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5CC738" w14:textId="77777777" w:rsidR="006421E5" w:rsidRPr="00212F9E" w:rsidRDefault="006421E5" w:rsidP="006421E5">
      <w:pPr>
        <w:spacing w:after="0" w:line="240" w:lineRule="auto"/>
        <w:ind w:left="-270"/>
        <w:rPr>
          <w:rFonts w:ascii="Palatino Linotype" w:hAnsi="Palatino Linotype" w:cs="Times New Roman"/>
          <w:b/>
          <w:sz w:val="24"/>
          <w:szCs w:val="24"/>
        </w:rPr>
      </w:pPr>
      <w:r w:rsidRPr="00212F9E">
        <w:rPr>
          <w:rFonts w:ascii="Palatino Linotype" w:hAnsi="Palatino Linotype" w:cs="Times New Roman"/>
          <w:b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A2D9746" wp14:editId="22114E12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7077075" cy="1080770"/>
                            <a:chOff x="0" y="0"/>
                            <a:chExt cx="7078437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581439" y="461116"/>
                              <a:ext cx="5496998" cy="4768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261DC21" w14:textId="77777777" w:rsidR="00CD6204" w:rsidRPr="00B325CD" w:rsidRDefault="00CD6204" w:rsidP="006421E5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8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40"/>
                                    <w:szCs w:val="38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TỔNG HIỆU HAI VECTƠ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8320450" w14:textId="77777777" w:rsidR="00CD6204" w:rsidRPr="00284685" w:rsidRDefault="00CD6204" w:rsidP="006421E5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2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B2F71B8" w14:textId="77777777" w:rsidR="00CD6204" w:rsidRPr="00C4181F" w:rsidRDefault="00CD6204" w:rsidP="006421E5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A2D9746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70770;height:10807" coordsize="70784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5814;top:4611;width:54970;height:4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7261DC21" w14:textId="77777777" w:rsidR="00CD6204" w:rsidRPr="00B325CD" w:rsidRDefault="00CD6204" w:rsidP="006421E5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8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color w:val="002060"/>
                              <w:sz w:val="40"/>
                              <w:szCs w:val="38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TỔNG HIỆU HAI VECTƠ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">
                    <v:imagedata r:id="rId9" o:title="" croptop="10853f" cropbottom="11184f" cropleft="1f" cropright="490f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14:paraId="48320450" w14:textId="77777777" w:rsidR="00CD6204" w:rsidRPr="00284685" w:rsidRDefault="00CD6204" w:rsidP="006421E5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2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14:paraId="3B2F71B8" w14:textId="77777777" w:rsidR="00CD6204" w:rsidRPr="00C4181F" w:rsidRDefault="00CD6204" w:rsidP="006421E5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95384B1" w14:textId="77777777" w:rsidR="006421E5" w:rsidRPr="00F56552" w:rsidRDefault="006421E5" w:rsidP="00000144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0CECC2C3" wp14:editId="71F86B7C">
                <wp:extent cx="2451735" cy="790575"/>
                <wp:effectExtent l="0" t="0" r="5715" b="9525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735" cy="790575"/>
                          <a:chOff x="0" y="0"/>
                          <a:chExt cx="2451735" cy="79057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17D9E9" w14:textId="77777777" w:rsidR="00CD6204" w:rsidRPr="009C3D7A" w:rsidRDefault="00CD6204" w:rsidP="009C3D7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9C3D7A"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8959" y="347975"/>
                            <a:ext cx="1323720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EAADF4" w14:textId="77777777" w:rsidR="00CD6204" w:rsidRPr="000C2FA8" w:rsidRDefault="00CD6204" w:rsidP="009C3D7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CECC2C3" id="Group 6" o:spid="_x0000_s1033" style="width:193.05pt;height:62.25pt;mso-position-horizontal-relative:char;mso-position-vertical-relative:line" coordsize="24517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">
                <v:shape id="Picture 1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">
                  <v:imagedata r:id="rId11" o:title="" croptop="24250f" cropbottom="20348f" cropleft="609f" cropright="-1f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4717D9E9" w14:textId="77777777" w:rsidR="00CD6204" w:rsidRPr="009C3D7A" w:rsidRDefault="00CD6204" w:rsidP="009C3D7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9C3D7A"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6" type="#_x0000_t202" style="position:absolute;left:5089;top:3479;width:13237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64EAADF4" w14:textId="77777777" w:rsidR="00CD6204" w:rsidRPr="000C2FA8" w:rsidRDefault="00CD6204" w:rsidP="009C3D7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ý thuyế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4162981" w14:textId="77777777" w:rsidR="006C4F08" w:rsidRPr="006C4F08" w:rsidRDefault="006C4F08" w:rsidP="006C4F08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6C4F08">
        <w:rPr>
          <w:rFonts w:ascii="Quicksand" w:hAnsi="Quicksand"/>
          <w:b/>
          <w:color w:val="C00000"/>
          <w:sz w:val="24"/>
          <w:szCs w:val="24"/>
        </w:rPr>
        <w:t>1. Tổng của hai vectơ</w:t>
      </w:r>
    </w:p>
    <w:p w14:paraId="41432456" w14:textId="77777777" w:rsidR="006421E5" w:rsidRDefault="00F750DF" w:rsidP="008C2685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>
        <w:rPr>
          <w:rFonts w:ascii="Quicksand" w:hAnsi="Quicksand"/>
          <w:b/>
          <w:noProof/>
          <w:color w:val="C0000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2405A2C" wp14:editId="59D03A00">
                <wp:extent cx="6481445" cy="2335168"/>
                <wp:effectExtent l="38100" t="19050" r="0" b="8255"/>
                <wp:docPr id="11438" name="Group 114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2335168"/>
                          <a:chOff x="0" y="0"/>
                          <a:chExt cx="6481445" cy="2335168"/>
                        </a:xfrm>
                      </wpg:grpSpPr>
                      <wpg:grpSp>
                        <wpg:cNvPr id="240" name="Group 240"/>
                        <wpg:cNvGrpSpPr/>
                        <wpg:grpSpPr>
                          <a:xfrm>
                            <a:off x="0" y="0"/>
                            <a:ext cx="6481445" cy="2335168"/>
                            <a:chOff x="0" y="0"/>
                            <a:chExt cx="6499860" cy="2342420"/>
                          </a:xfrm>
                        </wpg:grpSpPr>
                        <wpg:grpSp>
                          <wpg:cNvPr id="71" name="Group 71"/>
                          <wpg:cNvGrpSpPr/>
                          <wpg:grpSpPr>
                            <a:xfrm>
                              <a:off x="0" y="36576"/>
                              <a:ext cx="6499860" cy="2305844"/>
                              <a:chOff x="0" y="82942"/>
                              <a:chExt cx="6499860" cy="2307001"/>
                            </a:xfrm>
                          </wpg:grpSpPr>
                          <wpg:grpSp>
                            <wpg:cNvPr id="72" name="Group 72"/>
                            <wpg:cNvGrpSpPr/>
                            <wpg:grpSpPr>
                              <a:xfrm>
                                <a:off x="0" y="82942"/>
                                <a:ext cx="6499860" cy="2307001"/>
                                <a:chOff x="0" y="-241965"/>
                                <a:chExt cx="6499860" cy="2308721"/>
                              </a:xfrm>
                            </wpg:grpSpPr>
                            <wpg:grpSp>
                              <wpg:cNvPr id="74" name="Group 74"/>
                              <wpg:cNvGrpSpPr/>
                              <wpg:grpSpPr>
                                <a:xfrm>
                                  <a:off x="0" y="-235"/>
                                  <a:ext cx="6499860" cy="2066991"/>
                                  <a:chOff x="0" y="-235"/>
                                  <a:chExt cx="6500186" cy="2067448"/>
                                </a:xfrm>
                              </wpg:grpSpPr>
                              <wps:wsp>
                                <wps:cNvPr id="75" name="Rectangle 75"/>
                                <wps:cNvSpPr/>
                                <wps:spPr>
                                  <a:xfrm>
                                    <a:off x="0" y="-160"/>
                                    <a:ext cx="3504157" cy="20673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6" name="Rounded Rectangle 76"/>
                                <wps:cNvSpPr/>
                                <wps:spPr>
                                  <a:xfrm>
                                    <a:off x="113356" y="-235"/>
                                    <a:ext cx="6386830" cy="2067439"/>
                                  </a:xfrm>
                                  <a:prstGeom prst="roundRect">
                                    <a:avLst>
                                      <a:gd name="adj" fmla="val 6068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7" name="Rectangle 77"/>
                                <wps:cNvSpPr/>
                                <wps:spPr>
                                  <a:xfrm>
                                    <a:off x="75571" y="-161"/>
                                    <a:ext cx="1065597" cy="206737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9" name="Text Box 79"/>
                              <wps:cNvSpPr txBox="1"/>
                              <wps:spPr>
                                <a:xfrm>
                                  <a:off x="420047" y="-241965"/>
                                  <a:ext cx="1209124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392CE4D" w14:textId="77777777" w:rsidR="00CD6204" w:rsidRPr="00C0683A" w:rsidRDefault="00CD6204" w:rsidP="00F750DF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</w:pPr>
                                    <w:r w:rsidRPr="00C0683A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Định nghĩ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0" name="Text Box 80"/>
                            <wps:cNvSpPr txBox="1"/>
                            <wps:spPr>
                              <a:xfrm>
                                <a:off x="411717" y="316965"/>
                                <a:ext cx="5960639" cy="148830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6C59332" w14:textId="77777777" w:rsidR="00CD6204" w:rsidRPr="00F750DF" w:rsidRDefault="00CD6204" w:rsidP="00F750DF">
                                  <w:pPr>
                                    <w:spacing w:after="0" w:line="240" w:lineRule="auto"/>
                                    <w:ind w:left="360" w:hanging="360"/>
                                    <w:rPr>
                                      <w:rFonts w:ascii="Palatino Linotype" w:eastAsia="Calibri" w:hAnsi="Palatino Linotype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F750DF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 xml:space="preserve">» </w:t>
                                  </w:r>
                                  <w:r w:rsidRPr="00F750DF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ab/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t xml:space="preserve">Cho hai vectơ 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300" w14:anchorId="63D8E5AE">
                                      <v:shape id="_x0000_i1025" type="#_x0000_t75" style="width:9.35pt;height:14.35pt" o:ole="">
                                        <v:imagedata r:id="rId12" o:title=""/>
                                      </v:shape>
                                      <o:OLEObject Type="Embed" ProgID="Equation.DSMT4" ShapeID="_x0000_i1025" DrawAspect="Content" ObjectID="_1792681222" r:id="rId13"/>
                                    </w:objec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t xml:space="preserve"> và </w:t>
                                  </w:r>
                                  <w:r w:rsidRPr="00F750DF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360" w14:anchorId="12F03714">
                                      <v:shape id="_x0000_i1026" type="#_x0000_t75" style="width:9.35pt;height:18.35pt" o:ole="">
                                        <v:imagedata r:id="rId14" o:title=""/>
                                      </v:shape>
                                      <o:OLEObject Type="Embed" ProgID="Equation.DSMT4" ShapeID="_x0000_i1026" DrawAspect="Content" ObjectID="_1792681223" r:id="rId15"/>
                                    </w:objec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74ACC6F1" w14:textId="77777777" w:rsidR="00CD6204" w:rsidRPr="00F750DF" w:rsidRDefault="00CD6204" w:rsidP="00F750DF">
                                  <w:pPr>
                                    <w:spacing w:after="0" w:line="240" w:lineRule="auto"/>
                                    <w:ind w:left="330" w:firstLine="11"/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sym w:font="Wingdings" w:char="F0F9"/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t xml:space="preserve">Lấy một điểm 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260" w14:anchorId="247DBF34">
                                      <v:shape id="_x0000_i1027" type="#_x0000_t75" style="width:12.65pt;height:12.65pt" o:ole="">
                                        <v:imagedata r:id="rId16" o:title=""/>
                                      </v:shape>
                                      <o:OLEObject Type="Embed" ProgID="Equation.DSMT4" ShapeID="_x0000_i1027" DrawAspect="Content" ObjectID="_1792681224" r:id="rId17"/>
                                    </w:objec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t xml:space="preserve"> tùy ý, vẽ 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760" w:dyaOrig="380" w14:anchorId="071CE591">
                                      <v:shape id="_x0000_i1028" type="#_x0000_t75" style="width:38.35pt;height:18.35pt" o:ole="">
                                        <v:imagedata r:id="rId18" o:title=""/>
                                      </v:shape>
                                      <o:OLEObject Type="Embed" ProgID="Equation.DSMT4" ShapeID="_x0000_i1028" DrawAspect="Content" ObjectID="_1792681225" r:id="rId19"/>
                                    </w:objec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t xml:space="preserve">, 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760" w:dyaOrig="380" w14:anchorId="7A9F9D93">
                                      <v:shape id="_x0000_i1029" type="#_x0000_t75" style="width:38.35pt;height:18.35pt" o:ole="">
                                        <v:imagedata r:id="rId20" o:title=""/>
                                      </v:shape>
                                      <o:OLEObject Type="Embed" ProgID="Equation.DSMT4" ShapeID="_x0000_i1029" DrawAspect="Content" ObjectID="_1792681226" r:id="rId21"/>
                                    </w:objec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t xml:space="preserve">. </w:t>
                                  </w:r>
                                </w:p>
                                <w:p w14:paraId="23590D54" w14:textId="77777777" w:rsidR="00CD6204" w:rsidRPr="00F750DF" w:rsidRDefault="00CD6204" w:rsidP="00F750DF">
                                  <w:pPr>
                                    <w:spacing w:after="0" w:line="240" w:lineRule="auto"/>
                                    <w:ind w:left="330" w:firstLine="11"/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sym w:font="Wingdings" w:char="F0F9"/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t xml:space="preserve">Vectơ 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40" w:dyaOrig="380" w14:anchorId="586D0F8E">
                                      <v:shape id="_x0000_i1030" type="#_x0000_t75" style="width:21.65pt;height:18.35pt" o:ole="">
                                        <v:imagedata r:id="rId22" o:title=""/>
                                      </v:shape>
                                      <o:OLEObject Type="Embed" ProgID="Equation.DSMT4" ShapeID="_x0000_i1030" DrawAspect="Content" ObjectID="_1792681227" r:id="rId23"/>
                                    </w:objec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t xml:space="preserve"> được gọi là tổng của hai 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300" w14:anchorId="6AFA9DDD">
                                      <v:shape id="_x0000_i1031" type="#_x0000_t75" style="width:9.35pt;height:14.35pt" o:ole="">
                                        <v:imagedata r:id="rId12" o:title=""/>
                                      </v:shape>
                                      <o:OLEObject Type="Embed" ProgID="Equation.DSMT4" ShapeID="_x0000_i1031" DrawAspect="Content" ObjectID="_1792681228" r:id="rId24"/>
                                    </w:objec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t>;</w:t>
                                  </w:r>
                                  <w:r w:rsidRPr="00F750DF">
                                    <w:rPr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360" w14:anchorId="2B871AFA">
                                      <v:shape id="_x0000_i1032" type="#_x0000_t75" style="width:9.35pt;height:18.35pt" o:ole="">
                                        <v:imagedata r:id="rId25" o:title=""/>
                                      </v:shape>
                                      <o:OLEObject Type="Embed" ProgID="Equation.DSMT4" ShapeID="_x0000_i1032" DrawAspect="Content" ObjectID="_1792681229" r:id="rId26"/>
                                    </w:objec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2A611A12" w14:textId="77777777" w:rsidR="00CD6204" w:rsidRPr="00F750DF" w:rsidRDefault="00CD6204" w:rsidP="00F750DF">
                                  <w:pPr>
                                    <w:spacing w:after="0" w:line="240" w:lineRule="auto"/>
                                    <w:ind w:left="330" w:firstLine="11"/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sym w:font="Wingdings" w:char="F0F9"/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K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t xml:space="preserve">í hiệu 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540" w:dyaOrig="360" w14:anchorId="7922ADAD">
                                      <v:shape id="_x0000_i1033" type="#_x0000_t75" style="width:26.65pt;height:18.35pt" o:ole="">
                                        <v:imagedata r:id="rId27" o:title=""/>
                                      </v:shape>
                                      <o:OLEObject Type="Embed" ProgID="Equation.DSMT4" ShapeID="_x0000_i1033" DrawAspect="Content" ObjectID="_1792681230" r:id="rId28"/>
                                    </w:objec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6A31F41C" w14:textId="77777777" w:rsidR="00CD6204" w:rsidRPr="00F750DF" w:rsidRDefault="00CD6204" w:rsidP="00F750DF">
                                  <w:pPr>
                                    <w:spacing w:after="0" w:line="240" w:lineRule="auto"/>
                                    <w:ind w:left="330" w:firstLine="11"/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sym w:font="Wingdings" w:char="F0F0"/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t xml:space="preserve">Vậy 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140" w:dyaOrig="380" w14:anchorId="426DC347">
                                      <v:shape id="_x0000_i1034" type="#_x0000_t75" style="width:57pt;height:18.35pt" o:ole="">
                                        <v:imagedata r:id="rId29" o:title=""/>
                                      </v:shape>
                                      <o:OLEObject Type="Embed" ProgID="Equation.DSMT4" ShapeID="_x0000_i1034" DrawAspect="Content" ObjectID="_1792681231" r:id="rId30"/>
                                    </w:objec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bCs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196ED2A1" w14:textId="77777777" w:rsidR="00CD6204" w:rsidRPr="00F750DF" w:rsidRDefault="00CD6204" w:rsidP="00F750DF">
                                  <w:pPr>
                                    <w:spacing w:after="0"/>
                                    <w:ind w:left="450" w:hanging="450"/>
                                    <w:jc w:val="both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239" name="Picture 23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 rot="842291">
                              <a:off x="14630" y="0"/>
                              <a:ext cx="540385" cy="5403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346856713" name="Picture 346856713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114800" y="323850"/>
                            <a:ext cx="2326640" cy="16383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46856727" name="Text Box 346856727"/>
                        <wps:cNvSpPr txBox="1"/>
                        <wps:spPr>
                          <a:xfrm>
                            <a:off x="428625" y="1476375"/>
                            <a:ext cx="5566279" cy="8587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9FF0FB7" w14:textId="77777777" w:rsidR="00CD6204" w:rsidRPr="00F750DF" w:rsidRDefault="00CD6204" w:rsidP="00F750DF">
                              <w:pPr>
                                <w:spacing w:after="0" w:line="240" w:lineRule="auto"/>
                                <w:ind w:left="540" w:hanging="540"/>
                                <w:rPr>
                                  <w:rFonts w:ascii="Palatino Linotype" w:hAnsi="Palatino Linotype" w:cs="Times New Roman"/>
                                  <w:color w:val="C00000"/>
                                  <w:sz w:val="24"/>
                                  <w:szCs w:val="24"/>
                                </w:rPr>
                              </w:pPr>
                              <w:r w:rsidRPr="00F750DF">
                                <w:rPr>
                                  <w:rFonts w:ascii="Yu Gothic UI Semibold" w:eastAsia="Yu Gothic UI Semibold" w:hAnsi="Yu Gothic UI Semibold" w:cs="Times New Roman" w:hint="eastAsia"/>
                                  <w:b/>
                                  <w:bCs/>
                                  <w:color w:val="C00000"/>
                                  <w:sz w:val="24"/>
                                  <w:szCs w:val="24"/>
                                </w:rPr>
                                <w:t>▶</w:t>
                              </w:r>
                              <w:r w:rsidRPr="00F750DF">
                                <w:rPr>
                                  <w:rFonts w:ascii="Palatino Linotype" w:eastAsia="Calibri" w:hAnsi="Palatino Linotype" w:cs="Times New Roman"/>
                                  <w:b/>
                                  <w:bCs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F750DF">
                                <w:rPr>
                                  <w:rFonts w:ascii="Palatino Linotype" w:eastAsia="Calibri" w:hAnsi="Palatino Linotype" w:cs="Times New Roman"/>
                                  <w:b/>
                                  <w:bCs/>
                                  <w:i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Điểm đặc biệt</w:t>
                              </w:r>
                              <w:r w:rsidRPr="00F750DF">
                                <w:rPr>
                                  <w:rFonts w:ascii="Palatino Linotype" w:eastAsia="Calibri" w:hAnsi="Palatino Linotype" w:cs="Times New Roman"/>
                                  <w:b/>
                                  <w:bCs/>
                                  <w:i/>
                                  <w:color w:val="C00000"/>
                                  <w:sz w:val="24"/>
                                  <w:szCs w:val="24"/>
                                </w:rPr>
                                <w:t>:</w:t>
                              </w:r>
                            </w:p>
                            <w:p w14:paraId="790AC155" w14:textId="77777777" w:rsidR="00CD6204" w:rsidRPr="00F750DF" w:rsidRDefault="00CD6204" w:rsidP="00F750DF">
                              <w:pPr>
                                <w:spacing w:after="0" w:line="240" w:lineRule="auto"/>
                                <w:ind w:left="360" w:hanging="360"/>
                                <w:rPr>
                                  <w:rFonts w:ascii="Palatino Linotype" w:hAnsi="Palatino Linotype"/>
                                  <w:sz w:val="24"/>
                                  <w:szCs w:val="24"/>
                                </w:rPr>
                              </w:pPr>
                              <w:r w:rsidRPr="00F750DF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 xml:space="preserve">» </w:t>
                              </w:r>
                              <w:r w:rsidRPr="00F750DF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ab/>
                              </w:r>
                              <w:r w:rsidRPr="00F750DF">
                                <w:rPr>
                                  <w:rFonts w:ascii="Palatino Linotype" w:hAnsi="Palatino Linotype"/>
                                  <w:sz w:val="24"/>
                                  <w:szCs w:val="24"/>
                                </w:rPr>
                                <w:t>Điểm</w:t>
                              </w:r>
                              <w:r w:rsidRPr="00F750DF">
                                <w:rPr>
                                  <w:rFonts w:ascii="Palatino Linotype" w:hAnsi="Palatino Linotype"/>
                                  <w:sz w:val="24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F750DF">
                                <w:rPr>
                                  <w:rFonts w:ascii="Palatino Linotype" w:hAnsi="Palatino Linotype"/>
                                  <w:position w:val="-4"/>
                                  <w:sz w:val="24"/>
                                  <w:szCs w:val="24"/>
                                </w:rPr>
                                <w:object w:dxaOrig="180" w:dyaOrig="260" w14:anchorId="07E95755">
                                  <v:shape id="_x0000_i1035" type="#_x0000_t75" style="width:9.35pt;height:12.65pt" o:ole="">
                                    <v:imagedata r:id="rId33" o:title=""/>
                                  </v:shape>
                                  <o:OLEObject Type="Embed" ProgID="Equation.DSMT4" ShapeID="_x0000_i1035" DrawAspect="Content" ObjectID="_1792681232" r:id="rId34"/>
                                </w:object>
                              </w:r>
                              <w:r w:rsidRPr="00F750DF">
                                <w:rPr>
                                  <w:rFonts w:ascii="Palatino Linotype" w:hAnsi="Palatino Linotype"/>
                                  <w:sz w:val="24"/>
                                  <w:szCs w:val="24"/>
                                  <w:lang w:val="nl-NL"/>
                                </w:rPr>
                                <w:t xml:space="preserve"> là trung điểm của đoạn thẳng </w:t>
                              </w:r>
                              <w:r w:rsidRPr="00F750DF">
                                <w:rPr>
                                  <w:rFonts w:ascii="Palatino Linotype" w:hAnsi="Palatino Linotype"/>
                                  <w:position w:val="-4"/>
                                  <w:sz w:val="24"/>
                                  <w:szCs w:val="24"/>
                                </w:rPr>
                                <w:object w:dxaOrig="400" w:dyaOrig="260" w14:anchorId="1DC817DF">
                                  <v:shape id="_x0000_i1036" type="#_x0000_t75" style="width:20pt;height:12.65pt" o:ole="">
                                    <v:imagedata r:id="rId35" o:title=""/>
                                  </v:shape>
                                  <o:OLEObject Type="Embed" ProgID="Equation.DSMT4" ShapeID="_x0000_i1036" DrawAspect="Content" ObjectID="_1792681233" r:id="rId36"/>
                                </w:object>
                              </w:r>
                              <w:r w:rsidRPr="00F750DF">
                                <w:rPr>
                                  <w:rFonts w:ascii="Palatino Linotype" w:hAnsi="Palatino Linotype"/>
                                  <w:sz w:val="24"/>
                                  <w:szCs w:val="24"/>
                                  <w:lang w:val="nl-NL"/>
                                </w:rPr>
                                <w:t xml:space="preserve"> </w:t>
                              </w:r>
                              <w:r w:rsidRPr="00F750DF">
                                <w:rPr>
                                  <w:rFonts w:ascii="Palatino Linotype" w:hAnsi="Palatino Linotype"/>
                                  <w:position w:val="-6"/>
                                  <w:sz w:val="24"/>
                                  <w:szCs w:val="24"/>
                                </w:rPr>
                                <w:object w:dxaOrig="1440" w:dyaOrig="380" w14:anchorId="20487E23">
                                  <v:shape id="_x0000_i1037" type="#_x0000_t75" style="width:1in;height:18.35pt" o:ole="">
                                    <v:imagedata r:id="rId37" o:title=""/>
                                  </v:shape>
                                  <o:OLEObject Type="Embed" ProgID="Equation.DSMT4" ShapeID="_x0000_i1037" DrawAspect="Content" ObjectID="_1792681234" r:id="rId38"/>
                                </w:object>
                              </w:r>
                            </w:p>
                            <w:p w14:paraId="2CA7E2A0" w14:textId="77777777" w:rsidR="00CD6204" w:rsidRPr="00F750DF" w:rsidRDefault="00CD6204" w:rsidP="00F750DF">
                              <w:pPr>
                                <w:spacing w:after="0" w:line="240" w:lineRule="auto"/>
                                <w:ind w:left="360" w:hanging="360"/>
                                <w:rPr>
                                  <w:rFonts w:ascii="Palatino Linotype" w:eastAsia="Calibri" w:hAnsi="Palatino Linotype" w:cs="Times New Roman"/>
                                  <w:sz w:val="24"/>
                                  <w:szCs w:val="24"/>
                                  <w:lang w:val="nl-NL"/>
                                </w:rPr>
                              </w:pPr>
                              <w:r w:rsidRPr="00F750DF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 xml:space="preserve">» </w:t>
                              </w:r>
                              <w:r w:rsidRPr="00F750DF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ab/>
                              </w:r>
                              <w:r w:rsidRPr="00F750DF">
                                <w:rPr>
                                  <w:rFonts w:ascii="Palatino Linotype" w:hAnsi="Palatino Linotype"/>
                                  <w:sz w:val="24"/>
                                  <w:szCs w:val="24"/>
                                </w:rPr>
                                <w:t>Điểm</w:t>
                              </w:r>
                              <w:r w:rsidRPr="00F750DF">
                                <w:rPr>
                                  <w:rFonts w:ascii="Palatino Linotype" w:hAnsi="Palatino Linotype"/>
                                  <w:sz w:val="24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F750DF">
                                <w:rPr>
                                  <w:rFonts w:ascii="Palatino Linotype" w:hAnsi="Palatino Linotype"/>
                                  <w:position w:val="-6"/>
                                  <w:sz w:val="24"/>
                                  <w:szCs w:val="24"/>
                                </w:rPr>
                                <w:object w:dxaOrig="240" w:dyaOrig="279" w14:anchorId="181BBA11">
                                  <v:shape id="_x0000_i1038" type="#_x0000_t75" style="width:11.65pt;height:14.35pt" o:ole="">
                                    <v:imagedata r:id="rId39" o:title=""/>
                                  </v:shape>
                                  <o:OLEObject Type="Embed" ProgID="Equation.DSMT4" ShapeID="_x0000_i1038" DrawAspect="Content" ObjectID="_1792681235" r:id="rId40"/>
                                </w:object>
                              </w:r>
                              <w:r w:rsidRPr="00F750DF">
                                <w:rPr>
                                  <w:rFonts w:ascii="Palatino Linotype" w:hAnsi="Palatino Linotype"/>
                                  <w:sz w:val="24"/>
                                  <w:szCs w:val="24"/>
                                  <w:lang w:val="nl-NL"/>
                                </w:rPr>
                                <w:t xml:space="preserve"> là trọng tâm của </w:t>
                              </w:r>
                              <w:r w:rsidRPr="00F750DF">
                                <w:rPr>
                                  <w:rFonts w:ascii="Palatino Linotype" w:hAnsi="Palatino Linotype"/>
                                  <w:position w:val="-6"/>
                                  <w:sz w:val="24"/>
                                  <w:szCs w:val="24"/>
                                </w:rPr>
                                <w:object w:dxaOrig="760" w:dyaOrig="279" w14:anchorId="7ABDDE3C">
                                  <v:shape id="_x0000_i1039" type="#_x0000_t75" style="width:38.35pt;height:14.35pt" o:ole="">
                                    <v:imagedata r:id="rId41" o:title=""/>
                                  </v:shape>
                                  <o:OLEObject Type="Embed" ProgID="Equation.DSMT4" ShapeID="_x0000_i1039" DrawAspect="Content" ObjectID="_1792681236" r:id="rId42"/>
                                </w:object>
                              </w:r>
                              <w:r w:rsidRPr="00F750DF">
                                <w:rPr>
                                  <w:rFonts w:ascii="Palatino Linotype" w:hAnsi="Palatino Linotype"/>
                                  <w:sz w:val="24"/>
                                  <w:szCs w:val="24"/>
                                  <w:lang w:val="nl-NL"/>
                                </w:rPr>
                                <w:t xml:space="preserve"> </w:t>
                              </w:r>
                              <w:r w:rsidRPr="00F750DF">
                                <w:rPr>
                                  <w:rFonts w:ascii="Palatino Linotype" w:hAnsi="Palatino Linotype"/>
                                  <w:position w:val="-6"/>
                                  <w:sz w:val="24"/>
                                  <w:szCs w:val="24"/>
                                </w:rPr>
                                <w:object w:dxaOrig="2160" w:dyaOrig="380" w14:anchorId="6103AF9D">
                                  <v:shape id="_x0000_i1040" type="#_x0000_t75" style="width:108pt;height:18.35pt" o:ole="">
                                    <v:imagedata r:id="rId43" o:title=""/>
                                  </v:shape>
                                  <o:OLEObject Type="Embed" ProgID="Equation.DSMT4" ShapeID="_x0000_i1040" DrawAspect="Content" ObjectID="_1792681237" r:id="rId4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2405A2C" id="Group 11438" o:spid="_x0000_s1037" style="width:510.35pt;height:183.85pt;mso-position-horizontal-relative:char;mso-position-vertical-relative:line" coordsize="64814,233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">
                <v:group id="Group 240" o:spid="_x0000_s1038" style="position:absolute;width:64814;height:23351" coordsize="64998,234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0Lg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">
                  <v:group id="Group 71" o:spid="_x0000_s1039" style="position:absolute;top:365;width:64998;height:23059" coordorigin=",829" coordsize="64998,23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  <v:group id="Group 72" o:spid="_x0000_s1040" style="position:absolute;top:829;width:64998;height:23070" coordorigin=",-2419" coordsize="64998,230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<v:group id="Group 74" o:spid="_x0000_s1041" style="position:absolute;top:-2;width:64998;height:20669" coordorigin=",-2" coordsize="65001,2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  <v:rect id="Rectangle 75" o:spid="_x0000_s1042" style="position:absolute;top:-1;width:35041;height:206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" fillcolor="#c00000" stroked="f" strokeweight="1pt"/>
                        <v:roundrect id="Rounded Rectangle 76" o:spid="_x0000_s1043" style="position:absolute;left:1133;top:-2;width:63868;height:20674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" fillcolor="#fff2cc [663]" stroked="f" strokeweight="1pt">
                          <v:stroke joinstyle="miter"/>
                        </v:roundrect>
                        <v:rect id="Rectangle 77" o:spid="_x0000_s1044" style="position:absolute;left:755;top:-1;width:10656;height:206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" fillcolor="#fff2cc [663]" stroked="f" strokeweight="1pt"/>
                      </v:group>
                      <v:shape id="Text Box 79" o:spid="_x0000_s1045" type="#_x0000_t202" style="position:absolute;left:4200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    <v:textbox>
                          <w:txbxContent>
                            <w:p w14:paraId="6392CE4D" w14:textId="77777777" w:rsidR="00CD6204" w:rsidRPr="00C0683A" w:rsidRDefault="00CD6204" w:rsidP="00F750DF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 w:rsidRPr="00C0683A"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Định nghĩa</w:t>
                              </w:r>
                            </w:p>
                          </w:txbxContent>
                        </v:textbox>
                      </v:shape>
                    </v:group>
                    <v:shape id="Text Box 80" o:spid="_x0000_s1046" type="#_x0000_t202" style="position:absolute;left:4117;top:3169;width:59606;height:14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  <v:textbox>
                        <w:txbxContent>
                          <w:p w14:paraId="56C59332" w14:textId="77777777" w:rsidR="00CD6204" w:rsidRPr="00F750DF" w:rsidRDefault="00CD6204" w:rsidP="00F750DF">
                            <w:pPr>
                              <w:spacing w:after="0" w:line="240" w:lineRule="auto"/>
                              <w:ind w:left="360" w:hanging="360"/>
                              <w:rPr>
                                <w:rFonts w:ascii="Palatino Linotype" w:eastAsia="Calibri" w:hAnsi="Palatino Linotype" w:cs="Times New Roman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F750DF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 xml:space="preserve">» </w:t>
                            </w:r>
                            <w:r w:rsidRPr="00F750DF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ab/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t xml:space="preserve">Cho hai vectơ </w:t>
                            </w:r>
                            <w:r w:rsidRPr="00F750DF">
                              <w:rPr>
                                <w:rFonts w:ascii="Palatino Linotype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200" w:dyaOrig="300" w14:anchorId="63D8E5AE">
                                <v:shape id="_x0000_i1025" type="#_x0000_t75" style="width:9.35pt;height:14.35pt" o:ole="">
                                  <v:imagedata r:id="rId12" o:title=""/>
                                </v:shape>
                                <o:OLEObject Type="Embed" ProgID="Equation.DSMT4" ShapeID="_x0000_i1025" DrawAspect="Content" ObjectID="_1792681222" r:id="rId45"/>
                              </w:object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t xml:space="preserve"> và </w:t>
                            </w:r>
                            <w:r w:rsidRPr="00F750DF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00" w:dyaOrig="360" w14:anchorId="12F03714">
                                <v:shape id="_x0000_i1026" type="#_x0000_t75" style="width:9.35pt;height:18.35pt" o:ole="">
                                  <v:imagedata r:id="rId14" o:title=""/>
                                </v:shape>
                                <o:OLEObject Type="Embed" ProgID="Equation.DSMT4" ShapeID="_x0000_i1026" DrawAspect="Content" ObjectID="_1792681223" r:id="rId46"/>
                              </w:object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74ACC6F1" w14:textId="77777777" w:rsidR="00CD6204" w:rsidRPr="00F750DF" w:rsidRDefault="00CD6204" w:rsidP="00F750DF">
                            <w:pPr>
                              <w:spacing w:after="0" w:line="240" w:lineRule="auto"/>
                              <w:ind w:left="330" w:firstLine="11"/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</w:pP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sym w:font="Wingdings" w:char="F0F9"/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t xml:space="preserve">Lấy một điểm </w:t>
                            </w:r>
                            <w:r w:rsidRPr="00F750DF">
                              <w:rPr>
                                <w:rFonts w:ascii="Palatino Linotype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260" w:dyaOrig="260" w14:anchorId="247DBF34">
                                <v:shape id="_x0000_i1027" type="#_x0000_t75" style="width:12.65pt;height:12.65pt" o:ole="">
                                  <v:imagedata r:id="rId16" o:title=""/>
                                </v:shape>
                                <o:OLEObject Type="Embed" ProgID="Equation.DSMT4" ShapeID="_x0000_i1027" DrawAspect="Content" ObjectID="_1792681224" r:id="rId47"/>
                              </w:object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t xml:space="preserve"> tùy ý, vẽ </w:t>
                            </w:r>
                            <w:r w:rsidRPr="00F750DF">
                              <w:rPr>
                                <w:rFonts w:ascii="Palatino Linotype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760" w:dyaOrig="380" w14:anchorId="071CE591">
                                <v:shape id="_x0000_i1028" type="#_x0000_t75" style="width:38.35pt;height:18.35pt" o:ole="">
                                  <v:imagedata r:id="rId18" o:title=""/>
                                </v:shape>
                                <o:OLEObject Type="Embed" ProgID="Equation.DSMT4" ShapeID="_x0000_i1028" DrawAspect="Content" ObjectID="_1792681225" r:id="rId48"/>
                              </w:object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Pr="00F750DF">
                              <w:rPr>
                                <w:rFonts w:ascii="Palatino Linotype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760" w:dyaOrig="380" w14:anchorId="7A9F9D93">
                                <v:shape id="_x0000_i1029" type="#_x0000_t75" style="width:38.35pt;height:18.35pt" o:ole="">
                                  <v:imagedata r:id="rId20" o:title=""/>
                                </v:shape>
                                <o:OLEObject Type="Embed" ProgID="Equation.DSMT4" ShapeID="_x0000_i1029" DrawAspect="Content" ObjectID="_1792681226" r:id="rId49"/>
                              </w:object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14:paraId="23590D54" w14:textId="77777777" w:rsidR="00CD6204" w:rsidRPr="00F750DF" w:rsidRDefault="00CD6204" w:rsidP="00F750DF">
                            <w:pPr>
                              <w:spacing w:after="0" w:line="240" w:lineRule="auto"/>
                              <w:ind w:left="330" w:firstLine="11"/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</w:pP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sym w:font="Wingdings" w:char="F0F9"/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t xml:space="preserve">Vectơ </w:t>
                            </w:r>
                            <w:r w:rsidRPr="00F750DF">
                              <w:rPr>
                                <w:rFonts w:ascii="Palatino Linotype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440" w:dyaOrig="380" w14:anchorId="586D0F8E">
                                <v:shape id="_x0000_i1030" type="#_x0000_t75" style="width:21.65pt;height:18.35pt" o:ole="">
                                  <v:imagedata r:id="rId22" o:title=""/>
                                </v:shape>
                                <o:OLEObject Type="Embed" ProgID="Equation.DSMT4" ShapeID="_x0000_i1030" DrawAspect="Content" ObjectID="_1792681227" r:id="rId50"/>
                              </w:object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t xml:space="preserve"> được gọi là tổng của hai </w:t>
                            </w:r>
                            <w:r w:rsidRPr="00F750DF">
                              <w:rPr>
                                <w:rFonts w:ascii="Palatino Linotype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200" w:dyaOrig="300" w14:anchorId="6AFA9DDD">
                                <v:shape id="_x0000_i1031" type="#_x0000_t75" style="width:9.35pt;height:14.35pt" o:ole="">
                                  <v:imagedata r:id="rId12" o:title=""/>
                                </v:shape>
                                <o:OLEObject Type="Embed" ProgID="Equation.DSMT4" ShapeID="_x0000_i1031" DrawAspect="Content" ObjectID="_1792681228" r:id="rId51"/>
                              </w:object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t>;</w:t>
                            </w:r>
                            <w:r w:rsidRPr="00F750DF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00" w:dyaOrig="360" w14:anchorId="2B871AFA">
                                <v:shape id="_x0000_i1032" type="#_x0000_t75" style="width:9.35pt;height:18.35pt" o:ole="">
                                  <v:imagedata r:id="rId25" o:title=""/>
                                </v:shape>
                                <o:OLEObject Type="Embed" ProgID="Equation.DSMT4" ShapeID="_x0000_i1032" DrawAspect="Content" ObjectID="_1792681229" r:id="rId52"/>
                              </w:object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2A611A12" w14:textId="77777777" w:rsidR="00CD6204" w:rsidRPr="00F750DF" w:rsidRDefault="00CD6204" w:rsidP="00F750DF">
                            <w:pPr>
                              <w:spacing w:after="0" w:line="240" w:lineRule="auto"/>
                              <w:ind w:left="330" w:firstLine="11"/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</w:pP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sym w:font="Wingdings" w:char="F0F9"/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K</w:t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t xml:space="preserve">í hiệu </w:t>
                            </w:r>
                            <w:r w:rsidRPr="00F750DF">
                              <w:rPr>
                                <w:rFonts w:ascii="Palatino Linotype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540" w:dyaOrig="360" w14:anchorId="7922ADAD">
                                <v:shape id="_x0000_i1033" type="#_x0000_t75" style="width:26.65pt;height:18.35pt" o:ole="">
                                  <v:imagedata r:id="rId27" o:title=""/>
                                </v:shape>
                                <o:OLEObject Type="Embed" ProgID="Equation.DSMT4" ShapeID="_x0000_i1033" DrawAspect="Content" ObjectID="_1792681230" r:id="rId53"/>
                              </w:object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6A31F41C" w14:textId="77777777" w:rsidR="00CD6204" w:rsidRPr="00F750DF" w:rsidRDefault="00CD6204" w:rsidP="00F750DF">
                            <w:pPr>
                              <w:spacing w:after="0" w:line="240" w:lineRule="auto"/>
                              <w:ind w:left="330" w:firstLine="11"/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sym w:font="Wingdings" w:char="F0F0"/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t xml:space="preserve">Vậy </w:t>
                            </w:r>
                            <w:r w:rsidRPr="00F750DF">
                              <w:rPr>
                                <w:rFonts w:ascii="Palatino Linotype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1140" w:dyaOrig="380" w14:anchorId="426DC347">
                                <v:shape id="_x0000_i1034" type="#_x0000_t75" style="width:57pt;height:18.35pt" o:ole="">
                                  <v:imagedata r:id="rId29" o:title=""/>
                                </v:shape>
                                <o:OLEObject Type="Embed" ProgID="Equation.DSMT4" ShapeID="_x0000_i1034" DrawAspect="Content" ObjectID="_1792681231" r:id="rId54"/>
                              </w:object>
                            </w:r>
                            <w:r w:rsidRPr="00F750DF">
                              <w:rPr>
                                <w:rFonts w:ascii="Palatino Linotype" w:hAnsi="Palatino Linotype"/>
                                <w:bCs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196ED2A1" w14:textId="77777777" w:rsidR="00CD6204" w:rsidRPr="00F750DF" w:rsidRDefault="00CD6204" w:rsidP="00F750DF">
                            <w:pPr>
                              <w:spacing w:after="0"/>
                              <w:ind w:left="450" w:hanging="450"/>
                              <w:jc w:val="both"/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239" o:spid="_x0000_s1047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">
                    <v:imagedata r:id="rId55" o:title=""/>
                  </v:shape>
                </v:group>
                <v:shape id="Picture 346856713" o:spid="_x0000_s1048" type="#_x0000_t75" style="position:absolute;left:41148;top:3238;width:23266;height:163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">
                  <v:imagedata r:id="rId56" o:title=""/>
                </v:shape>
                <v:shape id="Text Box 346856727" o:spid="_x0000_s1049" type="#_x0000_t202" style="position:absolute;left:4286;top:14763;width:55663;height:8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" filled="f" stroked="f" strokeweight=".5pt">
                  <v:textbox>
                    <w:txbxContent>
                      <w:p w14:paraId="69FF0FB7" w14:textId="77777777" w:rsidR="00CD6204" w:rsidRPr="00F750DF" w:rsidRDefault="00CD6204" w:rsidP="00F750DF">
                        <w:pPr>
                          <w:spacing w:after="0" w:line="240" w:lineRule="auto"/>
                          <w:ind w:left="540" w:hanging="540"/>
                          <w:rPr>
                            <w:rFonts w:ascii="Palatino Linotype" w:hAnsi="Palatino Linotype" w:cs="Times New Roman"/>
                            <w:color w:val="C00000"/>
                            <w:sz w:val="24"/>
                            <w:szCs w:val="24"/>
                          </w:rPr>
                        </w:pPr>
                        <w:r w:rsidRPr="00F750DF">
                          <w:rPr>
                            <w:rFonts w:ascii="Yu Gothic UI Semibold" w:eastAsia="Yu Gothic UI Semibold" w:hAnsi="Yu Gothic UI Semibold" w:cs="Times New Roman" w:hint="eastAsia"/>
                            <w:b/>
                            <w:bCs/>
                            <w:color w:val="C00000"/>
                            <w:sz w:val="24"/>
                            <w:szCs w:val="24"/>
                          </w:rPr>
                          <w:t>▶</w:t>
                        </w:r>
                        <w:r w:rsidRPr="00F750DF">
                          <w:rPr>
                            <w:rFonts w:ascii="Palatino Linotype" w:eastAsia="Calibri" w:hAnsi="Palatino Linotype" w:cs="Times New Roman"/>
                            <w:b/>
                            <w:bCs/>
                            <w:color w:val="C00000"/>
                            <w:sz w:val="24"/>
                            <w:szCs w:val="24"/>
                            <w:lang w:val="vi-VN"/>
                          </w:rPr>
                          <w:t xml:space="preserve"> </w:t>
                        </w:r>
                        <w:r w:rsidRPr="00F750DF">
                          <w:rPr>
                            <w:rFonts w:ascii="Palatino Linotype" w:eastAsia="Calibri" w:hAnsi="Palatino Linotype" w:cs="Times New Roman"/>
                            <w:b/>
                            <w:bCs/>
                            <w:i/>
                            <w:color w:val="C00000"/>
                            <w:sz w:val="24"/>
                            <w:szCs w:val="24"/>
                            <w:lang w:val="vi-VN"/>
                          </w:rPr>
                          <w:t>Điểm đặc biệt</w:t>
                        </w:r>
                        <w:r w:rsidRPr="00F750DF">
                          <w:rPr>
                            <w:rFonts w:ascii="Palatino Linotype" w:eastAsia="Calibri" w:hAnsi="Palatino Linotype" w:cs="Times New Roman"/>
                            <w:b/>
                            <w:bCs/>
                            <w:i/>
                            <w:color w:val="C00000"/>
                            <w:sz w:val="24"/>
                            <w:szCs w:val="24"/>
                          </w:rPr>
                          <w:t>:</w:t>
                        </w:r>
                      </w:p>
                      <w:p w14:paraId="790AC155" w14:textId="77777777" w:rsidR="00CD6204" w:rsidRPr="00F750DF" w:rsidRDefault="00CD6204" w:rsidP="00F750DF">
                        <w:pPr>
                          <w:spacing w:after="0" w:line="240" w:lineRule="auto"/>
                          <w:ind w:left="360" w:hanging="360"/>
                          <w:rPr>
                            <w:rFonts w:ascii="Palatino Linotype" w:hAnsi="Palatino Linotype"/>
                            <w:sz w:val="24"/>
                            <w:szCs w:val="24"/>
                          </w:rPr>
                        </w:pPr>
                        <w:r w:rsidRPr="00F750DF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 xml:space="preserve">» </w:t>
                        </w:r>
                        <w:r w:rsidRPr="00F750DF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ab/>
                        </w:r>
                        <w:r w:rsidRPr="00F750DF">
                          <w:rPr>
                            <w:rFonts w:ascii="Palatino Linotype" w:hAnsi="Palatino Linotype"/>
                            <w:sz w:val="24"/>
                            <w:szCs w:val="24"/>
                          </w:rPr>
                          <w:t>Điểm</w:t>
                        </w:r>
                        <w:r w:rsidRPr="00F750DF">
                          <w:rPr>
                            <w:rFonts w:ascii="Palatino Linotype" w:hAnsi="Palatino Linotype"/>
                            <w:sz w:val="24"/>
                            <w:szCs w:val="24"/>
                            <w:lang w:val="vi-VN"/>
                          </w:rPr>
                          <w:t xml:space="preserve"> </w:t>
                        </w:r>
                        <w:r w:rsidRPr="00F750DF">
                          <w:rPr>
                            <w:rFonts w:ascii="Palatino Linotype" w:hAnsi="Palatino Linotype"/>
                            <w:position w:val="-4"/>
                            <w:sz w:val="24"/>
                            <w:szCs w:val="24"/>
                          </w:rPr>
                          <w:object w:dxaOrig="180" w:dyaOrig="260" w14:anchorId="07E95755">
                            <v:shape id="_x0000_i1035" type="#_x0000_t75" style="width:9.35pt;height:12.65pt" o:ole="">
                              <v:imagedata r:id="rId33" o:title=""/>
                            </v:shape>
                            <o:OLEObject Type="Embed" ProgID="Equation.DSMT4" ShapeID="_x0000_i1035" DrawAspect="Content" ObjectID="_1792681232" r:id="rId57"/>
                          </w:object>
                        </w:r>
                        <w:r w:rsidRPr="00F750DF">
                          <w:rPr>
                            <w:rFonts w:ascii="Palatino Linotype" w:hAnsi="Palatino Linotype"/>
                            <w:sz w:val="24"/>
                            <w:szCs w:val="24"/>
                            <w:lang w:val="nl-NL"/>
                          </w:rPr>
                          <w:t xml:space="preserve"> là trung điểm của đoạn thẳng </w:t>
                        </w:r>
                        <w:r w:rsidRPr="00F750DF">
                          <w:rPr>
                            <w:rFonts w:ascii="Palatino Linotype" w:hAnsi="Palatino Linotype"/>
                            <w:position w:val="-4"/>
                            <w:sz w:val="24"/>
                            <w:szCs w:val="24"/>
                          </w:rPr>
                          <w:object w:dxaOrig="400" w:dyaOrig="260" w14:anchorId="1DC817DF">
                            <v:shape id="_x0000_i1036" type="#_x0000_t75" style="width:20pt;height:12.65pt" o:ole="">
                              <v:imagedata r:id="rId35" o:title=""/>
                            </v:shape>
                            <o:OLEObject Type="Embed" ProgID="Equation.DSMT4" ShapeID="_x0000_i1036" DrawAspect="Content" ObjectID="_1792681233" r:id="rId58"/>
                          </w:object>
                        </w:r>
                        <w:r w:rsidRPr="00F750DF">
                          <w:rPr>
                            <w:rFonts w:ascii="Palatino Linotype" w:hAnsi="Palatino Linotype"/>
                            <w:sz w:val="24"/>
                            <w:szCs w:val="24"/>
                            <w:lang w:val="nl-NL"/>
                          </w:rPr>
                          <w:t xml:space="preserve"> </w:t>
                        </w:r>
                        <w:r w:rsidRPr="00F750DF">
                          <w:rPr>
                            <w:rFonts w:ascii="Palatino Linotype" w:hAnsi="Palatino Linotype"/>
                            <w:position w:val="-6"/>
                            <w:sz w:val="24"/>
                            <w:szCs w:val="24"/>
                          </w:rPr>
                          <w:object w:dxaOrig="1440" w:dyaOrig="380" w14:anchorId="20487E23">
                            <v:shape id="_x0000_i1037" type="#_x0000_t75" style="width:1in;height:18.35pt" o:ole="">
                              <v:imagedata r:id="rId37" o:title=""/>
                            </v:shape>
                            <o:OLEObject Type="Embed" ProgID="Equation.DSMT4" ShapeID="_x0000_i1037" DrawAspect="Content" ObjectID="_1792681234" r:id="rId59"/>
                          </w:object>
                        </w:r>
                      </w:p>
                      <w:p w14:paraId="2CA7E2A0" w14:textId="77777777" w:rsidR="00CD6204" w:rsidRPr="00F750DF" w:rsidRDefault="00CD6204" w:rsidP="00F750DF">
                        <w:pPr>
                          <w:spacing w:after="0" w:line="240" w:lineRule="auto"/>
                          <w:ind w:left="360" w:hanging="360"/>
                          <w:rPr>
                            <w:rFonts w:ascii="Palatino Linotype" w:eastAsia="Calibri" w:hAnsi="Palatino Linotype" w:cs="Times New Roman"/>
                            <w:sz w:val="24"/>
                            <w:szCs w:val="24"/>
                            <w:lang w:val="nl-NL"/>
                          </w:rPr>
                        </w:pPr>
                        <w:r w:rsidRPr="00F750DF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 xml:space="preserve">» </w:t>
                        </w:r>
                        <w:r w:rsidRPr="00F750DF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ab/>
                        </w:r>
                        <w:r w:rsidRPr="00F750DF">
                          <w:rPr>
                            <w:rFonts w:ascii="Palatino Linotype" w:hAnsi="Palatino Linotype"/>
                            <w:sz w:val="24"/>
                            <w:szCs w:val="24"/>
                          </w:rPr>
                          <w:t>Điểm</w:t>
                        </w:r>
                        <w:r w:rsidRPr="00F750DF">
                          <w:rPr>
                            <w:rFonts w:ascii="Palatino Linotype" w:hAnsi="Palatino Linotype"/>
                            <w:sz w:val="24"/>
                            <w:szCs w:val="24"/>
                            <w:lang w:val="vi-VN"/>
                          </w:rPr>
                          <w:t xml:space="preserve"> </w:t>
                        </w:r>
                        <w:r w:rsidRPr="00F750DF">
                          <w:rPr>
                            <w:rFonts w:ascii="Palatino Linotype" w:hAnsi="Palatino Linotype"/>
                            <w:position w:val="-6"/>
                            <w:sz w:val="24"/>
                            <w:szCs w:val="24"/>
                          </w:rPr>
                          <w:object w:dxaOrig="240" w:dyaOrig="279" w14:anchorId="181BBA11">
                            <v:shape id="_x0000_i1038" type="#_x0000_t75" style="width:11.65pt;height:14.35pt" o:ole="">
                              <v:imagedata r:id="rId39" o:title=""/>
                            </v:shape>
                            <o:OLEObject Type="Embed" ProgID="Equation.DSMT4" ShapeID="_x0000_i1038" DrawAspect="Content" ObjectID="_1792681235" r:id="rId60"/>
                          </w:object>
                        </w:r>
                        <w:r w:rsidRPr="00F750DF">
                          <w:rPr>
                            <w:rFonts w:ascii="Palatino Linotype" w:hAnsi="Palatino Linotype"/>
                            <w:sz w:val="24"/>
                            <w:szCs w:val="24"/>
                            <w:lang w:val="nl-NL"/>
                          </w:rPr>
                          <w:t xml:space="preserve"> là trọng tâm của </w:t>
                        </w:r>
                        <w:r w:rsidRPr="00F750DF">
                          <w:rPr>
                            <w:rFonts w:ascii="Palatino Linotype" w:hAnsi="Palatino Linotype"/>
                            <w:position w:val="-6"/>
                            <w:sz w:val="24"/>
                            <w:szCs w:val="24"/>
                          </w:rPr>
                          <w:object w:dxaOrig="760" w:dyaOrig="279" w14:anchorId="7ABDDE3C">
                            <v:shape id="_x0000_i1039" type="#_x0000_t75" style="width:38.35pt;height:14.35pt" o:ole="">
                              <v:imagedata r:id="rId41" o:title=""/>
                            </v:shape>
                            <o:OLEObject Type="Embed" ProgID="Equation.DSMT4" ShapeID="_x0000_i1039" DrawAspect="Content" ObjectID="_1792681236" r:id="rId61"/>
                          </w:object>
                        </w:r>
                        <w:r w:rsidRPr="00F750DF">
                          <w:rPr>
                            <w:rFonts w:ascii="Palatino Linotype" w:hAnsi="Palatino Linotype"/>
                            <w:sz w:val="24"/>
                            <w:szCs w:val="24"/>
                            <w:lang w:val="nl-NL"/>
                          </w:rPr>
                          <w:t xml:space="preserve"> </w:t>
                        </w:r>
                        <w:r w:rsidRPr="00F750DF">
                          <w:rPr>
                            <w:rFonts w:ascii="Palatino Linotype" w:hAnsi="Palatino Linotype"/>
                            <w:position w:val="-6"/>
                            <w:sz w:val="24"/>
                            <w:szCs w:val="24"/>
                          </w:rPr>
                          <w:object w:dxaOrig="2160" w:dyaOrig="380" w14:anchorId="6103AF9D">
                            <v:shape id="_x0000_i1040" type="#_x0000_t75" style="width:108pt;height:18.35pt" o:ole="">
                              <v:imagedata r:id="rId43" o:title=""/>
                            </v:shape>
                            <o:OLEObject Type="Embed" ProgID="Equation.DSMT4" ShapeID="_x0000_i1040" DrawAspect="Content" ObjectID="_1792681237" r:id="rId62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7D5D55A" w14:textId="77777777" w:rsidR="006C4F08" w:rsidRPr="00FC4417" w:rsidRDefault="006C4F08" w:rsidP="006C4F08">
      <w:pPr>
        <w:tabs>
          <w:tab w:val="left" w:pos="3600"/>
          <w:tab w:val="left" w:pos="5760"/>
        </w:tabs>
        <w:spacing w:after="0" w:line="240" w:lineRule="auto"/>
        <w:ind w:left="270"/>
        <w:rPr>
          <w:rFonts w:ascii="Palatino Linotype" w:eastAsia="Calibri" w:hAnsi="Palatino Linotype" w:cs="Times New Roman"/>
          <w:b/>
          <w:sz w:val="10"/>
          <w:szCs w:val="10"/>
        </w:rPr>
      </w:pPr>
    </w:p>
    <w:p w14:paraId="7166BCED" w14:textId="77777777" w:rsidR="006C4F08" w:rsidRPr="00F750DF" w:rsidRDefault="006C4F08" w:rsidP="006C4F08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F750DF">
        <w:rPr>
          <w:rFonts w:ascii="Quicksand" w:hAnsi="Quicksand"/>
          <w:b/>
          <w:color w:val="C00000"/>
          <w:sz w:val="24"/>
          <w:szCs w:val="24"/>
        </w:rPr>
        <w:t>2. Hiệu của hai vectơ</w:t>
      </w:r>
    </w:p>
    <w:p w14:paraId="0D6ACB22" w14:textId="77777777" w:rsidR="00F750DF" w:rsidRDefault="00F750DF" w:rsidP="00F750DF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244E010C" wp14:editId="5F8AE42D">
                <wp:extent cx="6481445" cy="1304924"/>
                <wp:effectExtent l="38100" t="19050" r="0" b="0"/>
                <wp:docPr id="11440" name="Group 114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304924"/>
                          <a:chOff x="0" y="0"/>
                          <a:chExt cx="6499860" cy="1308977"/>
                        </a:xfrm>
                      </wpg:grpSpPr>
                      <wpg:grpSp>
                        <wpg:cNvPr id="11441" name="Group 11441"/>
                        <wpg:cNvGrpSpPr/>
                        <wpg:grpSpPr>
                          <a:xfrm>
                            <a:off x="0" y="36576"/>
                            <a:ext cx="6499860" cy="1272401"/>
                            <a:chOff x="0" y="82942"/>
                            <a:chExt cx="6499860" cy="1273039"/>
                          </a:xfrm>
                        </wpg:grpSpPr>
                        <wpg:grpSp>
                          <wpg:cNvPr id="11442" name="Group 11442"/>
                          <wpg:cNvGrpSpPr/>
                          <wpg:grpSpPr>
                            <a:xfrm>
                              <a:off x="0" y="82942"/>
                              <a:ext cx="6499860" cy="1272887"/>
                              <a:chOff x="0" y="-241965"/>
                              <a:chExt cx="6499860" cy="1273836"/>
                            </a:xfrm>
                          </wpg:grpSpPr>
                          <wpg:grpSp>
                            <wpg:cNvPr id="11443" name="Group 11443"/>
                            <wpg:cNvGrpSpPr/>
                            <wpg:grpSpPr>
                              <a:xfrm>
                                <a:off x="0" y="-267"/>
                                <a:ext cx="6499860" cy="1032138"/>
                                <a:chOff x="0" y="-267"/>
                                <a:chExt cx="6500186" cy="1032366"/>
                              </a:xfrm>
                            </wpg:grpSpPr>
                            <wps:wsp>
                              <wps:cNvPr id="11444" name="Rectangle 11444"/>
                              <wps:cNvSpPr/>
                              <wps:spPr>
                                <a:xfrm>
                                  <a:off x="0" y="-192"/>
                                  <a:ext cx="3504157" cy="10322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45" name="Rounded Rectangle 11445"/>
                              <wps:cNvSpPr/>
                              <wps:spPr>
                                <a:xfrm>
                                  <a:off x="113356" y="-267"/>
                                  <a:ext cx="6386830" cy="1032325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46" name="Rectangle 11446"/>
                              <wps:cNvSpPr/>
                              <wps:spPr>
                                <a:xfrm>
                                  <a:off x="75571" y="-193"/>
                                  <a:ext cx="1065597" cy="10322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447" name="Text Box 11447"/>
                            <wps:cNvSpPr txBox="1"/>
                            <wps:spPr>
                              <a:xfrm>
                                <a:off x="420047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BA94FC6" w14:textId="77777777" w:rsidR="00CD6204" w:rsidRPr="00C0683A" w:rsidRDefault="00CD6204" w:rsidP="00F750DF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C0683A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Định nghĩ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449" name="Text Box 11449"/>
                          <wps:cNvSpPr txBox="1"/>
                          <wps:spPr>
                            <a:xfrm>
                              <a:off x="411717" y="316932"/>
                              <a:ext cx="5960639" cy="103904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A28051C" w14:textId="77777777" w:rsidR="00CD6204" w:rsidRPr="00F750DF" w:rsidRDefault="00CD6204" w:rsidP="00F750DF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F750D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F750D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Vectơ đối của vecto </w:t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6574F1C6">
                                    <v:shape id="_x0000_i1041" type="#_x0000_t75" style="width:9.35pt;height:15pt" o:ole="">
                                      <v:imagedata r:id="rId63" o:title=""/>
                                    </v:shape>
                                    <o:OLEObject Type="Embed" ProgID="Equation.DSMT4" ShapeID="_x0000_i1041" DrawAspect="Content" ObjectID="_1792681238" r:id="rId64"/>
                                  </w:object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, kí hiệu là </w:t>
                                </w:r>
                                <w:bookmarkStart w:id="0" w:name="MTBlankEqn"/>
                                <w:r w:rsidRPr="00F750DF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340" w:dyaOrig="300" w14:anchorId="526C2DAB">
                                    <v:shape id="_x0000_i1042" type="#_x0000_t75" style="width:16.65pt;height:15pt" o:ole="">
                                      <v:imagedata r:id="rId65" o:title=""/>
                                    </v:shape>
                                    <o:OLEObject Type="Embed" ProgID="Equation.DSMT4" ShapeID="_x0000_i1042" DrawAspect="Content" ObjectID="_1792681239" r:id="rId66"/>
                                  </w:object>
                                </w:r>
                                <w:bookmarkEnd w:id="0"/>
                                <w:r w:rsidRPr="00F750DF"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, là vectơ cùng phương nhưng ngược hướng với vecto </w:t>
                                </w:r>
                                <w:r w:rsidRPr="00F750DF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1B20D2D0">
                                    <v:shape id="_x0000_i1043" type="#_x0000_t75" style="width:9.35pt;height:15pt" o:ole="">
                                      <v:imagedata r:id="rId67" o:title=""/>
                                    </v:shape>
                                    <o:OLEObject Type="Embed" ProgID="Equation.DSMT4" ShapeID="_x0000_i1043" DrawAspect="Content" ObjectID="_1792681240" r:id="rId68"/>
                                  </w:object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4C58E94C" w14:textId="77777777" w:rsidR="00CD6204" w:rsidRPr="00F750DF" w:rsidRDefault="00CD6204" w:rsidP="00F750DF">
                                <w:pPr>
                                  <w:spacing w:after="0" w:line="240" w:lineRule="auto"/>
                                  <w:ind w:left="360" w:hanging="360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F750D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F750DF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hai vecto </w:t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5544394C">
                                    <v:shape id="_x0000_i1044" type="#_x0000_t75" style="width:9.35pt;height:15pt" o:ole="">
                                      <v:imagedata r:id="rId69" o:title=""/>
                                    </v:shape>
                                    <o:OLEObject Type="Embed" ProgID="Equation.DSMT4" ShapeID="_x0000_i1044" DrawAspect="Content" ObjectID="_1792681241" r:id="rId70"/>
                                  </w:object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3556FA3E">
                                    <v:shape id="_x0000_i1045" type="#_x0000_t75" style="width:9.35pt;height:18.35pt" o:ole="">
                                      <v:imagedata r:id="rId71" o:title=""/>
                                    </v:shape>
                                    <o:OLEObject Type="Embed" ProgID="Equation.DSMT4" ShapeID="_x0000_i1045" DrawAspect="Content" ObjectID="_1792681242" r:id="rId72"/>
                                  </w:object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09FAF88E" w14:textId="77777777" w:rsidR="00CD6204" w:rsidRPr="00F750DF" w:rsidRDefault="00CD6204" w:rsidP="00F750DF">
                                <w:pPr>
                                  <w:spacing w:after="0" w:line="240" w:lineRule="auto"/>
                                  <w:ind w:left="360"/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F750DF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Ta gọi hiệu của hai vectơ </w:t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64CAE9FF">
                                    <v:shape id="_x0000_i1046" type="#_x0000_t75" style="width:9.35pt;height:15pt" o:ole="">
                                      <v:imagedata r:id="rId73" o:title=""/>
                                    </v:shape>
                                    <o:OLEObject Type="Embed" ProgID="Equation.DSMT4" ShapeID="_x0000_i1046" DrawAspect="Content" ObjectID="_1792681243" r:id="rId74"/>
                                  </w:object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577FD4CB">
                                    <v:shape id="_x0000_i1047" type="#_x0000_t75" style="width:9.35pt;height:18.35pt" o:ole="">
                                      <v:imagedata r:id="rId75" o:title=""/>
                                    </v:shape>
                                    <o:OLEObject Type="Embed" ProgID="Equation.DSMT4" ShapeID="_x0000_i1047" DrawAspect="Content" ObjectID="_1792681244" r:id="rId76"/>
                                  </w:object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à vecto </w:t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position w:val="-20"/>
                                    <w:sz w:val="24"/>
                                    <w:szCs w:val="24"/>
                                  </w:rPr>
                                  <w:object w:dxaOrig="859" w:dyaOrig="520" w14:anchorId="5E1364EF">
                                    <v:shape id="_x0000_i1048" type="#_x0000_t75" style="width:42.65pt;height:26.65pt" o:ole="">
                                      <v:imagedata r:id="rId77" o:title=""/>
                                    </v:shape>
                                    <o:OLEObject Type="Embed" ProgID="Equation.DSMT4" ShapeID="_x0000_i1048" DrawAspect="Content" ObjectID="_1792681245" r:id="rId78"/>
                                  </w:object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, kí hiệu </w:t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540" w:dyaOrig="360" w14:anchorId="291401F6">
                                    <v:shape id="_x0000_i1049" type="#_x0000_t75" style="width:26.65pt;height:18.35pt" o:ole="">
                                      <v:imagedata r:id="rId79" o:title=""/>
                                    </v:shape>
                                    <o:OLEObject Type="Embed" ProgID="Equation.DSMT4" ShapeID="_x0000_i1049" DrawAspect="Content" ObjectID="_1792681246" r:id="rId80"/>
                                  </w:object>
                                </w:r>
                                <w:r w:rsidRPr="00F750DF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7C1E214B" w14:textId="77777777" w:rsidR="00CD6204" w:rsidRPr="00F750DF" w:rsidRDefault="00CD6204" w:rsidP="00F750DF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1450" name="Picture 11450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44E010C" id="Group 11440" o:spid="_x0000_s1050" style="width:510.35pt;height:102.75pt;mso-position-horizontal-relative:char;mso-position-vertical-relative:line" coordsize="64998,130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">
                <v:group id="Group 11441" o:spid="_x0000_s1051" style="position:absolute;top:365;width:64998;height:12724" coordorigin=",829" coordsize="64998,12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">
                  <v:group id="Group 11442" o:spid="_x0000_s1052" style="position:absolute;top:829;width:64998;height:12729" coordorigin=",-2419" coordsize="64998,127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">
                    <v:group id="Group 11443" o:spid="_x0000_s1053" style="position:absolute;top:-2;width:64998;height:10320" coordorigin=",-2" coordsize="65001,10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">
                      <v:rect id="Rectangle 11444" o:spid="_x0000_s1054" style="position:absolute;top:-1;width:35041;height:103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" fillcolor="#c00000" stroked="f" strokeweight="1pt"/>
                      <v:roundrect id="Rounded Rectangle 11445" o:spid="_x0000_s1055" style="position:absolute;left:1133;top:-2;width:63868;height:10322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" fillcolor="#fff2cc [663]" stroked="f" strokeweight="1pt">
                        <v:stroke joinstyle="miter"/>
                      </v:roundrect>
                      <v:rect id="Rectangle 11446" o:spid="_x0000_s1056" style="position:absolute;left:755;top:-1;width:10656;height:103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" fillcolor="#fff2cc [663]" stroked="f" strokeweight="1pt"/>
                    </v:group>
                    <v:shape id="Text Box 11447" o:spid="_x0000_s1057" type="#_x0000_t202" style="position:absolute;left:4200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" filled="f" stroked="f" strokeweight=".5pt">
                      <v:textbox>
                        <w:txbxContent>
                          <w:p w14:paraId="0BA94FC6" w14:textId="77777777" w:rsidR="00CD6204" w:rsidRPr="00C0683A" w:rsidRDefault="00CD6204" w:rsidP="00F750DF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C0683A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Định nghĩa</w:t>
                            </w:r>
                          </w:p>
                        </w:txbxContent>
                      </v:textbox>
                    </v:shape>
                  </v:group>
                  <v:shape id="Text Box 11449" o:spid="_x0000_s1058" type="#_x0000_t202" style="position:absolute;left:4117;top:3169;width:59606;height:10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" filled="f" stroked="f" strokeweight=".5pt">
                    <v:textbox>
                      <w:txbxContent>
                        <w:p w14:paraId="5A28051C" w14:textId="77777777" w:rsidR="00CD6204" w:rsidRPr="00F750DF" w:rsidRDefault="00CD6204" w:rsidP="00F750DF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F750D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F750D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F750DF"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  <w:t xml:space="preserve">Vectơ đối của vecto </w:t>
                          </w:r>
                          <w:r w:rsidRPr="00F750DF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6574F1C6">
                              <v:shape id="_x0000_i1041" type="#_x0000_t75" style="width:9.35pt;height:15pt" o:ole="">
                                <v:imagedata r:id="rId63" o:title=""/>
                              </v:shape>
                              <o:OLEObject Type="Embed" ProgID="Equation.DSMT4" ShapeID="_x0000_i1041" DrawAspect="Content" ObjectID="_1792681238" r:id="rId81"/>
                            </w:object>
                          </w:r>
                          <w:r w:rsidRPr="00F750DF"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  <w:t xml:space="preserve">, kí hiệu là </w:t>
                          </w:r>
                          <w:bookmarkStart w:id="1" w:name="MTBlankEqn"/>
                          <w:r w:rsidRPr="00F750DF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340" w:dyaOrig="300" w14:anchorId="526C2DAB">
                              <v:shape id="_x0000_i1042" type="#_x0000_t75" style="width:16.65pt;height:15pt" o:ole="">
                                <v:imagedata r:id="rId65" o:title=""/>
                              </v:shape>
                              <o:OLEObject Type="Embed" ProgID="Equation.DSMT4" ShapeID="_x0000_i1042" DrawAspect="Content" ObjectID="_1792681239" r:id="rId82"/>
                            </w:object>
                          </w:r>
                          <w:bookmarkEnd w:id="1"/>
                          <w:r w:rsidRPr="00F750DF"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  <w:t xml:space="preserve">, là vectơ cùng phương nhưng ngược hướng với vecto </w:t>
                          </w:r>
                          <w:r w:rsidRPr="00F750DF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300" w14:anchorId="1B20D2D0">
                              <v:shape id="_x0000_i1043" type="#_x0000_t75" style="width:9.35pt;height:15pt" o:ole="">
                                <v:imagedata r:id="rId67" o:title=""/>
                              </v:shape>
                              <o:OLEObject Type="Embed" ProgID="Equation.DSMT4" ShapeID="_x0000_i1043" DrawAspect="Content" ObjectID="_1792681240" r:id="rId83"/>
                            </w:object>
                          </w:r>
                          <w:r w:rsidRPr="00F750DF"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4C58E94C" w14:textId="77777777" w:rsidR="00CD6204" w:rsidRPr="00F750DF" w:rsidRDefault="00CD6204" w:rsidP="00F750DF">
                          <w:pPr>
                            <w:spacing w:after="0" w:line="240" w:lineRule="auto"/>
                            <w:ind w:left="360" w:hanging="360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F750D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F750DF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ab/>
                          </w:r>
                          <w:r w:rsidRPr="00F750DF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hai vecto </w:t>
                          </w:r>
                          <w:r w:rsidRPr="00F750DF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5544394C">
                              <v:shape id="_x0000_i1044" type="#_x0000_t75" style="width:9.35pt;height:15pt" o:ole="">
                                <v:imagedata r:id="rId69" o:title=""/>
                              </v:shape>
                              <o:OLEObject Type="Embed" ProgID="Equation.DSMT4" ShapeID="_x0000_i1044" DrawAspect="Content" ObjectID="_1792681241" r:id="rId84"/>
                            </w:object>
                          </w:r>
                          <w:r w:rsidRPr="00F750DF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F750DF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3556FA3E">
                              <v:shape id="_x0000_i1045" type="#_x0000_t75" style="width:9.35pt;height:18.35pt" o:ole="">
                                <v:imagedata r:id="rId71" o:title=""/>
                              </v:shape>
                              <o:OLEObject Type="Embed" ProgID="Equation.DSMT4" ShapeID="_x0000_i1045" DrawAspect="Content" ObjectID="_1792681242" r:id="rId85"/>
                            </w:object>
                          </w:r>
                          <w:r w:rsidRPr="00F750DF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09FAF88E" w14:textId="77777777" w:rsidR="00CD6204" w:rsidRPr="00F750DF" w:rsidRDefault="00CD6204" w:rsidP="00F750DF">
                          <w:pPr>
                            <w:spacing w:after="0" w:line="240" w:lineRule="auto"/>
                            <w:ind w:left="360"/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 w:rsidRPr="00F750DF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Ta gọi hiệu của hai vectơ </w:t>
                          </w:r>
                          <w:r w:rsidRPr="00F750DF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64CAE9FF">
                              <v:shape id="_x0000_i1046" type="#_x0000_t75" style="width:9.35pt;height:15pt" o:ole="">
                                <v:imagedata r:id="rId73" o:title=""/>
                              </v:shape>
                              <o:OLEObject Type="Embed" ProgID="Equation.DSMT4" ShapeID="_x0000_i1046" DrawAspect="Content" ObjectID="_1792681243" r:id="rId86"/>
                            </w:object>
                          </w:r>
                          <w:r w:rsidRPr="00F750DF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F750DF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577FD4CB">
                              <v:shape id="_x0000_i1047" type="#_x0000_t75" style="width:9.35pt;height:18.35pt" o:ole="">
                                <v:imagedata r:id="rId75" o:title=""/>
                              </v:shape>
                              <o:OLEObject Type="Embed" ProgID="Equation.DSMT4" ShapeID="_x0000_i1047" DrawAspect="Content" ObjectID="_1792681244" r:id="rId87"/>
                            </w:object>
                          </w:r>
                          <w:r w:rsidRPr="00F750DF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à vecto </w:t>
                          </w:r>
                          <w:r w:rsidRPr="00F750DF">
                            <w:rPr>
                              <w:rFonts w:ascii="Palatino Linotype" w:hAnsi="Palatino Linotype"/>
                              <w:position w:val="-20"/>
                              <w:sz w:val="24"/>
                              <w:szCs w:val="24"/>
                            </w:rPr>
                            <w:object w:dxaOrig="859" w:dyaOrig="520" w14:anchorId="5E1364EF">
                              <v:shape id="_x0000_i1048" type="#_x0000_t75" style="width:42.65pt;height:26.65pt" o:ole="">
                                <v:imagedata r:id="rId77" o:title=""/>
                              </v:shape>
                              <o:OLEObject Type="Embed" ProgID="Equation.DSMT4" ShapeID="_x0000_i1048" DrawAspect="Content" ObjectID="_1792681245" r:id="rId88"/>
                            </w:object>
                          </w:r>
                          <w:r w:rsidRPr="00F750DF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, kí hiệu </w:t>
                          </w:r>
                          <w:r w:rsidRPr="00F750DF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540" w:dyaOrig="360" w14:anchorId="291401F6">
                              <v:shape id="_x0000_i1049" type="#_x0000_t75" style="width:26.65pt;height:18.35pt" o:ole="">
                                <v:imagedata r:id="rId79" o:title=""/>
                              </v:shape>
                              <o:OLEObject Type="Embed" ProgID="Equation.DSMT4" ShapeID="_x0000_i1049" DrawAspect="Content" ObjectID="_1792681246" r:id="rId89"/>
                            </w:object>
                          </w:r>
                          <w:r w:rsidRPr="00F750DF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7C1E214B" w14:textId="77777777" w:rsidR="00CD6204" w:rsidRPr="00F750DF" w:rsidRDefault="00CD6204" w:rsidP="00F750DF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1450" o:spid="_x0000_s1059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">
                  <v:imagedata r:id="rId55" o:title=""/>
                </v:shape>
                <w10:anchorlock/>
              </v:group>
            </w:pict>
          </mc:Fallback>
        </mc:AlternateContent>
      </w:r>
    </w:p>
    <w:p w14:paraId="54FF94B8" w14:textId="77777777" w:rsidR="006C4F08" w:rsidRDefault="006C4F08" w:rsidP="006C4F08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mc:AlternateContent>
          <mc:Choice Requires="wpg">
            <w:drawing>
              <wp:inline distT="0" distB="0" distL="0" distR="0" wp14:anchorId="6E6082BD" wp14:editId="07847830">
                <wp:extent cx="6481445" cy="1673526"/>
                <wp:effectExtent l="0" t="0" r="14605" b="22225"/>
                <wp:docPr id="12109" name="Group 121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673526"/>
                          <a:chOff x="0" y="0"/>
                          <a:chExt cx="6481494" cy="1673767"/>
                        </a:xfrm>
                      </wpg:grpSpPr>
                      <wpg:grpSp>
                        <wpg:cNvPr id="12110" name="Group 12110"/>
                        <wpg:cNvGrpSpPr/>
                        <wpg:grpSpPr>
                          <a:xfrm>
                            <a:off x="0" y="244306"/>
                            <a:ext cx="6481494" cy="1429461"/>
                            <a:chOff x="166254" y="0"/>
                            <a:chExt cx="6658674" cy="1468507"/>
                          </a:xfrm>
                        </wpg:grpSpPr>
                        <wps:wsp>
                          <wps:cNvPr id="12111" name="Flowchart: Connector 12111"/>
                          <wps:cNvSpPr/>
                          <wps:spPr>
                            <a:xfrm>
                              <a:off x="1242580" y="0"/>
                              <a:ext cx="13240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12" name="Flowchart: Connector 12112"/>
                          <wps:cNvSpPr/>
                          <wps:spPr>
                            <a:xfrm>
                              <a:off x="255815" y="2721"/>
                              <a:ext cx="117475" cy="109855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Rectangle 56"/>
                          <wps:cNvSpPr/>
                          <wps:spPr>
                            <a:xfrm>
                              <a:off x="1278552" y="70757"/>
                              <a:ext cx="101129" cy="9326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13" name="Rectangle: Top Corners Rounded 18">
                            <a:extLst>
                              <a:ext uri="{FF2B5EF4-FFF2-40B4-BE49-F238E27FC236}">
                                <a16:creationId xmlns:a16="http://schemas.microsoft.com/office/drawing/2014/main" id="{EA5047B3-1888-43A1-8552-E8AEA121DF68}"/>
                              </a:ext>
                            </a:extLst>
                          </wps:cNvPr>
                          <wps:cNvSpPr/>
                          <wps:spPr>
                            <a:xfrm flipV="1">
                              <a:off x="315686" y="2721"/>
                              <a:ext cx="997447" cy="274955"/>
                            </a:xfrm>
                            <a:custGeom>
                              <a:avLst/>
                              <a:gdLst>
                                <a:gd name="connsiteX0" fmla="*/ 41302 w 1092994"/>
                                <a:gd name="connsiteY0" fmla="*/ 0 h 247809"/>
                                <a:gd name="connsiteX1" fmla="*/ 1051692 w 1092994"/>
                                <a:gd name="connsiteY1" fmla="*/ 0 h 247809"/>
                                <a:gd name="connsiteX2" fmla="*/ 1092994 w 1092994"/>
                                <a:gd name="connsiteY2" fmla="*/ 41302 h 247809"/>
                                <a:gd name="connsiteX3" fmla="*/ 1092994 w 1092994"/>
                                <a:gd name="connsiteY3" fmla="*/ 247809 h 247809"/>
                                <a:gd name="connsiteX4" fmla="*/ 1092994 w 1092994"/>
                                <a:gd name="connsiteY4" fmla="*/ 247809 h 247809"/>
                                <a:gd name="connsiteX5" fmla="*/ 0 w 1092994"/>
                                <a:gd name="connsiteY5" fmla="*/ 247809 h 247809"/>
                                <a:gd name="connsiteX6" fmla="*/ 0 w 1092994"/>
                                <a:gd name="connsiteY6" fmla="*/ 247809 h 247809"/>
                                <a:gd name="connsiteX7" fmla="*/ 0 w 1092994"/>
                                <a:gd name="connsiteY7" fmla="*/ 41302 h 247809"/>
                                <a:gd name="connsiteX8" fmla="*/ 41302 w 1092994"/>
                                <a:gd name="connsiteY8" fmla="*/ 0 h 247809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83469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092994"/>
                                <a:gd name="connsiteY0" fmla="*/ 0 h 250190"/>
                                <a:gd name="connsiteX1" fmla="*/ 1051692 w 1092994"/>
                                <a:gd name="connsiteY1" fmla="*/ 0 h 250190"/>
                                <a:gd name="connsiteX2" fmla="*/ 1092994 w 1092994"/>
                                <a:gd name="connsiteY2" fmla="*/ 41302 h 250190"/>
                                <a:gd name="connsiteX3" fmla="*/ 1092994 w 1092994"/>
                                <a:gd name="connsiteY3" fmla="*/ 247809 h 250190"/>
                                <a:gd name="connsiteX4" fmla="*/ 1012031 w 1092994"/>
                                <a:gd name="connsiteY4" fmla="*/ 250190 h 250190"/>
                                <a:gd name="connsiteX5" fmla="*/ 0 w 1092994"/>
                                <a:gd name="connsiteY5" fmla="*/ 247809 h 250190"/>
                                <a:gd name="connsiteX6" fmla="*/ 0 w 1092994"/>
                                <a:gd name="connsiteY6" fmla="*/ 247809 h 250190"/>
                                <a:gd name="connsiteX7" fmla="*/ 0 w 1092994"/>
                                <a:gd name="connsiteY7" fmla="*/ 41302 h 250190"/>
                                <a:gd name="connsiteX8" fmla="*/ 41302 w 1092994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092994 w 1176338"/>
                                <a:gd name="connsiteY2" fmla="*/ 41302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41302 w 1176338"/>
                                <a:gd name="connsiteY0" fmla="*/ 0 h 250190"/>
                                <a:gd name="connsiteX1" fmla="*/ 1051692 w 1176338"/>
                                <a:gd name="connsiteY1" fmla="*/ 0 h 250190"/>
                                <a:gd name="connsiteX2" fmla="*/ 1107282 w 1176338"/>
                                <a:gd name="connsiteY2" fmla="*/ 50827 h 250190"/>
                                <a:gd name="connsiteX3" fmla="*/ 1176338 w 1176338"/>
                                <a:gd name="connsiteY3" fmla="*/ 247809 h 250190"/>
                                <a:gd name="connsiteX4" fmla="*/ 1012031 w 1176338"/>
                                <a:gd name="connsiteY4" fmla="*/ 250190 h 250190"/>
                                <a:gd name="connsiteX5" fmla="*/ 0 w 1176338"/>
                                <a:gd name="connsiteY5" fmla="*/ 247809 h 250190"/>
                                <a:gd name="connsiteX6" fmla="*/ 0 w 1176338"/>
                                <a:gd name="connsiteY6" fmla="*/ 247809 h 250190"/>
                                <a:gd name="connsiteX7" fmla="*/ 0 w 1176338"/>
                                <a:gd name="connsiteY7" fmla="*/ 41302 h 250190"/>
                                <a:gd name="connsiteX8" fmla="*/ 41302 w 1176338"/>
                                <a:gd name="connsiteY8" fmla="*/ 0 h 250190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112628 w 1288966"/>
                                <a:gd name="connsiteY7" fmla="*/ 41302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53930 w 1288966"/>
                                <a:gd name="connsiteY0" fmla="*/ 0 h 250261"/>
                                <a:gd name="connsiteX1" fmla="*/ 1164320 w 1288966"/>
                                <a:gd name="connsiteY1" fmla="*/ 0 h 250261"/>
                                <a:gd name="connsiteX2" fmla="*/ 1219910 w 1288966"/>
                                <a:gd name="connsiteY2" fmla="*/ 50827 h 250261"/>
                                <a:gd name="connsiteX3" fmla="*/ 1288966 w 1288966"/>
                                <a:gd name="connsiteY3" fmla="*/ 247809 h 250261"/>
                                <a:gd name="connsiteX4" fmla="*/ 1124659 w 1288966"/>
                                <a:gd name="connsiteY4" fmla="*/ 250190 h 250261"/>
                                <a:gd name="connsiteX5" fmla="*/ 112628 w 1288966"/>
                                <a:gd name="connsiteY5" fmla="*/ 247809 h 250261"/>
                                <a:gd name="connsiteX6" fmla="*/ 0 w 1288966"/>
                                <a:gd name="connsiteY6" fmla="*/ 250261 h 250261"/>
                                <a:gd name="connsiteX7" fmla="*/ 87600 w 1288966"/>
                                <a:gd name="connsiteY7" fmla="*/ 48661 h 250261"/>
                                <a:gd name="connsiteX8" fmla="*/ 153930 w 1288966"/>
                                <a:gd name="connsiteY8" fmla="*/ 0 h 250261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  <a:gd name="connsiteX0" fmla="*/ 138288 w 1273324"/>
                                <a:gd name="connsiteY0" fmla="*/ 0 h 250190"/>
                                <a:gd name="connsiteX1" fmla="*/ 1148678 w 1273324"/>
                                <a:gd name="connsiteY1" fmla="*/ 0 h 250190"/>
                                <a:gd name="connsiteX2" fmla="*/ 1204268 w 1273324"/>
                                <a:gd name="connsiteY2" fmla="*/ 50827 h 250190"/>
                                <a:gd name="connsiteX3" fmla="*/ 1273324 w 1273324"/>
                                <a:gd name="connsiteY3" fmla="*/ 247809 h 250190"/>
                                <a:gd name="connsiteX4" fmla="*/ 1109017 w 1273324"/>
                                <a:gd name="connsiteY4" fmla="*/ 250190 h 250190"/>
                                <a:gd name="connsiteX5" fmla="*/ 96986 w 1273324"/>
                                <a:gd name="connsiteY5" fmla="*/ 247809 h 250190"/>
                                <a:gd name="connsiteX6" fmla="*/ 0 w 1273324"/>
                                <a:gd name="connsiteY6" fmla="*/ 247808 h 250190"/>
                                <a:gd name="connsiteX7" fmla="*/ 71958 w 1273324"/>
                                <a:gd name="connsiteY7" fmla="*/ 48661 h 250190"/>
                                <a:gd name="connsiteX8" fmla="*/ 138288 w 1273324"/>
                                <a:gd name="connsiteY8" fmla="*/ 0 h 2501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3324" h="250190">
                                  <a:moveTo>
                                    <a:pt x="138288" y="0"/>
                                  </a:moveTo>
                                  <a:lnTo>
                                    <a:pt x="1148678" y="0"/>
                                  </a:lnTo>
                                  <a:cubicBezTo>
                                    <a:pt x="1171488" y="0"/>
                                    <a:pt x="1196488" y="25715"/>
                                    <a:pt x="1204268" y="50827"/>
                                  </a:cubicBezTo>
                                  <a:cubicBezTo>
                                    <a:pt x="1224269" y="105849"/>
                                    <a:pt x="1202680" y="200403"/>
                                    <a:pt x="1273324" y="247809"/>
                                  </a:cubicBezTo>
                                  <a:lnTo>
                                    <a:pt x="1109017" y="250190"/>
                                  </a:lnTo>
                                  <a:lnTo>
                                    <a:pt x="96986" y="247809"/>
                                  </a:lnTo>
                                  <a:lnTo>
                                    <a:pt x="0" y="247808"/>
                                  </a:lnTo>
                                  <a:cubicBezTo>
                                    <a:pt x="75085" y="202683"/>
                                    <a:pt x="48452" y="99895"/>
                                    <a:pt x="71958" y="48661"/>
                                  </a:cubicBezTo>
                                  <a:cubicBezTo>
                                    <a:pt x="79738" y="25851"/>
                                    <a:pt x="115478" y="0"/>
                                    <a:pt x="138288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C00000"/>
                            </a:solidFill>
                            <a:ln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12114" name="Group 12114"/>
                          <wpg:cNvGrpSpPr/>
                          <wpg:grpSpPr>
                            <a:xfrm>
                              <a:off x="166254" y="62008"/>
                              <a:ext cx="6658674" cy="1406499"/>
                              <a:chOff x="166606" y="48605"/>
                              <a:chExt cx="6672769" cy="1228120"/>
                            </a:xfrm>
                          </wpg:grpSpPr>
                          <wpg:grpSp>
                            <wpg:cNvPr id="12115" name="Group 12115"/>
                            <wpg:cNvGrpSpPr/>
                            <wpg:grpSpPr>
                              <a:xfrm>
                                <a:off x="214533" y="50585"/>
                                <a:ext cx="3897004" cy="56102"/>
                                <a:chOff x="-71985" y="50599"/>
                                <a:chExt cx="3897242" cy="56117"/>
                              </a:xfrm>
                            </wpg:grpSpPr>
                            <wps:wsp>
                              <wps:cNvPr id="12116" name="nut phai"/>
                              <wps:cNvSpPr/>
                              <wps:spPr>
                                <a:xfrm>
                                  <a:off x="3693159" y="50601"/>
                                  <a:ext cx="132098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27" name="Rectangle 12127"/>
                              <wps:cNvSpPr/>
                              <wps:spPr>
                                <a:xfrm>
                                  <a:off x="-71985" y="50599"/>
                                  <a:ext cx="132095" cy="56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5" name="Rectangle: Rounded Corners 3682"/>
                            <wps:cNvSpPr/>
                            <wps:spPr>
                              <a:xfrm>
                                <a:off x="166606" y="48605"/>
                                <a:ext cx="6672769" cy="1228120"/>
                              </a:xfrm>
                              <a:prstGeom prst="roundRect">
                                <a:avLst>
                                  <a:gd name="adj" fmla="val 5397"/>
                                </a:avLst>
                              </a:prstGeom>
                              <a:noFill/>
                              <a:ln w="15875">
                                <a:solidFill>
                                  <a:srgbClr val="C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EB6EBA9" w14:textId="77777777" w:rsidR="00CD6204" w:rsidRPr="00F750DF" w:rsidRDefault="00CD6204" w:rsidP="006C4F08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360"/>
                                    <w:rPr>
                                      <w:rFonts w:ascii="Yu Gothic UI Semibold" w:eastAsia="Yu Gothic UI Semibold" w:hAnsi="Yu Gothic UI Semibold" w:cs="Chu Van An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Với </w: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color w:val="000000" w:themeColor="text1"/>
                                      <w:position w:val="-8"/>
                                      <w:sz w:val="24"/>
                                      <w:szCs w:val="24"/>
                                    </w:rPr>
                                    <w:object w:dxaOrig="620" w:dyaOrig="380" w14:anchorId="7F9C0BBC">
                                      <v:shape id="_x0000_i1050" type="#_x0000_t75" style="width:31.65pt;height:19.35pt" o:ole="">
                                        <v:imagedata r:id="rId90" o:title=""/>
                                      </v:shape>
                                      <o:OLEObject Type="Embed" ProgID="Equation.DSMT4" ShapeID="_x0000_i1050" DrawAspect="Content" ObjectID="_1792681247" r:id="rId91"/>
                                    </w:objec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 xml:space="preserve"> tùy ý, ta có</w: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lang w:val="vi-VN"/>
                                    </w:rPr>
                                    <w:t>:</w:t>
                                  </w:r>
                                </w:p>
                                <w:p w14:paraId="2A7BA171" w14:textId="77777777" w:rsidR="00CD6204" w:rsidRPr="00F750DF" w:rsidRDefault="00CD6204" w:rsidP="006C4F08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1440"/>
                                    <w:rPr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F750DF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 w:val="24"/>
                                      <w:szCs w:val="24"/>
                                    </w:rPr>
                                    <w:t xml:space="preserve">⑴ </w: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Tính chất giao hoán </w: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240" w:dyaOrig="360" w14:anchorId="207B358B">
                                      <v:shape id="_x0000_i1051" type="#_x0000_t75" style="width:62pt;height:18.35pt" o:ole="">
                                        <v:imagedata r:id="rId92" o:title=""/>
                                      </v:shape>
                                      <o:OLEObject Type="Embed" ProgID="Equation.DSMT4" ShapeID="_x0000_i1051" DrawAspect="Content" ObjectID="_1792681248" r:id="rId93"/>
                                    </w:objec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>.</w:t>
                                  </w:r>
                                </w:p>
                                <w:p w14:paraId="63ED26DE" w14:textId="77777777" w:rsidR="00CD6204" w:rsidRPr="00F750DF" w:rsidRDefault="00CD6204" w:rsidP="006C4F08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1440"/>
                                    <w:rPr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F750DF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 w:val="24"/>
                                      <w:szCs w:val="24"/>
                                    </w:rPr>
                                    <w:t xml:space="preserve">⑵ </w: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Tính chất kết hợp </w: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color w:val="000000" w:themeColor="text1"/>
                                      <w:position w:val="-20"/>
                                      <w:sz w:val="24"/>
                                      <w:szCs w:val="24"/>
                                    </w:rPr>
                                    <w:object w:dxaOrig="2260" w:dyaOrig="520" w14:anchorId="31C1CDEB">
                                      <v:shape id="_x0000_i1052" type="#_x0000_t75" style="width:113pt;height:25pt" o:ole="">
                                        <v:imagedata r:id="rId94" o:title=""/>
                                      </v:shape>
                                      <o:OLEObject Type="Embed" ProgID="Equation.DSMT4" ShapeID="_x0000_i1052" DrawAspect="Content" ObjectID="_1792681249" r:id="rId95"/>
                                    </w:object>
                                  </w:r>
                                </w:p>
                                <w:p w14:paraId="1BF9030B" w14:textId="77777777" w:rsidR="00CD6204" w:rsidRPr="00F750DF" w:rsidRDefault="00CD6204" w:rsidP="006C4F08">
                                  <w:pPr>
                                    <w:tabs>
                                      <w:tab w:val="left" w:pos="4290"/>
                                      <w:tab w:val="left" w:pos="7170"/>
                                      <w:tab w:val="left" w:pos="8610"/>
                                    </w:tabs>
                                    <w:spacing w:after="0" w:line="240" w:lineRule="auto"/>
                                    <w:ind w:left="1440"/>
                                    <w:rPr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F750DF">
                                    <w:rPr>
                                      <w:rFonts w:ascii="Yu Gothic UI Semibold" w:eastAsia="Yu Gothic UI Semibold" w:hAnsi="Yu Gothic UI Semibold" w:cs="Chu Van An" w:hint="eastAsia"/>
                                      <w:color w:val="C00000"/>
                                      <w:sz w:val="24"/>
                                      <w:szCs w:val="24"/>
                                    </w:rPr>
                                    <w:t xml:space="preserve">⑶ </w: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color w:val="000000" w:themeColor="text1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Tính chất của vectơ – không </w: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color w:val="000000" w:themeColor="text1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579" w:dyaOrig="360" w14:anchorId="73058197">
                                      <v:shape id="_x0000_i1053" type="#_x0000_t75" style="width:78.65pt;height:18.35pt" o:ole="">
                                        <v:imagedata r:id="rId96" o:title=""/>
                                      </v:shape>
                                      <o:OLEObject Type="Embed" ProgID="Equation.DSMT4" ShapeID="_x0000_i1053" DrawAspect="Content" ObjectID="_1792681250" r:id="rId9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0000" tIns="182880" rIns="9000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7" name="TextBox 17"/>
                          <wps:cNvSpPr txBox="1"/>
                          <wps:spPr>
                            <a:xfrm>
                              <a:off x="402546" y="44883"/>
                              <a:ext cx="871672" cy="27509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DEC051C" w14:textId="77777777" w:rsidR="00CD6204" w:rsidRPr="00031188" w:rsidRDefault="00CD6204" w:rsidP="006C4F08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Quicksand" w:hAnsi="Quicksand"/>
                                    <w:color w:val="FFFFFF" w:themeColor="background1"/>
                                    <w:szCs w:val="24"/>
                                    <w:lang w:val="vi-VN"/>
                                  </w:rPr>
                                </w:pPr>
                                <w:r w:rsidRPr="00031188">
                                  <w:rPr>
                                    <w:rFonts w:ascii="Quicksand" w:hAnsi="Quicksand"/>
                                    <w:b/>
                                    <w:bCs/>
                                    <w:color w:val="FFFFFF" w:themeColor="background1"/>
                                    <w:kern w:val="24"/>
                                    <w:szCs w:val="24"/>
                                    <w:lang w:val="vi-VN"/>
                                  </w:rPr>
                                  <w:t>Tính chất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8" name="Picture 5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444" t="11292" r="10396" b="15370"/>
                          <a:stretch/>
                        </pic:blipFill>
                        <pic:spPr bwMode="auto">
                          <a:xfrm flipH="1">
                            <a:off x="118663" y="0"/>
                            <a:ext cx="220345" cy="4737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E6082BD" id="Group 12109" o:spid="_x0000_s1060" style="width:510.35pt;height:131.75pt;mso-position-horizontal-relative:char;mso-position-vertical-relative:line" coordsize="64814,167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">
                <v:group id="Group 12110" o:spid="_x0000_s1061" style="position:absolute;top:2443;width:64814;height:14294" coordorigin="1662" coordsize="66586,14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"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Flowchart: Connector 12111" o:spid="_x0000_s1062" type="#_x0000_t120" style="position:absolute;left:12425;width:132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" fillcolor="#f7caac [1301]" stroked="f" strokeweight="1pt">
                    <v:stroke joinstyle="miter"/>
                  </v:shape>
                  <v:shape id="Flowchart: Connector 12112" o:spid="_x0000_s1063" type="#_x0000_t120" style="position:absolute;left:2558;top:27;width:1174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" fillcolor="#f7caac [1301]" stroked="f" strokeweight="1pt">
                    <v:stroke joinstyle="miter"/>
                  </v:shape>
                  <v:rect id="Rectangle 56" o:spid="_x0000_s1064" style="position:absolute;left:12785;top:707;width:1011;height:9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" fillcolor="white [3212]" stroked="f" strokeweight="1pt"/>
                  <v:shape id="Rectangle: Top Corners Rounded 18" o:spid="_x0000_s1065" style="position:absolute;left:3156;top:27;width:9975;height:2749;flip:y;visibility:visible;mso-wrap-style:square;v-text-anchor:middle" coordsize="1273324,250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" path="m138288,l1148678,v22810,,47810,25715,55590,50827c1224269,105849,1202680,200403,1273324,247809r-164307,2381l96986,247809,,247808c75085,202683,48452,99895,71958,48661,79738,25851,115478,,138288,xe" fillcolor="#c00000" strokecolor="#c00000" strokeweight="1pt">
                    <v:stroke joinstyle="miter"/>
                    <v:path arrowok="t" o:connecttype="custom" o:connectlocs="108327,0;899807,0;943353,55858;997447,272338;868739,274955;75973,272338;0,272337;56368,53478;108327,0" o:connectangles="0,0,0,0,0,0,0,0,0"/>
                  </v:shape>
                  <v:group id="Group 12114" o:spid="_x0000_s1066" style="position:absolute;left:1662;top:620;width:66587;height:14065" coordorigin="1666,486" coordsize="66727,12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">
                    <v:group id="Group 12115" o:spid="_x0000_s1067" style="position:absolute;left:2145;top:505;width:38970;height:561" coordorigin="-719,505" coordsize="38972,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">
                      <v:rect id="nut phai" o:spid="_x0000_s1068" style="position:absolute;left:36931;top:506;width:1321;height: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" fillcolor="white [3212]" stroked="f" strokeweight="1pt"/>
                      <v:rect id="Rectangle 12127" o:spid="_x0000_s1069" style="position:absolute;left:-719;top:505;width:1320;height:5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" fillcolor="white [3212]" stroked="f" strokeweight="1pt"/>
                    </v:group>
                    <v:roundrect id="Rectangle: Rounded Corners 3682" o:spid="_x0000_s1070" style="position:absolute;left:1666;top:486;width:66727;height:12281;visibility:visible;mso-wrap-style:square;v-text-anchor:top" arcsize="353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" filled="f" strokecolor="#c00000" strokeweight="1.25pt">
                      <v:stroke joinstyle="miter"/>
                      <v:textbox inset="2.5mm,14.4pt,2.5mm,0">
                        <w:txbxContent>
                          <w:p w14:paraId="5EB6EBA9" w14:textId="77777777" w:rsidR="00CD6204" w:rsidRPr="00F750DF" w:rsidRDefault="00CD6204" w:rsidP="006C4F08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360"/>
                              <w:rPr>
                                <w:rFonts w:ascii="Yu Gothic UI Semibold" w:eastAsia="Yu Gothic UI Semibold" w:hAnsi="Yu Gothic UI Semibold" w:cs="Chu Van An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F750DF">
                              <w:rPr>
                                <w:rFonts w:ascii="Palatino Linotype" w:eastAsia="Calibri" w:hAnsi="Palatino Linotype" w:cs="Times New Roman"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Với </w: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color w:val="000000" w:themeColor="text1"/>
                                <w:position w:val="-8"/>
                                <w:sz w:val="24"/>
                                <w:szCs w:val="24"/>
                              </w:rPr>
                              <w:object w:dxaOrig="620" w:dyaOrig="380" w14:anchorId="7F9C0BBC">
                                <v:shape id="_x0000_i1050" type="#_x0000_t75" style="width:31.65pt;height:19.35pt" o:ole="">
                                  <v:imagedata r:id="rId90" o:title=""/>
                                </v:shape>
                                <o:OLEObject Type="Embed" ProgID="Equation.DSMT4" ShapeID="_x0000_i1050" DrawAspect="Content" ObjectID="_1792681247" r:id="rId99"/>
                              </w:objec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tùy ý, ta có</w: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bCs/>
                                <w:color w:val="000000" w:themeColor="text1"/>
                                <w:sz w:val="24"/>
                                <w:szCs w:val="24"/>
                                <w:lang w:val="vi-VN"/>
                              </w:rPr>
                              <w:t>:</w:t>
                            </w:r>
                          </w:p>
                          <w:p w14:paraId="2A7BA171" w14:textId="77777777" w:rsidR="00CD6204" w:rsidRPr="00F750DF" w:rsidRDefault="00CD6204" w:rsidP="006C4F08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1440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F750DF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 w:val="24"/>
                                <w:szCs w:val="24"/>
                              </w:rPr>
                              <w:t xml:space="preserve">⑴ </w: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Tính chất giao hoán </w: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1240" w:dyaOrig="360" w14:anchorId="207B358B">
                                <v:shape id="_x0000_i1051" type="#_x0000_t75" style="width:62pt;height:18.35pt" o:ole="">
                                  <v:imagedata r:id="rId92" o:title=""/>
                                </v:shape>
                                <o:OLEObject Type="Embed" ProgID="Equation.DSMT4" ShapeID="_x0000_i1051" DrawAspect="Content" ObjectID="_1792681248" r:id="rId100"/>
                              </w:objec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>.</w:t>
                            </w:r>
                          </w:p>
                          <w:p w14:paraId="63ED26DE" w14:textId="77777777" w:rsidR="00CD6204" w:rsidRPr="00F750DF" w:rsidRDefault="00CD6204" w:rsidP="006C4F08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1440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F750DF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 w:val="24"/>
                                <w:szCs w:val="24"/>
                              </w:rPr>
                              <w:t xml:space="preserve">⑵ </w: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Tính chất kết hợp </w: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color w:val="000000" w:themeColor="text1"/>
                                <w:position w:val="-20"/>
                                <w:sz w:val="24"/>
                                <w:szCs w:val="24"/>
                              </w:rPr>
                              <w:object w:dxaOrig="2260" w:dyaOrig="520" w14:anchorId="31C1CDEB">
                                <v:shape id="_x0000_i1052" type="#_x0000_t75" style="width:113pt;height:25pt" o:ole="">
                                  <v:imagedata r:id="rId94" o:title=""/>
                                </v:shape>
                                <o:OLEObject Type="Embed" ProgID="Equation.DSMT4" ShapeID="_x0000_i1052" DrawAspect="Content" ObjectID="_1792681249" r:id="rId101"/>
                              </w:object>
                            </w:r>
                          </w:p>
                          <w:p w14:paraId="1BF9030B" w14:textId="77777777" w:rsidR="00CD6204" w:rsidRPr="00F750DF" w:rsidRDefault="00CD6204" w:rsidP="006C4F08">
                            <w:pPr>
                              <w:tabs>
                                <w:tab w:val="left" w:pos="4290"/>
                                <w:tab w:val="left" w:pos="7170"/>
                                <w:tab w:val="left" w:pos="8610"/>
                              </w:tabs>
                              <w:spacing w:after="0" w:line="240" w:lineRule="auto"/>
                              <w:ind w:left="1440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F750DF">
                              <w:rPr>
                                <w:rFonts w:ascii="Yu Gothic UI Semibold" w:eastAsia="Yu Gothic UI Semibold" w:hAnsi="Yu Gothic UI Semibold" w:cs="Chu Van An" w:hint="eastAsia"/>
                                <w:color w:val="C00000"/>
                                <w:sz w:val="24"/>
                                <w:szCs w:val="24"/>
                              </w:rPr>
                              <w:t xml:space="preserve">⑶ </w: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color w:val="000000" w:themeColor="text1"/>
                                <w:sz w:val="24"/>
                                <w:szCs w:val="24"/>
                                <w:lang w:val="nl-NL"/>
                              </w:rPr>
                              <w:t xml:space="preserve">Tính chất của vectơ – không </w: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color w:val="000000" w:themeColor="text1"/>
                                <w:position w:val="-6"/>
                                <w:sz w:val="24"/>
                                <w:szCs w:val="24"/>
                              </w:rPr>
                              <w:object w:dxaOrig="1579" w:dyaOrig="360" w14:anchorId="73058197">
                                <v:shape id="_x0000_i1053" type="#_x0000_t75" style="width:78.65pt;height:18.35pt" o:ole="">
                                  <v:imagedata r:id="rId96" o:title=""/>
                                </v:shape>
                                <o:OLEObject Type="Embed" ProgID="Equation.DSMT4" ShapeID="_x0000_i1053" DrawAspect="Content" ObjectID="_1792681250" r:id="rId102"/>
                              </w:object>
                            </w:r>
                          </w:p>
                        </w:txbxContent>
                      </v:textbox>
                    </v:roundrect>
                  </v:group>
                  <v:shape id="TextBox 17" o:spid="_x0000_s1071" type="#_x0000_t202" style="position:absolute;left:4025;top:448;width:8717;height:2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oMDxQAAANsAAAAPAAAAZHJzL2Rvd25yZXYueG1sRI9Ba8JA&#10;FITvQv/D8gredFNB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AMuoMDxQAAANsAAAAP&#10;AAAAAAAAAAAAAAAAAAcCAABkcnMvZG93bnJldi54bWxQSwUGAAAAAAMAAwC3AAAA+QIAAAAA&#10;" filled="f" stroked="f">
                    <v:textbox inset="0,0,0,0">
                      <w:txbxContent>
                        <w:p w14:paraId="1DEC051C" w14:textId="77777777" w:rsidR="00CD6204" w:rsidRPr="00031188" w:rsidRDefault="00CD6204" w:rsidP="006C4F08">
                          <w:pPr>
                            <w:spacing w:after="0" w:line="240" w:lineRule="auto"/>
                            <w:jc w:val="center"/>
                            <w:rPr>
                              <w:rFonts w:ascii="Quicksand" w:hAnsi="Quicksand"/>
                              <w:color w:val="FFFFFF" w:themeColor="background1"/>
                              <w:szCs w:val="24"/>
                              <w:lang w:val="vi-VN"/>
                            </w:rPr>
                          </w:pPr>
                          <w:r w:rsidRPr="00031188">
                            <w:rPr>
                              <w:rFonts w:ascii="Quicksand" w:hAnsi="Quicksand"/>
                              <w:b/>
                              <w:bCs/>
                              <w:color w:val="FFFFFF" w:themeColor="background1"/>
                              <w:kern w:val="24"/>
                              <w:szCs w:val="24"/>
                              <w:lang w:val="vi-VN"/>
                            </w:rPr>
                            <w:t>Tính chất</w:t>
                          </w:r>
                        </w:p>
                      </w:txbxContent>
                    </v:textbox>
                  </v:shape>
                </v:group>
                <v:shape id="Picture 58" o:spid="_x0000_s1072" type="#_x0000_t75" style="position:absolute;left:1186;width:2204;height:4737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">
                  <v:imagedata r:id="rId103" o:title="" croptop="7400f" cropbottom="10073f" cropleft="36336f" cropright="6813f"/>
                </v:shape>
                <w10:anchorlock/>
              </v:group>
            </w:pict>
          </mc:Fallback>
        </mc:AlternateContent>
      </w:r>
    </w:p>
    <w:p w14:paraId="6BF9279D" w14:textId="77777777" w:rsidR="006C4F08" w:rsidRDefault="006C4F08" w:rsidP="006C4F08">
      <w:pPr>
        <w:spacing w:after="0" w:line="240" w:lineRule="auto"/>
        <w:ind w:left="360"/>
        <w:rPr>
          <w:rFonts w:ascii="Palatino Linotype" w:hAnsi="Palatino Linotype"/>
          <w:color w:val="000000" w:themeColor="text1"/>
          <w:szCs w:val="24"/>
          <w:lang w:val="vi-VN"/>
        </w:rPr>
      </w:pPr>
      <w:r>
        <w:rPr>
          <w:rFonts w:ascii="Palatino Linotype" w:hAnsi="Palatino Linotype"/>
          <w:noProof/>
          <w:color w:val="000000" w:themeColor="text1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00036FBB" wp14:editId="1EE20571">
                <wp:extent cx="6499860" cy="2026920"/>
                <wp:effectExtent l="0" t="0" r="0" b="0"/>
                <wp:docPr id="5651" name="Group 56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99860" cy="2026920"/>
                          <a:chOff x="0" y="0"/>
                          <a:chExt cx="6499860" cy="2026920"/>
                        </a:xfrm>
                      </wpg:grpSpPr>
                      <wpg:grpSp>
                        <wpg:cNvPr id="12098" name="Group 12098"/>
                        <wpg:cNvGrpSpPr/>
                        <wpg:grpSpPr>
                          <a:xfrm>
                            <a:off x="0" y="0"/>
                            <a:ext cx="6499860" cy="2026920"/>
                            <a:chOff x="0" y="17252"/>
                            <a:chExt cx="6499861" cy="2027387"/>
                          </a:xfrm>
                        </wpg:grpSpPr>
                        <wpg:grpSp>
                          <wpg:cNvPr id="12099" name="Group 12099"/>
                          <wpg:cNvGrpSpPr/>
                          <wpg:grpSpPr>
                            <a:xfrm>
                              <a:off x="0" y="172464"/>
                              <a:ext cx="6499861" cy="1872175"/>
                              <a:chOff x="0" y="65798"/>
                              <a:chExt cx="6499861" cy="1873020"/>
                            </a:xfrm>
                          </wpg:grpSpPr>
                          <wpg:grpSp>
                            <wpg:cNvPr id="12100" name="Group 12100"/>
                            <wpg:cNvGrpSpPr/>
                            <wpg:grpSpPr>
                              <a:xfrm>
                                <a:off x="0" y="65798"/>
                                <a:ext cx="6499861" cy="1873020"/>
                                <a:chOff x="0" y="-259122"/>
                                <a:chExt cx="6499861" cy="1874416"/>
                              </a:xfrm>
                            </wpg:grpSpPr>
                            <wpg:grpSp>
                              <wpg:cNvPr id="12101" name="Group 12101"/>
                              <wpg:cNvGrpSpPr/>
                              <wpg:grpSpPr>
                                <a:xfrm>
                                  <a:off x="0" y="-206"/>
                                  <a:ext cx="6499861" cy="1615500"/>
                                  <a:chOff x="0" y="-206"/>
                                  <a:chExt cx="6500187" cy="1615857"/>
                                </a:xfrm>
                              </wpg:grpSpPr>
                              <wps:wsp>
                                <wps:cNvPr id="12102" name="Rectangle 12102"/>
                                <wps:cNvSpPr/>
                                <wps:spPr>
                                  <a:xfrm>
                                    <a:off x="0" y="-132"/>
                                    <a:ext cx="6372676" cy="161578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6600"/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104" name="Rounded Rectangle 12104"/>
                                <wps:cNvSpPr/>
                                <wps:spPr>
                                  <a:xfrm>
                                    <a:off x="113356" y="-206"/>
                                    <a:ext cx="6386831" cy="1615833"/>
                                  </a:xfrm>
                                  <a:prstGeom prst="roundRect">
                                    <a:avLst>
                                      <a:gd name="adj" fmla="val 6068"/>
                                    </a:avLst>
                                  </a:prstGeom>
                                  <a:solidFill>
                                    <a:srgbClr val="70AD47">
                                      <a:lumMod val="20000"/>
                                      <a:lumOff val="80000"/>
                                    </a:srgbClr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105" name="Rectangle 12105"/>
                                <wps:cNvSpPr/>
                                <wps:spPr>
                                  <a:xfrm>
                                    <a:off x="75571" y="-133"/>
                                    <a:ext cx="1065597" cy="16157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70AD47">
                                      <a:lumMod val="20000"/>
                                      <a:lumOff val="80000"/>
                                    </a:srgbClr>
                                  </a:solidFill>
                                  <a:ln w="12700" cap="flat" cmpd="sng" algn="ctr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2106" name="Text Box 12106"/>
                              <wps:cNvSpPr txBox="1"/>
                              <wps:spPr>
                                <a:xfrm>
                                  <a:off x="524936" y="-259122"/>
                                  <a:ext cx="1416007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EF0E5D0" w14:textId="77777777" w:rsidR="00CD6204" w:rsidRPr="00571C08" w:rsidRDefault="00CD6204" w:rsidP="006C4F08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006600"/>
                                        <w:szCs w:val="24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Quicksand" w:hAnsi="Quicksand"/>
                                        <w:b/>
                                        <w:color w:val="006600"/>
                                        <w:szCs w:val="24"/>
                                        <w:lang w:val="vi-VN"/>
                                      </w:rPr>
                                      <w:t>Các quy tắc</w:t>
                                    </w:r>
                                    <w:r w:rsidRPr="00571C08">
                                      <w:rPr>
                                        <w:rFonts w:ascii="Quicksand" w:hAnsi="Quicksand"/>
                                        <w:b/>
                                        <w:color w:val="006600"/>
                                        <w:szCs w:val="24"/>
                                        <w:lang w:val="vi-VN"/>
                                      </w:rPr>
                                      <w:t>: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107" name="Text Box 12107"/>
                            <wps:cNvSpPr txBox="1"/>
                            <wps:spPr>
                              <a:xfrm>
                                <a:off x="317397" y="317090"/>
                                <a:ext cx="3029652" cy="135675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79EB5F2" w14:textId="77777777" w:rsidR="00CD6204" w:rsidRPr="00F750DF" w:rsidRDefault="00CD6204" w:rsidP="006C4F08">
                                  <w:pPr>
                                    <w:spacing w:after="0" w:line="240" w:lineRule="auto"/>
                                    <w:ind w:left="540" w:hanging="540"/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bCs/>
                                      <w:i/>
                                      <w:color w:val="002060"/>
                                      <w:sz w:val="24"/>
                                      <w:szCs w:val="24"/>
                                    </w:rPr>
                                  </w:pPr>
                                  <w:r w:rsidRPr="00F750DF">
                                    <w:rPr>
                                      <w:rFonts w:ascii="Yu Gothic UI Semibold" w:eastAsia="Yu Gothic UI Semibold" w:hAnsi="Yu Gothic UI Semibold" w:cs="Times New Roman" w:hint="eastAsia"/>
                                      <w:b/>
                                      <w:bCs/>
                                      <w:color w:val="002060"/>
                                      <w:sz w:val="24"/>
                                      <w:szCs w:val="24"/>
                                    </w:rPr>
                                    <w:t>▶</w: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bCs/>
                                      <w:color w:val="00206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bCs/>
                                      <w:i/>
                                      <w:color w:val="002060"/>
                                      <w:sz w:val="24"/>
                                      <w:szCs w:val="24"/>
                                      <w:lang w:val="vi-VN"/>
                                    </w:rPr>
                                    <w:t>Quy tắc ba điểm</w: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bCs/>
                                      <w:i/>
                                      <w:color w:val="002060"/>
                                      <w:sz w:val="24"/>
                                      <w:szCs w:val="24"/>
                                    </w:rPr>
                                    <w:t>:</w:t>
                                  </w:r>
                                </w:p>
                                <w:p w14:paraId="7EB6F0CF" w14:textId="77777777" w:rsidR="00CD6204" w:rsidRPr="00F750DF" w:rsidRDefault="00CD6204" w:rsidP="006C4F08">
                                  <w:pPr>
                                    <w:spacing w:after="0" w:line="240" w:lineRule="auto"/>
                                    <w:ind w:left="630" w:hanging="360"/>
                                    <w:rPr>
                                      <w:rFonts w:ascii="Palatino Linotype" w:hAnsi="Palatino Linotype" w:cs="Times New Roman"/>
                                      <w:color w:val="002060"/>
                                      <w:sz w:val="24"/>
                                      <w:szCs w:val="24"/>
                                    </w:rPr>
                                  </w:pPr>
                                  <w:r w:rsidRPr="00F750DF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 xml:space="preserve">» </w:t>
                                  </w:r>
                                  <w:r w:rsidRPr="00F750DF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ab/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Với 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 điểm 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position w:val="-8"/>
                                      <w:sz w:val="24"/>
                                      <w:szCs w:val="24"/>
                                    </w:rPr>
                                    <w:object w:dxaOrig="760" w:dyaOrig="300" w14:anchorId="35497A2A">
                                      <v:shape id="_x0000_i1054" type="#_x0000_t75" style="width:38.35pt;height:15pt" o:ole="">
                                        <v:imagedata r:id="rId104" o:title=""/>
                                      </v:shape>
                                      <o:OLEObject Type="Embed" ProgID="Equation.DSMT4" ShapeID="_x0000_i1054" DrawAspect="Content" ObjectID="_1792681251" r:id="rId105"/>
                                    </w:objec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: 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540" w:dyaOrig="380" w14:anchorId="5EE05DEB">
                                      <v:shape id="_x0000_i1055" type="#_x0000_t75" style="width:77pt;height:18.35pt" o:ole="">
                                        <v:imagedata r:id="rId106" o:title=""/>
                                      </v:shape>
                                      <o:OLEObject Type="Embed" ProgID="Equation.DSMT4" ShapeID="_x0000_i1055" DrawAspect="Content" ObjectID="_1792681252" r:id="rId107"/>
                                    </w:object>
                                  </w:r>
                                  <w:r w:rsidRPr="00F750DF">
                                    <w:rPr>
                                      <w:rFonts w:ascii="Palatino Linotype" w:hAnsi="Palatino Linotype" w:cs="Chu Van An"/>
                                      <w:color w:val="00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4B41249E" w14:textId="77777777" w:rsidR="00CD6204" w:rsidRPr="00F750DF" w:rsidRDefault="00CD6204" w:rsidP="006C4F08">
                                  <w:pPr>
                                    <w:spacing w:after="0" w:line="240" w:lineRule="auto"/>
                                    <w:ind w:left="540" w:hanging="540"/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bCs/>
                                      <w:i/>
                                      <w:color w:val="002060"/>
                                      <w:sz w:val="24"/>
                                      <w:szCs w:val="24"/>
                                    </w:rPr>
                                  </w:pPr>
                                  <w:r w:rsidRPr="00F750DF">
                                    <w:rPr>
                                      <w:rFonts w:ascii="Yu Gothic UI Semibold" w:eastAsia="Yu Gothic UI Semibold" w:hAnsi="Yu Gothic UI Semibold" w:cs="Times New Roman" w:hint="eastAsia"/>
                                      <w:b/>
                                      <w:bCs/>
                                      <w:color w:val="002060"/>
                                      <w:sz w:val="24"/>
                                      <w:szCs w:val="24"/>
                                    </w:rPr>
                                    <w:t>▶</w: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bCs/>
                                      <w:color w:val="00206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bCs/>
                                      <w:i/>
                                      <w:color w:val="002060"/>
                                      <w:sz w:val="24"/>
                                      <w:szCs w:val="24"/>
                                      <w:lang w:val="vi-VN"/>
                                    </w:rPr>
                                    <w:t>Quy tắc hiệu vectơ</w:t>
                                  </w:r>
                                  <w:r w:rsidRPr="00F750DF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bCs/>
                                      <w:i/>
                                      <w:color w:val="002060"/>
                                      <w:sz w:val="24"/>
                                      <w:szCs w:val="24"/>
                                    </w:rPr>
                                    <w:t>:</w:t>
                                  </w:r>
                                </w:p>
                                <w:p w14:paraId="1D269F23" w14:textId="77777777" w:rsidR="00CD6204" w:rsidRPr="00F750DF" w:rsidRDefault="00CD6204" w:rsidP="006C4F08">
                                  <w:pPr>
                                    <w:spacing w:after="0" w:line="240" w:lineRule="auto"/>
                                    <w:ind w:left="630" w:hanging="360"/>
                                    <w:rPr>
                                      <w:rFonts w:ascii="Palatino Linotype" w:hAnsi="Palatino Linotype" w:cs="Times New Roman"/>
                                      <w:color w:val="002060"/>
                                      <w:sz w:val="24"/>
                                      <w:szCs w:val="24"/>
                                    </w:rPr>
                                  </w:pPr>
                                  <w:r w:rsidRPr="00F750DF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 xml:space="preserve">» </w:t>
                                  </w:r>
                                  <w:r w:rsidRPr="00F750DF">
                                    <w:rPr>
                                      <w:rFonts w:ascii="Palatino Linotype" w:hAnsi="Palatino Linotype" w:cs="Times New Roman"/>
                                      <w:sz w:val="24"/>
                                      <w:szCs w:val="24"/>
                                    </w:rPr>
                                    <w:tab/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Với 3 điểm 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position w:val="-8"/>
                                      <w:sz w:val="24"/>
                                      <w:szCs w:val="24"/>
                                    </w:rPr>
                                    <w:object w:dxaOrig="780" w:dyaOrig="300" w14:anchorId="607FF735">
                                      <v:shape id="_x0000_i1056" type="#_x0000_t75" style="width:39.35pt;height:15pt" o:ole="">
                                        <v:imagedata r:id="rId108" o:title=""/>
                                      </v:shape>
                                      <o:OLEObject Type="Embed" ProgID="Equation.DSMT4" ShapeID="_x0000_i1056" DrawAspect="Content" ObjectID="_1792681253" r:id="rId109"/>
                                    </w:objec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  <w:lang w:val="nl-NL"/>
                                    </w:rPr>
                                    <w:t xml:space="preserve">: </w: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520" w:dyaOrig="380" w14:anchorId="283B893E">
                                      <v:shape id="_x0000_i1057" type="#_x0000_t75" style="width:76.35pt;height:18.35pt" o:ole="">
                                        <v:imagedata r:id="rId110" o:title=""/>
                                      </v:shape>
                                      <o:OLEObject Type="Embed" ProgID="Equation.DSMT4" ShapeID="_x0000_i1057" DrawAspect="Content" ObjectID="_1792681254" r:id="rId111"/>
                                    </w:object>
                                  </w:r>
                                  <w:r w:rsidRPr="00F750DF">
                                    <w:rPr>
                                      <w:rFonts w:ascii="Palatino Linotype" w:hAnsi="Palatino Linotype"/>
                                      <w:sz w:val="24"/>
                                      <w:szCs w:val="24"/>
                                      <w:lang w:val="nl-NL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12108" name="Picture 12108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1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7966" t="1692" r="7691"/>
                            <a:stretch/>
                          </pic:blipFill>
                          <pic:spPr bwMode="auto">
                            <a:xfrm>
                              <a:off x="112143" y="17252"/>
                              <a:ext cx="463550" cy="53975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59" name="Picture 59"/>
                          <pic:cNvPicPr>
                            <a:picLocks noChangeAspect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235570" y="1199072"/>
                            <a:ext cx="1468120" cy="76263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0" name="Text Box 60"/>
                        <wps:cNvSpPr txBox="1"/>
                        <wps:spPr>
                          <a:xfrm>
                            <a:off x="3347049" y="448574"/>
                            <a:ext cx="3151398" cy="94207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90FB16" w14:textId="77777777" w:rsidR="00CD6204" w:rsidRPr="00F750DF" w:rsidRDefault="00CD6204" w:rsidP="006C4F08">
                              <w:pPr>
                                <w:spacing w:after="0" w:line="240" w:lineRule="auto"/>
                                <w:ind w:left="540" w:hanging="540"/>
                                <w:rPr>
                                  <w:rFonts w:ascii="Palatino Linotype" w:eastAsia="Calibri" w:hAnsi="Palatino Linotype" w:cs="Times New Roman"/>
                                  <w:b/>
                                  <w:bCs/>
                                  <w:i/>
                                  <w:color w:val="002060"/>
                                  <w:sz w:val="24"/>
                                  <w:szCs w:val="24"/>
                                </w:rPr>
                              </w:pPr>
                              <w:r w:rsidRPr="00F750DF">
                                <w:rPr>
                                  <w:rFonts w:ascii="Yu Gothic UI Semibold" w:eastAsia="Yu Gothic UI Semibold" w:hAnsi="Yu Gothic UI Semibold" w:cs="Times New Roman" w:hint="eastAsia"/>
                                  <w:b/>
                                  <w:bCs/>
                                  <w:color w:val="002060"/>
                                  <w:sz w:val="24"/>
                                  <w:szCs w:val="24"/>
                                </w:rPr>
                                <w:t>▶</w:t>
                              </w:r>
                              <w:r w:rsidRPr="00F750DF">
                                <w:rPr>
                                  <w:rFonts w:ascii="Palatino Linotype" w:eastAsia="Calibri" w:hAnsi="Palatino Linotype" w:cs="Times New Roman"/>
                                  <w:b/>
                                  <w:bCs/>
                                  <w:color w:val="002060"/>
                                  <w:sz w:val="24"/>
                                  <w:szCs w:val="24"/>
                                  <w:lang w:val="vi-VN"/>
                                </w:rPr>
                                <w:t xml:space="preserve"> </w:t>
                              </w:r>
                              <w:r w:rsidRPr="00F750DF">
                                <w:rPr>
                                  <w:rFonts w:ascii="Palatino Linotype" w:eastAsia="Calibri" w:hAnsi="Palatino Linotype" w:cs="Times New Roman"/>
                                  <w:b/>
                                  <w:bCs/>
                                  <w:i/>
                                  <w:color w:val="002060"/>
                                  <w:sz w:val="24"/>
                                  <w:szCs w:val="24"/>
                                  <w:lang w:val="vi-VN"/>
                                </w:rPr>
                                <w:t>Quy tắc hình bình hành</w:t>
                              </w:r>
                              <w:r w:rsidRPr="00F750DF">
                                <w:rPr>
                                  <w:rFonts w:ascii="Palatino Linotype" w:eastAsia="Calibri" w:hAnsi="Palatino Linotype" w:cs="Times New Roman"/>
                                  <w:b/>
                                  <w:bCs/>
                                  <w:i/>
                                  <w:color w:val="002060"/>
                                  <w:sz w:val="24"/>
                                  <w:szCs w:val="24"/>
                                </w:rPr>
                                <w:t>:</w:t>
                              </w:r>
                            </w:p>
                            <w:p w14:paraId="0BFD366A" w14:textId="77777777" w:rsidR="00CD6204" w:rsidRPr="00F750DF" w:rsidRDefault="00CD6204" w:rsidP="006C4F08">
                              <w:pPr>
                                <w:spacing w:after="0" w:line="240" w:lineRule="auto"/>
                                <w:ind w:left="630" w:hanging="360"/>
                                <w:rPr>
                                  <w:rFonts w:ascii="Palatino Linotype" w:hAnsi="Palatino Linotype" w:cs="Times New Roman"/>
                                  <w:color w:val="002060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 w:rsidRPr="00F750DF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 xml:space="preserve">» </w:t>
                              </w:r>
                              <w:r w:rsidRPr="00F750DF">
                                <w:rPr>
                                  <w:rFonts w:ascii="Palatino Linotype" w:hAnsi="Palatino Linotype" w:cs="Times New Roman"/>
                                  <w:sz w:val="24"/>
                                  <w:szCs w:val="24"/>
                                </w:rPr>
                                <w:tab/>
                              </w:r>
                              <w:r w:rsidRPr="00F750DF">
                                <w:rPr>
                                  <w:rFonts w:ascii="Palatino Linotype" w:eastAsia="Calibri" w:hAnsi="Palatino Linotype" w:cs="Times New Roman"/>
                                  <w:bCs/>
                                  <w:sz w:val="24"/>
                                  <w:szCs w:val="24"/>
                                </w:rPr>
                                <w:t xml:space="preserve">Tứ giác </w:t>
                              </w:r>
                              <w:r w:rsidRPr="00F750DF">
                                <w:rPr>
                                  <w:rFonts w:ascii="Palatino Linotype" w:eastAsia="Calibri" w:hAnsi="Palatino Linotype" w:cs="Times New Roman"/>
                                  <w:position w:val="-8"/>
                                  <w:sz w:val="24"/>
                                  <w:szCs w:val="24"/>
                                </w:rPr>
                                <w:object w:dxaOrig="1040" w:dyaOrig="300" w14:anchorId="0F0CD2F6">
                                  <v:shape id="_x0000_i1058" type="#_x0000_t75" style="width:52pt;height:15pt" o:ole="">
                                    <v:imagedata r:id="rId114" o:title=""/>
                                  </v:shape>
                                  <o:OLEObject Type="Embed" ProgID="Equation.DSMT4" ShapeID="_x0000_i1058" DrawAspect="Content" ObjectID="_1792681255" r:id="rId115"/>
                                </w:object>
                              </w:r>
                              <w:r w:rsidRPr="00F750DF">
                                <w:rPr>
                                  <w:rFonts w:ascii="Palatino Linotype" w:eastAsia="Calibri" w:hAnsi="Palatino Linotype" w:cs="Times New Roman"/>
                                  <w:bCs/>
                                  <w:sz w:val="24"/>
                                  <w:szCs w:val="24"/>
                                </w:rPr>
                                <w:t xml:space="preserve"> là hình bình hành: </w:t>
                              </w:r>
                              <w:r w:rsidRPr="00F750DF">
                                <w:rPr>
                                  <w:rFonts w:ascii="Palatino Linotype" w:eastAsia="Calibri" w:hAnsi="Palatino Linotype" w:cs="Times New Roman"/>
                                  <w:position w:val="-6"/>
                                  <w:sz w:val="24"/>
                                  <w:szCs w:val="24"/>
                                </w:rPr>
                                <w:object w:dxaOrig="1579" w:dyaOrig="380" w14:anchorId="7A05ED1F">
                                  <v:shape id="_x0000_i1059" type="#_x0000_t75" style="width:78.65pt;height:18.35pt" o:ole="">
                                    <v:imagedata r:id="rId116" o:title=""/>
                                  </v:shape>
                                  <o:OLEObject Type="Embed" ProgID="Equation.DSMT4" ShapeID="_x0000_i1059" DrawAspect="Content" ObjectID="_1792681256" r:id="rId117"/>
                                </w:object>
                              </w:r>
                              <w:r w:rsidRPr="00F750DF">
                                <w:rPr>
                                  <w:rFonts w:ascii="Palatino Linotype" w:eastAsia="Calibri" w:hAnsi="Palatino Linotype" w:cs="Times New Roman"/>
                                  <w:sz w:val="24"/>
                                  <w:szCs w:val="24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0036FBB" id="Group 5651" o:spid="_x0000_s1073" style="width:511.8pt;height:159.6pt;mso-position-horizontal-relative:char;mso-position-vertical-relative:line" coordsize="64998,202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">
                <v:group id="Group 12098" o:spid="_x0000_s1074" style="position:absolute;width:64998;height:20269" coordorigin=",172" coordsize="64998,20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">
                  <v:group id="Group 12099" o:spid="_x0000_s1075" style="position:absolute;top:1724;width:64998;height:18722" coordorigin=",657" coordsize="64998,18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">
                    <v:group id="Group 12100" o:spid="_x0000_s1076" style="position:absolute;top:657;width:64998;height:18731" coordorigin=",-2591" coordsize="64998,18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">
                      <v:group id="Group 12101" o:spid="_x0000_s1077" style="position:absolute;top:-2;width:64998;height:16154" coordorigin=",-2" coordsize="65001,16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">
                        <v:rect id="Rectangle 12102" o:spid="_x0000_s1078" style="position:absolute;top:-1;width:63726;height:161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" fillcolor="#060" stroked="f" strokeweight="1pt"/>
                        <v:roundrect id="Rounded Rectangle 12104" o:spid="_x0000_s1079" style="position:absolute;left:1133;top:-2;width:63868;height:16158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" fillcolor="#e2f0d9" stroked="f" strokeweight="1pt">
                          <v:stroke joinstyle="miter"/>
                        </v:roundrect>
                        <v:rect id="Rectangle 12105" o:spid="_x0000_s1080" style="position:absolute;left:755;top:-1;width:10656;height:161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" fillcolor="#e2f0d9" stroked="f" strokeweight="1pt"/>
                      </v:group>
                      <v:shape id="Text Box 12106" o:spid="_x0000_s1081" type="#_x0000_t202" style="position:absolute;left:5249;top:-2591;width:14160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" filled="f" stroked="f" strokeweight=".5pt">
                        <v:textbox>
                          <w:txbxContent>
                            <w:p w14:paraId="6EF0E5D0" w14:textId="77777777" w:rsidR="00CD6204" w:rsidRPr="00571C08" w:rsidRDefault="00CD6204" w:rsidP="006C4F08">
                              <w:pPr>
                                <w:rPr>
                                  <w:rFonts w:ascii="Quicksand" w:hAnsi="Quicksand"/>
                                  <w:b/>
                                  <w:color w:val="006600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006600"/>
                                  <w:szCs w:val="24"/>
                                  <w:lang w:val="vi-VN"/>
                                </w:rPr>
                                <w:t>Các quy tắc</w:t>
                              </w:r>
                              <w:r w:rsidRPr="00571C08">
                                <w:rPr>
                                  <w:rFonts w:ascii="Quicksand" w:hAnsi="Quicksand"/>
                                  <w:b/>
                                  <w:color w:val="006600"/>
                                  <w:szCs w:val="24"/>
                                  <w:lang w:val="vi-VN"/>
                                </w:rPr>
                                <w:t>:</w:t>
                              </w:r>
                            </w:p>
                          </w:txbxContent>
                        </v:textbox>
                      </v:shape>
                    </v:group>
                    <v:shape id="Text Box 12107" o:spid="_x0000_s1082" type="#_x0000_t202" style="position:absolute;left:3173;top:3170;width:30297;height:13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" filled="f" stroked="f" strokeweight=".5pt">
                      <v:textbox>
                        <w:txbxContent>
                          <w:p w14:paraId="579EB5F2" w14:textId="77777777" w:rsidR="00CD6204" w:rsidRPr="00F750DF" w:rsidRDefault="00CD6204" w:rsidP="006C4F08">
                            <w:pPr>
                              <w:spacing w:after="0" w:line="240" w:lineRule="auto"/>
                              <w:ind w:left="540" w:hanging="540"/>
                              <w:rPr>
                                <w:rFonts w:ascii="Palatino Linotype" w:eastAsia="Calibri" w:hAnsi="Palatino Linotype" w:cs="Times New Roman"/>
                                <w:b/>
                                <w:bCs/>
                                <w:i/>
                                <w:color w:val="002060"/>
                                <w:sz w:val="24"/>
                                <w:szCs w:val="24"/>
                              </w:rPr>
                            </w:pPr>
                            <w:r w:rsidRPr="00F750DF">
                              <w:rPr>
                                <w:rFonts w:ascii="Yu Gothic UI Semibold" w:eastAsia="Yu Gothic UI Semibold" w:hAnsi="Yu Gothic UI Semibold" w:cs="Times New Roman" w:hint="eastAsia"/>
                                <w:b/>
                                <w:bCs/>
                                <w:color w:val="002060"/>
                                <w:sz w:val="24"/>
                                <w:szCs w:val="24"/>
                              </w:rPr>
                              <w:t>▶</w: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b/>
                                <w:bCs/>
                                <w:i/>
                                <w:color w:val="002060"/>
                                <w:sz w:val="24"/>
                                <w:szCs w:val="24"/>
                                <w:lang w:val="vi-VN"/>
                              </w:rPr>
                              <w:t>Quy tắc ba điểm</w: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b/>
                                <w:bCs/>
                                <w:i/>
                                <w:color w:val="002060"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14:paraId="7EB6F0CF" w14:textId="77777777" w:rsidR="00CD6204" w:rsidRPr="00F750DF" w:rsidRDefault="00CD6204" w:rsidP="006C4F08">
                            <w:pPr>
                              <w:spacing w:after="0" w:line="240" w:lineRule="auto"/>
                              <w:ind w:left="630" w:hanging="360"/>
                              <w:rPr>
                                <w:rFonts w:ascii="Palatino Linotype" w:hAnsi="Palatino Linotype" w:cs="Times New Roman"/>
                                <w:color w:val="002060"/>
                                <w:sz w:val="24"/>
                                <w:szCs w:val="24"/>
                              </w:rPr>
                            </w:pPr>
                            <w:r w:rsidRPr="00F750DF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 xml:space="preserve">» </w:t>
                            </w:r>
                            <w:r w:rsidRPr="00F750DF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ab/>
                            </w:r>
                            <w:r w:rsidRPr="00F750DF">
                              <w:rPr>
                                <w:rFonts w:ascii="Palatino Linotype" w:hAnsi="Palatino Linotype"/>
                                <w:sz w:val="24"/>
                                <w:szCs w:val="24"/>
                                <w:lang w:val="nl-NL"/>
                              </w:rPr>
                              <w:t xml:space="preserve">Với </w:t>
                            </w:r>
                            <w:r w:rsidRPr="00F750DF">
                              <w:rPr>
                                <w:rFonts w:ascii="Palatino Linotype" w:hAnsi="Palatino Linotype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F750DF">
                              <w:rPr>
                                <w:rFonts w:ascii="Palatino Linotype" w:hAnsi="Palatino Linotype"/>
                                <w:sz w:val="24"/>
                                <w:szCs w:val="24"/>
                                <w:lang w:val="nl-NL"/>
                              </w:rPr>
                              <w:t xml:space="preserve"> điểm </w:t>
                            </w:r>
                            <w:r w:rsidRPr="00F750DF">
                              <w:rPr>
                                <w:rFonts w:ascii="Palatino Linotype" w:hAnsi="Palatino Linotype"/>
                                <w:position w:val="-8"/>
                                <w:sz w:val="24"/>
                                <w:szCs w:val="24"/>
                              </w:rPr>
                              <w:object w:dxaOrig="760" w:dyaOrig="300" w14:anchorId="35497A2A">
                                <v:shape id="_x0000_i1054" type="#_x0000_t75" style="width:38.35pt;height:15pt" o:ole="">
                                  <v:imagedata r:id="rId104" o:title=""/>
                                </v:shape>
                                <o:OLEObject Type="Embed" ProgID="Equation.DSMT4" ShapeID="_x0000_i1054" DrawAspect="Content" ObjectID="_1792681251" r:id="rId118"/>
                              </w:object>
                            </w:r>
                            <w:r w:rsidRPr="00F750DF">
                              <w:rPr>
                                <w:rFonts w:ascii="Palatino Linotype" w:hAnsi="Palatino Linotype"/>
                                <w:sz w:val="24"/>
                                <w:szCs w:val="24"/>
                                <w:lang w:val="vi-VN"/>
                              </w:rPr>
                              <w:t xml:space="preserve">: </w:t>
                            </w:r>
                            <w:r w:rsidRPr="00F750DF">
                              <w:rPr>
                                <w:rFonts w:ascii="Palatino Linotype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1540" w:dyaOrig="380" w14:anchorId="5EE05DEB">
                                <v:shape id="_x0000_i1055" type="#_x0000_t75" style="width:77pt;height:18.35pt" o:ole="">
                                  <v:imagedata r:id="rId106" o:title=""/>
                                </v:shape>
                                <o:OLEObject Type="Embed" ProgID="Equation.DSMT4" ShapeID="_x0000_i1055" DrawAspect="Content" ObjectID="_1792681252" r:id="rId119"/>
                              </w:object>
                            </w:r>
                            <w:r w:rsidRPr="00F750DF">
                              <w:rPr>
                                <w:rFonts w:ascii="Palatino Linotype" w:hAnsi="Palatino Linotype" w:cs="Chu Van An"/>
                                <w:color w:val="000000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4B41249E" w14:textId="77777777" w:rsidR="00CD6204" w:rsidRPr="00F750DF" w:rsidRDefault="00CD6204" w:rsidP="006C4F08">
                            <w:pPr>
                              <w:spacing w:after="0" w:line="240" w:lineRule="auto"/>
                              <w:ind w:left="540" w:hanging="540"/>
                              <w:rPr>
                                <w:rFonts w:ascii="Palatino Linotype" w:eastAsia="Calibri" w:hAnsi="Palatino Linotype" w:cs="Times New Roman"/>
                                <w:b/>
                                <w:bCs/>
                                <w:i/>
                                <w:color w:val="002060"/>
                                <w:sz w:val="24"/>
                                <w:szCs w:val="24"/>
                              </w:rPr>
                            </w:pPr>
                            <w:r w:rsidRPr="00F750DF">
                              <w:rPr>
                                <w:rFonts w:ascii="Yu Gothic UI Semibold" w:eastAsia="Yu Gothic UI Semibold" w:hAnsi="Yu Gothic UI Semibold" w:cs="Times New Roman" w:hint="eastAsia"/>
                                <w:b/>
                                <w:bCs/>
                                <w:color w:val="002060"/>
                                <w:sz w:val="24"/>
                                <w:szCs w:val="24"/>
                              </w:rPr>
                              <w:t>▶</w: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b/>
                                <w:bCs/>
                                <w:i/>
                                <w:color w:val="002060"/>
                                <w:sz w:val="24"/>
                                <w:szCs w:val="24"/>
                                <w:lang w:val="vi-VN"/>
                              </w:rPr>
                              <w:t>Quy tắc hiệu vectơ</w:t>
                            </w:r>
                            <w:r w:rsidRPr="00F750DF">
                              <w:rPr>
                                <w:rFonts w:ascii="Palatino Linotype" w:eastAsia="Calibri" w:hAnsi="Palatino Linotype" w:cs="Times New Roman"/>
                                <w:b/>
                                <w:bCs/>
                                <w:i/>
                                <w:color w:val="002060"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14:paraId="1D269F23" w14:textId="77777777" w:rsidR="00CD6204" w:rsidRPr="00F750DF" w:rsidRDefault="00CD6204" w:rsidP="006C4F08">
                            <w:pPr>
                              <w:spacing w:after="0" w:line="240" w:lineRule="auto"/>
                              <w:ind w:left="630" w:hanging="360"/>
                              <w:rPr>
                                <w:rFonts w:ascii="Palatino Linotype" w:hAnsi="Palatino Linotype" w:cs="Times New Roman"/>
                                <w:color w:val="002060"/>
                                <w:sz w:val="24"/>
                                <w:szCs w:val="24"/>
                              </w:rPr>
                            </w:pPr>
                            <w:r w:rsidRPr="00F750DF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 xml:space="preserve">» </w:t>
                            </w:r>
                            <w:r w:rsidRPr="00F750DF">
                              <w:rPr>
                                <w:rFonts w:ascii="Palatino Linotype" w:hAnsi="Palatino Linotype" w:cs="Times New Roman"/>
                                <w:sz w:val="24"/>
                                <w:szCs w:val="24"/>
                              </w:rPr>
                              <w:tab/>
                            </w:r>
                            <w:r w:rsidRPr="00F750DF">
                              <w:rPr>
                                <w:rFonts w:ascii="Palatino Linotype" w:hAnsi="Palatino Linotype"/>
                                <w:sz w:val="24"/>
                                <w:szCs w:val="24"/>
                                <w:lang w:val="nl-NL"/>
                              </w:rPr>
                              <w:t xml:space="preserve">Với 3 điểm </w:t>
                            </w:r>
                            <w:r w:rsidRPr="00F750DF">
                              <w:rPr>
                                <w:rFonts w:ascii="Palatino Linotype" w:hAnsi="Palatino Linotype"/>
                                <w:position w:val="-8"/>
                                <w:sz w:val="24"/>
                                <w:szCs w:val="24"/>
                              </w:rPr>
                              <w:object w:dxaOrig="780" w:dyaOrig="300" w14:anchorId="607FF735">
                                <v:shape id="_x0000_i1056" type="#_x0000_t75" style="width:39.35pt;height:15pt" o:ole="">
                                  <v:imagedata r:id="rId108" o:title=""/>
                                </v:shape>
                                <o:OLEObject Type="Embed" ProgID="Equation.DSMT4" ShapeID="_x0000_i1056" DrawAspect="Content" ObjectID="_1792681253" r:id="rId120"/>
                              </w:object>
                            </w:r>
                            <w:r w:rsidRPr="00F750DF">
                              <w:rPr>
                                <w:rFonts w:ascii="Palatino Linotype" w:hAnsi="Palatino Linotype"/>
                                <w:sz w:val="24"/>
                                <w:szCs w:val="24"/>
                                <w:lang w:val="nl-NL"/>
                              </w:rPr>
                              <w:t xml:space="preserve">: </w:t>
                            </w:r>
                            <w:r w:rsidRPr="00F750DF">
                              <w:rPr>
                                <w:rFonts w:ascii="Palatino Linotype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1520" w:dyaOrig="380" w14:anchorId="283B893E">
                                <v:shape id="_x0000_i1057" type="#_x0000_t75" style="width:76.35pt;height:18.35pt" o:ole="">
                                  <v:imagedata r:id="rId110" o:title=""/>
                                </v:shape>
                                <o:OLEObject Type="Embed" ProgID="Equation.DSMT4" ShapeID="_x0000_i1057" DrawAspect="Content" ObjectID="_1792681254" r:id="rId121"/>
                              </w:object>
                            </w:r>
                            <w:r w:rsidRPr="00F750DF">
                              <w:rPr>
                                <w:rFonts w:ascii="Palatino Linotype" w:hAnsi="Palatino Linotype"/>
                                <w:sz w:val="24"/>
                                <w:szCs w:val="24"/>
                                <w:lang w:val="nl-NL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Picture 12108" o:spid="_x0000_s1083" type="#_x0000_t75" style="position:absolute;left:1121;top:172;width:4635;height:53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">
                    <v:imagedata r:id="rId122" o:title="" croptop="1109f" cropleft="5221f" cropright="5040f"/>
                  </v:shape>
                </v:group>
                <v:shape id="Picture 59" o:spid="_x0000_s1084" type="#_x0000_t75" style="position:absolute;left:42355;top:11990;width:14681;height:76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">
                  <v:imagedata r:id="rId123" o:title=""/>
                </v:shape>
                <v:shape id="Text Box 60" o:spid="_x0000_s1085" type="#_x0000_t202" style="position:absolute;left:33470;top:4485;width:31514;height:9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<v:textbox>
                    <w:txbxContent>
                      <w:p w14:paraId="2390FB16" w14:textId="77777777" w:rsidR="00CD6204" w:rsidRPr="00F750DF" w:rsidRDefault="00CD6204" w:rsidP="006C4F08">
                        <w:pPr>
                          <w:spacing w:after="0" w:line="240" w:lineRule="auto"/>
                          <w:ind w:left="540" w:hanging="540"/>
                          <w:rPr>
                            <w:rFonts w:ascii="Palatino Linotype" w:eastAsia="Calibri" w:hAnsi="Palatino Linotype" w:cs="Times New Roman"/>
                            <w:b/>
                            <w:bCs/>
                            <w:i/>
                            <w:color w:val="002060"/>
                            <w:sz w:val="24"/>
                            <w:szCs w:val="24"/>
                          </w:rPr>
                        </w:pPr>
                        <w:r w:rsidRPr="00F750DF">
                          <w:rPr>
                            <w:rFonts w:ascii="Yu Gothic UI Semibold" w:eastAsia="Yu Gothic UI Semibold" w:hAnsi="Yu Gothic UI Semibold" w:cs="Times New Roman" w:hint="eastAsia"/>
                            <w:b/>
                            <w:bCs/>
                            <w:color w:val="002060"/>
                            <w:sz w:val="24"/>
                            <w:szCs w:val="24"/>
                          </w:rPr>
                          <w:t>▶</w:t>
                        </w:r>
                        <w:r w:rsidRPr="00F750DF">
                          <w:rPr>
                            <w:rFonts w:ascii="Palatino Linotype" w:eastAsia="Calibri" w:hAnsi="Palatino Linotype" w:cs="Times New Roman"/>
                            <w:b/>
                            <w:bCs/>
                            <w:color w:val="002060"/>
                            <w:sz w:val="24"/>
                            <w:szCs w:val="24"/>
                            <w:lang w:val="vi-VN"/>
                          </w:rPr>
                          <w:t xml:space="preserve"> </w:t>
                        </w:r>
                        <w:r w:rsidRPr="00F750DF">
                          <w:rPr>
                            <w:rFonts w:ascii="Palatino Linotype" w:eastAsia="Calibri" w:hAnsi="Palatino Linotype" w:cs="Times New Roman"/>
                            <w:b/>
                            <w:bCs/>
                            <w:i/>
                            <w:color w:val="002060"/>
                            <w:sz w:val="24"/>
                            <w:szCs w:val="24"/>
                            <w:lang w:val="vi-VN"/>
                          </w:rPr>
                          <w:t>Quy tắc hình bình hành</w:t>
                        </w:r>
                        <w:r w:rsidRPr="00F750DF">
                          <w:rPr>
                            <w:rFonts w:ascii="Palatino Linotype" w:eastAsia="Calibri" w:hAnsi="Palatino Linotype" w:cs="Times New Roman"/>
                            <w:b/>
                            <w:bCs/>
                            <w:i/>
                            <w:color w:val="002060"/>
                            <w:sz w:val="24"/>
                            <w:szCs w:val="24"/>
                          </w:rPr>
                          <w:t>:</w:t>
                        </w:r>
                      </w:p>
                      <w:p w14:paraId="0BFD366A" w14:textId="77777777" w:rsidR="00CD6204" w:rsidRPr="00F750DF" w:rsidRDefault="00CD6204" w:rsidP="006C4F08">
                        <w:pPr>
                          <w:spacing w:after="0" w:line="240" w:lineRule="auto"/>
                          <w:ind w:left="630" w:hanging="360"/>
                          <w:rPr>
                            <w:rFonts w:ascii="Palatino Linotype" w:hAnsi="Palatino Linotype" w:cs="Times New Roman"/>
                            <w:color w:val="002060"/>
                            <w:sz w:val="24"/>
                            <w:szCs w:val="24"/>
                            <w:lang w:val="vi-VN"/>
                          </w:rPr>
                        </w:pPr>
                        <w:r w:rsidRPr="00F750DF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 xml:space="preserve">» </w:t>
                        </w:r>
                        <w:r w:rsidRPr="00F750DF">
                          <w:rPr>
                            <w:rFonts w:ascii="Palatino Linotype" w:hAnsi="Palatino Linotype" w:cs="Times New Roman"/>
                            <w:sz w:val="24"/>
                            <w:szCs w:val="24"/>
                          </w:rPr>
                          <w:tab/>
                        </w:r>
                        <w:r w:rsidRPr="00F750DF">
                          <w:rPr>
                            <w:rFonts w:ascii="Palatino Linotype" w:eastAsia="Calibri" w:hAnsi="Palatino Linotype" w:cs="Times New Roman"/>
                            <w:bCs/>
                            <w:sz w:val="24"/>
                            <w:szCs w:val="24"/>
                          </w:rPr>
                          <w:t xml:space="preserve">Tứ giác </w:t>
                        </w:r>
                        <w:r w:rsidRPr="00F750DF">
                          <w:rPr>
                            <w:rFonts w:ascii="Palatino Linotype" w:eastAsia="Calibri" w:hAnsi="Palatino Linotype" w:cs="Times New Roman"/>
                            <w:position w:val="-8"/>
                            <w:sz w:val="24"/>
                            <w:szCs w:val="24"/>
                          </w:rPr>
                          <w:object w:dxaOrig="1040" w:dyaOrig="300" w14:anchorId="0F0CD2F6">
                            <v:shape id="_x0000_i1058" type="#_x0000_t75" style="width:52pt;height:15pt" o:ole="">
                              <v:imagedata r:id="rId114" o:title=""/>
                            </v:shape>
                            <o:OLEObject Type="Embed" ProgID="Equation.DSMT4" ShapeID="_x0000_i1058" DrawAspect="Content" ObjectID="_1792681255" r:id="rId124"/>
                          </w:object>
                        </w:r>
                        <w:r w:rsidRPr="00F750DF">
                          <w:rPr>
                            <w:rFonts w:ascii="Palatino Linotype" w:eastAsia="Calibri" w:hAnsi="Palatino Linotype" w:cs="Times New Roman"/>
                            <w:bCs/>
                            <w:sz w:val="24"/>
                            <w:szCs w:val="24"/>
                          </w:rPr>
                          <w:t xml:space="preserve"> là hình bình hành: </w:t>
                        </w:r>
                        <w:r w:rsidRPr="00F750DF">
                          <w:rPr>
                            <w:rFonts w:ascii="Palatino Linotype" w:eastAsia="Calibri" w:hAnsi="Palatino Linotype" w:cs="Times New Roman"/>
                            <w:position w:val="-6"/>
                            <w:sz w:val="24"/>
                            <w:szCs w:val="24"/>
                          </w:rPr>
                          <w:object w:dxaOrig="1579" w:dyaOrig="380" w14:anchorId="7A05ED1F">
                            <v:shape id="_x0000_i1059" type="#_x0000_t75" style="width:78.65pt;height:18.35pt" o:ole="">
                              <v:imagedata r:id="rId116" o:title=""/>
                            </v:shape>
                            <o:OLEObject Type="Embed" ProgID="Equation.DSMT4" ShapeID="_x0000_i1059" DrawAspect="Content" ObjectID="_1792681256" r:id="rId125"/>
                          </w:object>
                        </w:r>
                        <w:r w:rsidRPr="00F750DF">
                          <w:rPr>
                            <w:rFonts w:ascii="Palatino Linotype" w:eastAsia="Calibri" w:hAnsi="Palatino Linotype" w:cs="Times New Roman"/>
                            <w:sz w:val="24"/>
                            <w:szCs w:val="24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071AAE5" w14:textId="77777777" w:rsidR="006421E5" w:rsidRPr="00F56552" w:rsidRDefault="006421E5" w:rsidP="00000144">
      <w:pPr>
        <w:spacing w:after="0" w:line="240" w:lineRule="auto"/>
        <w:ind w:left="45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</w:p>
    <w:p w14:paraId="33B5EC95" w14:textId="77777777" w:rsidR="006421E5" w:rsidRPr="00F56552" w:rsidRDefault="006421E5" w:rsidP="00000144">
      <w:pPr>
        <w:spacing w:after="0" w:line="240" w:lineRule="auto"/>
        <w:rPr>
          <w:rFonts w:ascii="Palatino Linotype" w:hAnsi="Palatino Linotype" w:cs="Times New Roman"/>
          <w:b/>
          <w:bCs/>
          <w:sz w:val="24"/>
          <w:szCs w:val="24"/>
        </w:rPr>
      </w:pPr>
      <w:r w:rsidRPr="00F56552">
        <w:rPr>
          <w:rFonts w:ascii="Palatino Linotype" w:hAnsi="Palatino Linotype" w:cs="Times New Roman"/>
          <w:b/>
          <w:bCs/>
          <w:sz w:val="24"/>
          <w:szCs w:val="24"/>
        </w:rPr>
        <w:br w:type="page"/>
      </w:r>
    </w:p>
    <w:p w14:paraId="6541DE5A" w14:textId="77777777" w:rsidR="006421E5" w:rsidRPr="00F56552" w:rsidRDefault="006421E5" w:rsidP="00000144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5FF795D8" wp14:editId="383C664F">
                <wp:extent cx="2510286" cy="790575"/>
                <wp:effectExtent l="0" t="0" r="0" b="9525"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9C7980" w14:textId="77777777" w:rsidR="00CD6204" w:rsidRPr="009C3D7A" w:rsidRDefault="00CD6204" w:rsidP="000C2FA8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52B3C8" w14:textId="77777777" w:rsidR="00CD6204" w:rsidRPr="000C2FA8" w:rsidRDefault="00CD6204" w:rsidP="000C2FA8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Các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FF795D8" id="Group 7" o:spid="_x0000_s1086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">
                <v:shape id="Picture 8" o:spid="_x0000_s1087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">
                  <v:imagedata r:id="rId11" o:title="" croptop="24250f" cropbottom="20348f" cropleft="609f" cropright="-1f"/>
                </v:shape>
                <v:shape id="Text Box 75" o:spid="_x0000_s1088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579C7980" w14:textId="77777777" w:rsidR="00CD6204" w:rsidRPr="009C3D7A" w:rsidRDefault="00CD6204" w:rsidP="000C2FA8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089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5152B3C8" w14:textId="77777777" w:rsidR="00CD6204" w:rsidRPr="000C2FA8" w:rsidRDefault="00CD6204" w:rsidP="000C2FA8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Các dạng bài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AFC14D0" w14:textId="77777777" w:rsidR="006421E5" w:rsidRPr="00F56552" w:rsidRDefault="006421E5" w:rsidP="00000144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A31642">
        <w:rPr>
          <w:rFonts w:ascii="Palatino Linotype" w:eastAsia="Calibri" w:hAnsi="Palatino Linotype"/>
          <w:color w:val="002060"/>
          <w:sz w:val="24"/>
          <w:szCs w:val="24"/>
        </w:rPr>
        <w:sym w:font="Wingdings" w:char="F050"/>
      </w:r>
      <w:r w:rsidRPr="00A31642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1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="0015224A" w:rsidRPr="0015224A">
        <w:rPr>
          <w:rFonts w:ascii="Quicksand" w:eastAsia="Calibri" w:hAnsi="Quicksand"/>
          <w:b/>
          <w:color w:val="C00000"/>
          <w:sz w:val="26"/>
          <w:szCs w:val="26"/>
          <w:lang w:val="vi-VN"/>
        </w:rPr>
        <w:t>Liên quan tổng vectơ</w:t>
      </w:r>
    </w:p>
    <w:p w14:paraId="23B73B8B" w14:textId="77777777" w:rsidR="006421E5" w:rsidRPr="00F56552" w:rsidRDefault="006421E5" w:rsidP="00000144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002DB6FA" wp14:editId="74D132DD">
                <wp:extent cx="6680887" cy="4610100"/>
                <wp:effectExtent l="0" t="0" r="24765" b="19050"/>
                <wp:docPr id="11427" name="Group 114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4610100"/>
                          <a:chOff x="0" y="-43020"/>
                          <a:chExt cx="6680887" cy="4610100"/>
                        </a:xfrm>
                      </wpg:grpSpPr>
                      <wpg:grpSp>
                        <wpg:cNvPr id="11430" name="Group 11430"/>
                        <wpg:cNvGrpSpPr/>
                        <wpg:grpSpPr>
                          <a:xfrm>
                            <a:off x="0" y="140576"/>
                            <a:ext cx="6680887" cy="4426504"/>
                            <a:chOff x="0" y="-8876"/>
                            <a:chExt cx="6825515" cy="4549407"/>
                          </a:xfrm>
                        </wpg:grpSpPr>
                        <wps:wsp>
                          <wps:cNvPr id="11431" name="Rectangle: Rounded Corners 19"/>
                          <wps:cNvSpPr/>
                          <wps:spPr>
                            <a:xfrm>
                              <a:off x="0" y="152649"/>
                              <a:ext cx="6825515" cy="4387882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83DA256" w14:textId="77777777" w:rsidR="00CD6204" w:rsidRPr="0015224A" w:rsidRDefault="00CD6204" w:rsidP="0015224A">
                                <w:pPr>
                                  <w:spacing w:after="0"/>
                                  <w:ind w:left="540" w:hanging="540"/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15224A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15224A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Định nghĩa tổng hai vectơ:</w:t>
                                </w:r>
                              </w:p>
                              <w:p w14:paraId="7F899F2B" w14:textId="77777777" w:rsidR="00CD6204" w:rsidRPr="0015224A" w:rsidRDefault="00CD6204" w:rsidP="0015224A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54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Cho hai vectơ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5066C296">
                                    <v:shape id="_x0000_i1060" type="#_x0000_t75" style="width:9.35pt;height:14.35pt" o:ole="">
                                      <v:imagedata r:id="rId12" o:title=""/>
                                    </v:shape>
                                    <o:OLEObject Type="Embed" ProgID="Equation.DSMT4" ShapeID="_x0000_i1060" DrawAspect="Content" ObjectID="_1792681257" r:id="rId126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15224A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1143C5F1">
                                    <v:shape id="_x0000_i1061" type="#_x0000_t75" style="width:9.35pt;height:18.35pt" o:ole="">
                                      <v:imagedata r:id="rId14" o:title=""/>
                                    </v:shape>
                                    <o:OLEObject Type="Embed" ProgID="Equation.DSMT4" ShapeID="_x0000_i1061" DrawAspect="Content" ObjectID="_1792681258" r:id="rId127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5DAC4455" w14:textId="77777777" w:rsidR="00CD6204" w:rsidRPr="0015224A" w:rsidRDefault="00CD6204" w:rsidP="0015224A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sym w:font="Wingdings" w:char="F0F9"/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Lấy một điểm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700D7308">
                                    <v:shape id="_x0000_i1062" type="#_x0000_t75" style="width:12.65pt;height:12.65pt" o:ole="">
                                      <v:imagedata r:id="rId16" o:title=""/>
                                    </v:shape>
                                    <o:OLEObject Type="Embed" ProgID="Equation.DSMT4" ShapeID="_x0000_i1062" DrawAspect="Content" ObjectID="_1792681259" r:id="rId128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tùy ý, vẽ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380" w14:anchorId="4F02FADB">
                                    <v:shape id="_x0000_i1063" type="#_x0000_t75" style="width:38.35pt;height:18.35pt" o:ole="">
                                      <v:imagedata r:id="rId18" o:title=""/>
                                    </v:shape>
                                    <o:OLEObject Type="Embed" ProgID="Equation.DSMT4" ShapeID="_x0000_i1063" DrawAspect="Content" ObjectID="_1792681260" r:id="rId129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380" w14:anchorId="405E94A0">
                                    <v:shape id="_x0000_i1064" type="#_x0000_t75" style="width:38.35pt;height:18.35pt" o:ole="">
                                      <v:imagedata r:id="rId20" o:title=""/>
                                    </v:shape>
                                    <o:OLEObject Type="Embed" ProgID="Equation.DSMT4" ShapeID="_x0000_i1064" DrawAspect="Content" ObjectID="_1792681261" r:id="rId130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34C659B4" w14:textId="77777777" w:rsidR="00CD6204" w:rsidRPr="0015224A" w:rsidRDefault="00CD6204" w:rsidP="0015224A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sym w:font="Wingdings" w:char="F0F9"/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Vectơ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440" w:dyaOrig="380" w14:anchorId="07789BA4">
                                    <v:shape id="_x0000_i1065" type="#_x0000_t75" style="width:21.65pt;height:18.35pt" o:ole="">
                                      <v:imagedata r:id="rId22" o:title=""/>
                                    </v:shape>
                                    <o:OLEObject Type="Embed" ProgID="Equation.DSMT4" ShapeID="_x0000_i1065" DrawAspect="Content" ObjectID="_1792681262" r:id="rId131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được gọi là tổng của hai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38F78A11">
                                    <v:shape id="_x0000_i1066" type="#_x0000_t75" style="width:9.35pt;height:14.35pt" o:ole="">
                                      <v:imagedata r:id="rId12" o:title=""/>
                                    </v:shape>
                                    <o:OLEObject Type="Embed" ProgID="Equation.DSMT4" ShapeID="_x0000_i1066" DrawAspect="Content" ObjectID="_1792681263" r:id="rId132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;</w:t>
                                </w:r>
                                <w:r w:rsidRPr="0015224A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0B787D74">
                                    <v:shape id="_x0000_i1067" type="#_x0000_t75" style="width:9.35pt;height:18.35pt" o:ole="">
                                      <v:imagedata r:id="rId25" o:title=""/>
                                    </v:shape>
                                    <o:OLEObject Type="Embed" ProgID="Equation.DSMT4" ShapeID="_x0000_i1067" DrawAspect="Content" ObjectID="_1792681264" r:id="rId133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386C2CA7" w14:textId="77777777" w:rsidR="00CD6204" w:rsidRPr="0015224A" w:rsidRDefault="00CD6204" w:rsidP="0015224A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sym w:font="Wingdings" w:char="F0F0"/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Vậy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140" w:dyaOrig="380" w14:anchorId="2871855D">
                                    <v:shape id="_x0000_i1068" type="#_x0000_t75" style="width:57pt;height:18.35pt" o:ole="">
                                      <v:imagedata r:id="rId29" o:title=""/>
                                    </v:shape>
                                    <o:OLEObject Type="Embed" ProgID="Equation.DSMT4" ShapeID="_x0000_i1068" DrawAspect="Content" ObjectID="_1792681265" r:id="rId134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28F9C97A" w14:textId="77777777" w:rsidR="00CD6204" w:rsidRPr="0015224A" w:rsidRDefault="00CD6204" w:rsidP="0015224A">
                                <w:pPr>
                                  <w:spacing w:after="0"/>
                                  <w:ind w:left="540" w:hanging="540"/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15224A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15224A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Điểm đặc biệt:</w:t>
                                </w:r>
                              </w:p>
                              <w:p w14:paraId="11B319C0" w14:textId="77777777" w:rsidR="00CD6204" w:rsidRPr="0015224A" w:rsidRDefault="00CD6204" w:rsidP="0015224A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Điểm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 w:val="24"/>
                                    <w:szCs w:val="24"/>
                                  </w:rPr>
                                  <w:object w:dxaOrig="180" w:dyaOrig="260" w14:anchorId="2615F96F">
                                    <v:shape id="_x0000_i1069" type="#_x0000_t75" style="width:9.35pt;height:12.65pt" o:ole="">
                                      <v:imagedata r:id="rId33" o:title=""/>
                                    </v:shape>
                                    <o:OLEObject Type="Embed" ProgID="Equation.DSMT4" ShapeID="_x0000_i1069" DrawAspect="Content" ObjectID="_1792681266" r:id="rId135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là trung điểm của đoạn thẳng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 w:val="24"/>
                                    <w:szCs w:val="24"/>
                                  </w:rPr>
                                  <w:object w:dxaOrig="400" w:dyaOrig="260" w14:anchorId="340ED717">
                                    <v:shape id="_x0000_i1070" type="#_x0000_t75" style="width:20pt;height:12.65pt" o:ole="">
                                      <v:imagedata r:id="rId35" o:title=""/>
                                    </v:shape>
                                    <o:OLEObject Type="Embed" ProgID="Equation.DSMT4" ShapeID="_x0000_i1070" DrawAspect="Content" ObjectID="_1792681267" r:id="rId136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440" w:dyaOrig="380" w14:anchorId="385E56F0">
                                    <v:shape id="_x0000_i1071" type="#_x0000_t75" style="width:1in;height:18.35pt" o:ole="">
                                      <v:imagedata r:id="rId37" o:title=""/>
                                    </v:shape>
                                    <o:OLEObject Type="Embed" ProgID="Equation.DSMT4" ShapeID="_x0000_i1071" DrawAspect="Content" ObjectID="_1792681268" r:id="rId137"/>
                                  </w:object>
                                </w:r>
                              </w:p>
                              <w:p w14:paraId="1EEF98B8" w14:textId="77777777" w:rsidR="00CD6204" w:rsidRPr="0015224A" w:rsidRDefault="00CD6204" w:rsidP="0015224A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Điểm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40" w:dyaOrig="279" w14:anchorId="1639F6E7">
                                    <v:shape id="_x0000_i1072" type="#_x0000_t75" style="width:11.65pt;height:14.35pt" o:ole="">
                                      <v:imagedata r:id="rId39" o:title=""/>
                                    </v:shape>
                                    <o:OLEObject Type="Embed" ProgID="Equation.DSMT4" ShapeID="_x0000_i1072" DrawAspect="Content" ObjectID="_1792681269" r:id="rId138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là trọng tâm của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48C1BADC">
                                    <v:shape id="_x0000_i1073" type="#_x0000_t75" style="width:38.35pt;height:14.35pt" o:ole="">
                                      <v:imagedata r:id="rId41" o:title=""/>
                                    </v:shape>
                                    <o:OLEObject Type="Embed" ProgID="Equation.DSMT4" ShapeID="_x0000_i1073" DrawAspect="Content" ObjectID="_1792681270" r:id="rId139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160" w:dyaOrig="380" w14:anchorId="4B2A5393">
                                    <v:shape id="_x0000_i1074" type="#_x0000_t75" style="width:108pt;height:18.35pt" o:ole="">
                                      <v:imagedata r:id="rId43" o:title=""/>
                                    </v:shape>
                                    <o:OLEObject Type="Embed" ProgID="Equation.DSMT4" ShapeID="_x0000_i1074" DrawAspect="Content" ObjectID="_1792681271" r:id="rId140"/>
                                  </w:object>
                                </w:r>
                              </w:p>
                              <w:p w14:paraId="68C286A2" w14:textId="77777777" w:rsidR="00CD6204" w:rsidRPr="0015224A" w:rsidRDefault="00CD6204" w:rsidP="0015224A">
                                <w:pPr>
                                  <w:spacing w:after="0"/>
                                  <w:ind w:left="540" w:hanging="540"/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15224A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15224A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Tính chất: </w: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Với </w: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position w:val="-8"/>
                                    <w:sz w:val="24"/>
                                    <w:szCs w:val="24"/>
                                  </w:rPr>
                                  <w:object w:dxaOrig="620" w:dyaOrig="380" w14:anchorId="31D51D72">
                                    <v:shape id="_x0000_i1075" type="#_x0000_t75" style="width:31.65pt;height:19.35pt" o:ole="">
                                      <v:imagedata r:id="rId90" o:title=""/>
                                    </v:shape>
                                    <o:OLEObject Type="Embed" ProgID="Equation.DSMT4" ShapeID="_x0000_i1075" DrawAspect="Content" ObjectID="_1792681272" r:id="rId141"/>
                                  </w:objec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tùy ý, ta có</w: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14:paraId="09B3F31C" w14:textId="77777777" w:rsidR="00CD6204" w:rsidRPr="0015224A" w:rsidRDefault="00CD6204" w:rsidP="0015224A">
                                <w:pPr>
                                  <w:spacing w:after="0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Tính chất giao hoán </w: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240" w:dyaOrig="360" w14:anchorId="57D77F98">
                                    <v:shape id="_x0000_i1076" type="#_x0000_t75" style="width:62pt;height:18.35pt" o:ole="">
                                      <v:imagedata r:id="rId92" o:title=""/>
                                    </v:shape>
                                    <o:OLEObject Type="Embed" ProgID="Equation.DSMT4" ShapeID="_x0000_i1076" DrawAspect="Content" ObjectID="_1792681273" r:id="rId142"/>
                                  </w:objec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57822F1E" w14:textId="77777777" w:rsidR="00CD6204" w:rsidRPr="0015224A" w:rsidRDefault="00CD6204" w:rsidP="0015224A">
                                <w:pPr>
                                  <w:spacing w:after="0"/>
                                  <w:ind w:left="54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Tính chất kết hợp </w: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position w:val="-20"/>
                                    <w:sz w:val="24"/>
                                    <w:szCs w:val="24"/>
                                  </w:rPr>
                                  <w:object w:dxaOrig="2260" w:dyaOrig="520" w14:anchorId="0146DA9E">
                                    <v:shape id="_x0000_i1077" type="#_x0000_t75" style="width:113pt;height:25pt" o:ole="">
                                      <v:imagedata r:id="rId94" o:title=""/>
                                    </v:shape>
                                    <o:OLEObject Type="Embed" ProgID="Equation.DSMT4" ShapeID="_x0000_i1077" DrawAspect="Content" ObjectID="_1792681274" r:id="rId143"/>
                                  </w:object>
                                </w:r>
                              </w:p>
                              <w:p w14:paraId="385689B6" w14:textId="77777777" w:rsidR="00CD6204" w:rsidRPr="0015224A" w:rsidRDefault="00CD6204" w:rsidP="0015224A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15224A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>▶</w: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Quy tắc ba điểm</w: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6AEDCF99" w14:textId="77777777" w:rsidR="00CD6204" w:rsidRPr="0015224A" w:rsidRDefault="00CD6204" w:rsidP="0015224A">
                                <w:pPr>
                                  <w:spacing w:after="0" w:line="240" w:lineRule="auto"/>
                                  <w:ind w:left="630" w:hanging="3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5224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15224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ới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3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điểm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8"/>
                                    <w:sz w:val="24"/>
                                    <w:szCs w:val="24"/>
                                  </w:rPr>
                                  <w:object w:dxaOrig="760" w:dyaOrig="300" w14:anchorId="163D7E32">
                                    <v:shape id="_x0000_i1078" type="#_x0000_t75" style="width:38.35pt;height:15pt" o:ole="">
                                      <v:imagedata r:id="rId104" o:title=""/>
                                    </v:shape>
                                    <o:OLEObject Type="Embed" ProgID="Equation.DSMT4" ShapeID="_x0000_i1078" DrawAspect="Content" ObjectID="_1792681275" r:id="rId144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: </w:t>
                                </w:r>
                                <w:r w:rsidRPr="0015224A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540" w:dyaOrig="380" w14:anchorId="501F10BE">
                                    <v:shape id="_x0000_i1079" type="#_x0000_t75" style="width:77pt;height:18.35pt" o:ole="">
                                      <v:imagedata r:id="rId106" o:title=""/>
                                    </v:shape>
                                    <o:OLEObject Type="Embed" ProgID="Equation.DSMT4" ShapeID="_x0000_i1079" DrawAspect="Content" ObjectID="_1792681276" r:id="rId145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 w:cs="Chu Van 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40422189" w14:textId="77777777" w:rsidR="00CD6204" w:rsidRPr="0015224A" w:rsidRDefault="00CD6204" w:rsidP="0015224A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15224A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>▶</w: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Quy tắc hình bình hành</w: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440D4F79" w14:textId="77777777" w:rsidR="00CD6204" w:rsidRPr="0015224A" w:rsidRDefault="00CD6204" w:rsidP="0015224A">
                                <w:pPr>
                                  <w:spacing w:after="0" w:line="240" w:lineRule="auto"/>
                                  <w:ind w:left="630" w:hanging="3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15224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15224A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Tứ giác </w: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position w:val="-8"/>
                                    <w:sz w:val="24"/>
                                    <w:szCs w:val="24"/>
                                  </w:rPr>
                                  <w:object w:dxaOrig="1040" w:dyaOrig="300" w14:anchorId="52D2206D">
                                    <v:shape id="_x0000_i1080" type="#_x0000_t75" style="width:52pt;height:15pt" o:ole="">
                                      <v:imagedata r:id="rId114" o:title=""/>
                                    </v:shape>
                                    <o:OLEObject Type="Embed" ProgID="Equation.DSMT4" ShapeID="_x0000_i1080" DrawAspect="Content" ObjectID="_1792681277" r:id="rId146"/>
                                  </w:objec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là hình bình hành: </w: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579" w:dyaOrig="380" w14:anchorId="6232DE32">
                                    <v:shape id="_x0000_i1081" type="#_x0000_t75" style="width:78.65pt;height:18.35pt" o:ole="">
                                      <v:imagedata r:id="rId116" o:title=""/>
                                    </v:shape>
                                    <o:OLEObject Type="Embed" ProgID="Equation.DSMT4" ShapeID="_x0000_i1081" DrawAspect="Content" ObjectID="_1792681278" r:id="rId147"/>
                                  </w:object>
                                </w:r>
                                <w:r w:rsidRPr="0015224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4DAEB278" w14:textId="77777777" w:rsidR="00CD6204" w:rsidRPr="0015224A" w:rsidRDefault="00CD6204" w:rsidP="0015224A">
                                <w:pPr>
                                  <w:spacing w:after="0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</w:p>
                              <w:p w14:paraId="42017372" w14:textId="77777777" w:rsidR="00CD6204" w:rsidRPr="0015224A" w:rsidRDefault="00CD6204" w:rsidP="006421E5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1432" name="Group 11432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11433" name="Group 11433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11434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35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1436" name="Text Box 11436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6E55F86" w14:textId="77777777" w:rsidR="00CD6204" w:rsidRPr="00000144" w:rsidRDefault="00CD6204" w:rsidP="000C3E5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11437" name="Picture 11437"/>
                          <pic:cNvPicPr>
                            <a:picLocks noChangeAspect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02DB6FA" id="Group 11427" o:spid="_x0000_s1090" style="width:526.05pt;height:363pt;mso-position-horizontal-relative:char;mso-position-vertical-relative:line" coordorigin=",-430" coordsize="66808,461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">
                <v:group id="Group 11430" o:spid="_x0000_s1091" style="position:absolute;top:1405;width:66808;height:44265" coordorigin=",-88" coordsize="68255,454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">
                  <v:roundrect id="Rectangle: Rounded Corners 19" o:spid="_x0000_s1092" style="position:absolute;top:1526;width:68255;height:43879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" fillcolor="#fff2cc [663]" strokecolor="#c00000" strokeweight="1.25pt">
                    <v:stroke joinstyle="miter"/>
                    <v:textbox inset=",14.4pt,,7.2pt">
                      <w:txbxContent>
                        <w:p w14:paraId="483DA256" w14:textId="77777777" w:rsidR="00CD6204" w:rsidRPr="0015224A" w:rsidRDefault="00CD6204" w:rsidP="0015224A">
                          <w:pPr>
                            <w:spacing w:after="0"/>
                            <w:ind w:left="540" w:hanging="540"/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</w:pPr>
                          <w:r w:rsidRPr="0015224A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⑴</w:t>
                          </w:r>
                          <w:r w:rsidRPr="0015224A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5224A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15224A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Định nghĩa tổng hai vectơ:</w:t>
                          </w:r>
                        </w:p>
                        <w:p w14:paraId="7F899F2B" w14:textId="77777777" w:rsidR="00CD6204" w:rsidRPr="0015224A" w:rsidRDefault="00CD6204" w:rsidP="0015224A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54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Cho hai vectơ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5066C296">
                              <v:shape id="_x0000_i1060" type="#_x0000_t75" style="width:9.35pt;height:14.35pt" o:ole="">
                                <v:imagedata r:id="rId12" o:title=""/>
                              </v:shape>
                              <o:OLEObject Type="Embed" ProgID="Equation.DSMT4" ShapeID="_x0000_i1060" DrawAspect="Content" ObjectID="_1792681257" r:id="rId149"/>
                            </w:object>
                          </w: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15224A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1143C5F1">
                              <v:shape id="_x0000_i1061" type="#_x0000_t75" style="width:9.35pt;height:18.35pt" o:ole="">
                                <v:imagedata r:id="rId14" o:title=""/>
                              </v:shape>
                              <o:OLEObject Type="Embed" ProgID="Equation.DSMT4" ShapeID="_x0000_i1061" DrawAspect="Content" ObjectID="_1792681258" r:id="rId150"/>
                            </w:object>
                          </w: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5DAC4455" w14:textId="77777777" w:rsidR="00CD6204" w:rsidRPr="0015224A" w:rsidRDefault="00CD6204" w:rsidP="0015224A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sym w:font="Wingdings" w:char="F0F9"/>
                          </w: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Lấy một điểm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 w:val="24"/>
                              <w:szCs w:val="24"/>
                            </w:rPr>
                            <w:object w:dxaOrig="260" w:dyaOrig="260" w14:anchorId="700D7308">
                              <v:shape id="_x0000_i1062" type="#_x0000_t75" style="width:12.65pt;height:12.65pt" o:ole="">
                                <v:imagedata r:id="rId16" o:title=""/>
                              </v:shape>
                              <o:OLEObject Type="Embed" ProgID="Equation.DSMT4" ShapeID="_x0000_i1062" DrawAspect="Content" ObjectID="_1792681259" r:id="rId151"/>
                            </w:object>
                          </w: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 tùy ý, vẽ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760" w:dyaOrig="380" w14:anchorId="4F02FADB">
                              <v:shape id="_x0000_i1063" type="#_x0000_t75" style="width:38.35pt;height:18.35pt" o:ole="">
                                <v:imagedata r:id="rId18" o:title=""/>
                              </v:shape>
                              <o:OLEObject Type="Embed" ProgID="Equation.DSMT4" ShapeID="_x0000_i1063" DrawAspect="Content" ObjectID="_1792681260" r:id="rId152"/>
                            </w:object>
                          </w: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760" w:dyaOrig="380" w14:anchorId="405E94A0">
                              <v:shape id="_x0000_i1064" type="#_x0000_t75" style="width:38.35pt;height:18.35pt" o:ole="">
                                <v:imagedata r:id="rId20" o:title=""/>
                              </v:shape>
                              <o:OLEObject Type="Embed" ProgID="Equation.DSMT4" ShapeID="_x0000_i1064" DrawAspect="Content" ObjectID="_1792681261" r:id="rId153"/>
                            </w:object>
                          </w: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. </w:t>
                          </w:r>
                        </w:p>
                        <w:p w14:paraId="34C659B4" w14:textId="77777777" w:rsidR="00CD6204" w:rsidRPr="0015224A" w:rsidRDefault="00CD6204" w:rsidP="0015224A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sym w:font="Wingdings" w:char="F0F9"/>
                          </w: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Vectơ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440" w:dyaOrig="380" w14:anchorId="07789BA4">
                              <v:shape id="_x0000_i1065" type="#_x0000_t75" style="width:21.65pt;height:18.35pt" o:ole="">
                                <v:imagedata r:id="rId22" o:title=""/>
                              </v:shape>
                              <o:OLEObject Type="Embed" ProgID="Equation.DSMT4" ShapeID="_x0000_i1065" DrawAspect="Content" ObjectID="_1792681262" r:id="rId154"/>
                            </w:object>
                          </w: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 được gọi là tổng của hai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38F78A11">
                              <v:shape id="_x0000_i1066" type="#_x0000_t75" style="width:9.35pt;height:14.35pt" o:ole="">
                                <v:imagedata r:id="rId12" o:title=""/>
                              </v:shape>
                              <o:OLEObject Type="Embed" ProgID="Equation.DSMT4" ShapeID="_x0000_i1066" DrawAspect="Content" ObjectID="_1792681263" r:id="rId155"/>
                            </w:object>
                          </w: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;</w:t>
                          </w:r>
                          <w:r w:rsidRPr="0015224A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0B787D74">
                              <v:shape id="_x0000_i1067" type="#_x0000_t75" style="width:9.35pt;height:18.35pt" o:ole="">
                                <v:imagedata r:id="rId25" o:title=""/>
                              </v:shape>
                              <o:OLEObject Type="Embed" ProgID="Equation.DSMT4" ShapeID="_x0000_i1067" DrawAspect="Content" ObjectID="_1792681264" r:id="rId156"/>
                            </w:object>
                          </w: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386C2CA7" w14:textId="77777777" w:rsidR="00CD6204" w:rsidRPr="0015224A" w:rsidRDefault="00CD6204" w:rsidP="0015224A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sym w:font="Wingdings" w:char="F0F0"/>
                          </w: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Vậy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140" w:dyaOrig="380" w14:anchorId="2871855D">
                              <v:shape id="_x0000_i1068" type="#_x0000_t75" style="width:57pt;height:18.35pt" o:ole="">
                                <v:imagedata r:id="rId29" o:title=""/>
                              </v:shape>
                              <o:OLEObject Type="Embed" ProgID="Equation.DSMT4" ShapeID="_x0000_i1068" DrawAspect="Content" ObjectID="_1792681265" r:id="rId157"/>
                            </w:object>
                          </w:r>
                          <w:r w:rsidRPr="0015224A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28F9C97A" w14:textId="77777777" w:rsidR="00CD6204" w:rsidRPr="0015224A" w:rsidRDefault="00CD6204" w:rsidP="0015224A">
                          <w:pPr>
                            <w:spacing w:after="0"/>
                            <w:ind w:left="540" w:hanging="540"/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</w:pPr>
                          <w:r w:rsidRPr="0015224A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⑵</w:t>
                          </w:r>
                          <w:r w:rsidRPr="0015224A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5224A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15224A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Điểm đặc biệt:</w:t>
                          </w:r>
                        </w:p>
                        <w:p w14:paraId="11B319C0" w14:textId="77777777" w:rsidR="00CD6204" w:rsidRPr="0015224A" w:rsidRDefault="00CD6204" w:rsidP="0015224A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>Điểm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 w:val="24"/>
                              <w:szCs w:val="24"/>
                            </w:rPr>
                            <w:object w:dxaOrig="180" w:dyaOrig="260" w14:anchorId="2615F96F">
                              <v:shape id="_x0000_i1069" type="#_x0000_t75" style="width:9.35pt;height:12.65pt" o:ole="">
                                <v:imagedata r:id="rId33" o:title=""/>
                              </v:shape>
                              <o:OLEObject Type="Embed" ProgID="Equation.DSMT4" ShapeID="_x0000_i1069" DrawAspect="Content" ObjectID="_1792681266" r:id="rId158"/>
                            </w:objec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là trung điểm của đoạn thẳng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 w:val="24"/>
                              <w:szCs w:val="24"/>
                            </w:rPr>
                            <w:object w:dxaOrig="400" w:dyaOrig="260" w14:anchorId="340ED717">
                              <v:shape id="_x0000_i1070" type="#_x0000_t75" style="width:20pt;height:12.65pt" o:ole="">
                                <v:imagedata r:id="rId35" o:title=""/>
                              </v:shape>
                              <o:OLEObject Type="Embed" ProgID="Equation.DSMT4" ShapeID="_x0000_i1070" DrawAspect="Content" ObjectID="_1792681267" r:id="rId159"/>
                            </w:objec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440" w:dyaOrig="380" w14:anchorId="385E56F0">
                              <v:shape id="_x0000_i1071" type="#_x0000_t75" style="width:1in;height:18.35pt" o:ole="">
                                <v:imagedata r:id="rId37" o:title=""/>
                              </v:shape>
                              <o:OLEObject Type="Embed" ProgID="Equation.DSMT4" ShapeID="_x0000_i1071" DrawAspect="Content" ObjectID="_1792681268" r:id="rId160"/>
                            </w:object>
                          </w:r>
                        </w:p>
                        <w:p w14:paraId="1EEF98B8" w14:textId="77777777" w:rsidR="00CD6204" w:rsidRPr="0015224A" w:rsidRDefault="00CD6204" w:rsidP="0015224A">
                          <w:pPr>
                            <w:spacing w:after="0" w:line="240" w:lineRule="auto"/>
                            <w:ind w:left="54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>Điểm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40" w:dyaOrig="279" w14:anchorId="1639F6E7">
                              <v:shape id="_x0000_i1072" type="#_x0000_t75" style="width:11.65pt;height:14.35pt" o:ole="">
                                <v:imagedata r:id="rId39" o:title=""/>
                              </v:shape>
                              <o:OLEObject Type="Embed" ProgID="Equation.DSMT4" ShapeID="_x0000_i1072" DrawAspect="Content" ObjectID="_1792681269" r:id="rId161"/>
                            </w:objec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là trọng tâm của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760" w:dyaOrig="279" w14:anchorId="48C1BADC">
                              <v:shape id="_x0000_i1073" type="#_x0000_t75" style="width:38.35pt;height:14.35pt" o:ole="">
                                <v:imagedata r:id="rId41" o:title=""/>
                              </v:shape>
                              <o:OLEObject Type="Embed" ProgID="Equation.DSMT4" ShapeID="_x0000_i1073" DrawAspect="Content" ObjectID="_1792681270" r:id="rId162"/>
                            </w:objec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160" w:dyaOrig="380" w14:anchorId="4B2A5393">
                              <v:shape id="_x0000_i1074" type="#_x0000_t75" style="width:108pt;height:18.35pt" o:ole="">
                                <v:imagedata r:id="rId43" o:title=""/>
                              </v:shape>
                              <o:OLEObject Type="Embed" ProgID="Equation.DSMT4" ShapeID="_x0000_i1074" DrawAspect="Content" ObjectID="_1792681271" r:id="rId163"/>
                            </w:object>
                          </w:r>
                        </w:p>
                        <w:p w14:paraId="68C286A2" w14:textId="77777777" w:rsidR="00CD6204" w:rsidRPr="0015224A" w:rsidRDefault="00CD6204" w:rsidP="0015224A">
                          <w:pPr>
                            <w:spacing w:after="0"/>
                            <w:ind w:left="540" w:hanging="540"/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</w:pPr>
                          <w:r w:rsidRPr="0015224A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⑶</w:t>
                          </w:r>
                          <w:r w:rsidRPr="0015224A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5224A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15224A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Tính chất: </w: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Với </w: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position w:val="-8"/>
                              <w:sz w:val="24"/>
                              <w:szCs w:val="24"/>
                            </w:rPr>
                            <w:object w:dxaOrig="620" w:dyaOrig="380" w14:anchorId="31D51D72">
                              <v:shape id="_x0000_i1075" type="#_x0000_t75" style="width:31.65pt;height:19.35pt" o:ole="">
                                <v:imagedata r:id="rId90" o:title=""/>
                              </v:shape>
                              <o:OLEObject Type="Embed" ProgID="Equation.DSMT4" ShapeID="_x0000_i1075" DrawAspect="Content" ObjectID="_1792681272" r:id="rId164"/>
                            </w:objec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 tùy ý, ta có</w: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14:paraId="09B3F31C" w14:textId="77777777" w:rsidR="00CD6204" w:rsidRPr="0015224A" w:rsidRDefault="00CD6204" w:rsidP="0015224A">
                          <w:pPr>
                            <w:spacing w:after="0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Tính chất giao hoán </w: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240" w:dyaOrig="360" w14:anchorId="57D77F98">
                              <v:shape id="_x0000_i1076" type="#_x0000_t75" style="width:62pt;height:18.35pt" o:ole="">
                                <v:imagedata r:id="rId92" o:title=""/>
                              </v:shape>
                              <o:OLEObject Type="Embed" ProgID="Equation.DSMT4" ShapeID="_x0000_i1076" DrawAspect="Content" ObjectID="_1792681273" r:id="rId165"/>
                            </w:objec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57822F1E" w14:textId="77777777" w:rsidR="00CD6204" w:rsidRPr="0015224A" w:rsidRDefault="00CD6204" w:rsidP="0015224A">
                          <w:pPr>
                            <w:spacing w:after="0"/>
                            <w:ind w:left="54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Tính chất kết hợp </w: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position w:val="-20"/>
                              <w:sz w:val="24"/>
                              <w:szCs w:val="24"/>
                            </w:rPr>
                            <w:object w:dxaOrig="2260" w:dyaOrig="520" w14:anchorId="0146DA9E">
                              <v:shape id="_x0000_i1077" type="#_x0000_t75" style="width:113pt;height:25pt" o:ole="">
                                <v:imagedata r:id="rId94" o:title=""/>
                              </v:shape>
                              <o:OLEObject Type="Embed" ProgID="Equation.DSMT4" ShapeID="_x0000_i1077" DrawAspect="Content" ObjectID="_1792681274" r:id="rId166"/>
                            </w:object>
                          </w:r>
                        </w:p>
                        <w:p w14:paraId="385689B6" w14:textId="77777777" w:rsidR="00CD6204" w:rsidRPr="0015224A" w:rsidRDefault="00CD6204" w:rsidP="0015224A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</w:pPr>
                          <w:r w:rsidRPr="0015224A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>▶</w: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Quy tắc ba điểm</w: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6AEDCF99" w14:textId="77777777" w:rsidR="00CD6204" w:rsidRPr="0015224A" w:rsidRDefault="00CD6204" w:rsidP="0015224A">
                          <w:pPr>
                            <w:spacing w:after="0" w:line="240" w:lineRule="auto"/>
                            <w:ind w:left="630" w:hanging="3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5224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15224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Với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3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điểm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position w:val="-8"/>
                              <w:sz w:val="24"/>
                              <w:szCs w:val="24"/>
                            </w:rPr>
                            <w:object w:dxaOrig="760" w:dyaOrig="300" w14:anchorId="163D7E32">
                              <v:shape id="_x0000_i1078" type="#_x0000_t75" style="width:38.35pt;height:15pt" o:ole="">
                                <v:imagedata r:id="rId104" o:title=""/>
                              </v:shape>
                              <o:OLEObject Type="Embed" ProgID="Equation.DSMT4" ShapeID="_x0000_i1078" DrawAspect="Content" ObjectID="_1792681275" r:id="rId167"/>
                            </w:objec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: </w:t>
                          </w:r>
                          <w:r w:rsidRPr="0015224A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540" w:dyaOrig="380" w14:anchorId="501F10BE">
                              <v:shape id="_x0000_i1079" type="#_x0000_t75" style="width:77pt;height:18.35pt" o:ole="">
                                <v:imagedata r:id="rId106" o:title=""/>
                              </v:shape>
                              <o:OLEObject Type="Embed" ProgID="Equation.DSMT4" ShapeID="_x0000_i1079" DrawAspect="Content" ObjectID="_1792681276" r:id="rId168"/>
                            </w:object>
                          </w:r>
                          <w:r w:rsidRPr="0015224A">
                            <w:rPr>
                              <w:rFonts w:ascii="Palatino Linotype" w:hAnsi="Palatino Linotype" w:cs="Chu Van An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40422189" w14:textId="77777777" w:rsidR="00CD6204" w:rsidRPr="0015224A" w:rsidRDefault="00CD6204" w:rsidP="0015224A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</w:pPr>
                          <w:r w:rsidRPr="0015224A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>▶</w: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Quy tắc hình bình hành</w: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440D4F79" w14:textId="77777777" w:rsidR="00CD6204" w:rsidRPr="0015224A" w:rsidRDefault="00CD6204" w:rsidP="0015224A">
                          <w:pPr>
                            <w:spacing w:after="0" w:line="240" w:lineRule="auto"/>
                            <w:ind w:left="630" w:hanging="3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15224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15224A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Tứ giác </w: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position w:val="-8"/>
                              <w:sz w:val="24"/>
                              <w:szCs w:val="24"/>
                            </w:rPr>
                            <w:object w:dxaOrig="1040" w:dyaOrig="300" w14:anchorId="52D2206D">
                              <v:shape id="_x0000_i1080" type="#_x0000_t75" style="width:52pt;height:15pt" o:ole="">
                                <v:imagedata r:id="rId114" o:title=""/>
                              </v:shape>
                              <o:OLEObject Type="Embed" ProgID="Equation.DSMT4" ShapeID="_x0000_i1080" DrawAspect="Content" ObjectID="_1792681277" r:id="rId169"/>
                            </w:objec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 là hình bình hành: </w: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579" w:dyaOrig="380" w14:anchorId="6232DE32">
                              <v:shape id="_x0000_i1081" type="#_x0000_t75" style="width:78.65pt;height:18.35pt" o:ole="">
                                <v:imagedata r:id="rId116" o:title=""/>
                              </v:shape>
                              <o:OLEObject Type="Embed" ProgID="Equation.DSMT4" ShapeID="_x0000_i1081" DrawAspect="Content" ObjectID="_1792681278" r:id="rId170"/>
                            </w:object>
                          </w:r>
                          <w:r w:rsidRPr="0015224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4DAEB278" w14:textId="77777777" w:rsidR="00CD6204" w:rsidRPr="0015224A" w:rsidRDefault="00CD6204" w:rsidP="0015224A">
                          <w:pPr>
                            <w:spacing w:after="0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</w:p>
                        <w:p w14:paraId="42017372" w14:textId="77777777" w:rsidR="00CD6204" w:rsidRPr="0015224A" w:rsidRDefault="00CD6204" w:rsidP="006421E5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11432" o:spid="_x0000_s1093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">
                    <v:group id="Group 11433" o:spid="_x0000_s1094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"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Arrow: Pentagon 24" o:spid="_x0000_s1095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" adj="20325" fillcolor="#c00000" strokecolor="#c00000" strokeweight="2.25pt"/>
                      <v:shape id="Arrow: Pentagon 27" o:spid="_x0000_s1096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" adj="20334" fillcolor="#fff2cc [663]" stroked="f" strokeweight="1pt"/>
                    </v:group>
                    <v:shape id="Text Box 11436" o:spid="_x0000_s1097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" filled="f" stroked="f" strokeweight=".5pt">
                      <v:textbox>
                        <w:txbxContent>
                          <w:p w14:paraId="16E55F86" w14:textId="77777777" w:rsidR="00CD6204" w:rsidRPr="00000144" w:rsidRDefault="00CD6204" w:rsidP="000C3E5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11437" o:spid="_x0000_s1098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">
                  <v:imagedata r:id="rId171" o:title=""/>
                </v:shape>
                <w10:anchorlock/>
              </v:group>
            </w:pict>
          </mc:Fallback>
        </mc:AlternateContent>
      </w:r>
    </w:p>
    <w:p w14:paraId="4773FE04" w14:textId="77777777" w:rsidR="006421E5" w:rsidRPr="00F56552" w:rsidRDefault="006421E5" w:rsidP="001673E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8994246" wp14:editId="4A902E34">
                <wp:extent cx="6680836" cy="1000125"/>
                <wp:effectExtent l="0" t="0" r="5715" b="9525"/>
                <wp:docPr id="282" name="Group 2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00125"/>
                          <a:chOff x="0" y="9524"/>
                          <a:chExt cx="6680836" cy="1000125"/>
                        </a:xfrm>
                      </wpg:grpSpPr>
                      <wpg:grpSp>
                        <wpg:cNvPr id="283" name="Group 283"/>
                        <wpg:cNvGrpSpPr/>
                        <wpg:grpSpPr>
                          <a:xfrm>
                            <a:off x="0" y="161925"/>
                            <a:ext cx="6680836" cy="847724"/>
                            <a:chOff x="0" y="82942"/>
                            <a:chExt cx="6680973" cy="847989"/>
                          </a:xfrm>
                        </wpg:grpSpPr>
                        <wpg:grpSp>
                          <wpg:cNvPr id="284" name="Group 284"/>
                          <wpg:cNvGrpSpPr/>
                          <wpg:grpSpPr>
                            <a:xfrm>
                              <a:off x="0" y="82942"/>
                              <a:ext cx="6680973" cy="847989"/>
                              <a:chOff x="0" y="-241965"/>
                              <a:chExt cx="6680973" cy="848621"/>
                            </a:xfrm>
                          </wpg:grpSpPr>
                          <wpg:grpSp>
                            <wpg:cNvPr id="285" name="Group 285"/>
                            <wpg:cNvGrpSpPr/>
                            <wpg:grpSpPr>
                              <a:xfrm>
                                <a:off x="0" y="-638"/>
                                <a:ext cx="6680973" cy="607294"/>
                                <a:chOff x="0" y="-638"/>
                                <a:chExt cx="6681308" cy="607428"/>
                              </a:xfrm>
                            </wpg:grpSpPr>
                            <wps:wsp>
                              <wps:cNvPr id="286" name="Rectangle 286"/>
                              <wps:cNvSpPr/>
                              <wps:spPr>
                                <a:xfrm>
                                  <a:off x="0" y="-295"/>
                                  <a:ext cx="6681308" cy="6070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7" name="Rounded Rectangle 287"/>
                              <wps:cNvSpPr/>
                              <wps:spPr>
                                <a:xfrm>
                                  <a:off x="75509" y="-638"/>
                                  <a:ext cx="6535308" cy="60710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63889303" name="Text Box 146388930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6AC6649" w14:textId="77777777" w:rsidR="00CD6204" w:rsidRPr="00000144" w:rsidRDefault="00CD6204" w:rsidP="001673E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9916853" name="Text Box 779916853"/>
                          <wps:cNvSpPr txBox="1"/>
                          <wps:spPr>
                            <a:xfrm>
                              <a:off x="464600" y="319962"/>
                              <a:ext cx="5972297" cy="5633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138713F" w14:textId="77777777" w:rsidR="00CD6204" w:rsidRPr="0015224A" w:rsidRDefault="00CD6204" w:rsidP="0015224A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15224A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Cho hình bình hành </w:t>
                                </w:r>
                                <w:r w:rsidRPr="0015224A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548313E2">
                                    <v:shape id="_x0000_i1082" type="#_x0000_t75" style="width:38.35pt;height:14.35pt" o:ole="">
                                      <v:imagedata r:id="rId172" o:title=""/>
                                    </v:shape>
                                    <o:OLEObject Type="Embed" ProgID="Equation.DSMT4" ShapeID="_x0000_i1082" DrawAspect="Content" ObjectID="_1792681279" r:id="rId173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, xác định các vectơ</w:t>
                                </w:r>
                              </w:p>
                              <w:p w14:paraId="3D5D38B5" w14:textId="77777777" w:rsidR="00CD6204" w:rsidRPr="0015224A" w:rsidRDefault="00CD6204" w:rsidP="0015224A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5224A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15224A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280" w:dyaOrig="380" w14:anchorId="439E9846">
                                    <v:shape id="_x0000_i1083" type="#_x0000_t75" style="width:63.65pt;height:18.35pt" o:ole="">
                                      <v:imagedata r:id="rId174" o:title=""/>
                                    </v:shape>
                                    <o:OLEObject Type="Embed" ProgID="Equation.DSMT4" ShapeID="_x0000_i1083" DrawAspect="Content" ObjectID="_1792681280" r:id="rId175"/>
                                  </w:object>
                                </w:r>
                                <w:r w:rsidRPr="0015224A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5224A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15224A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380" w:dyaOrig="380" w14:anchorId="364480BC">
                                    <v:shape id="_x0000_i1084" type="#_x0000_t75" style="width:68.65pt;height:18.35pt" o:ole="">
                                      <v:imagedata r:id="rId176" o:title=""/>
                                    </v:shape>
                                    <o:OLEObject Type="Embed" ProgID="Equation.DSMT4" ShapeID="_x0000_i1084" DrawAspect="Content" ObjectID="_1792681281" r:id="rId177"/>
                                  </w:object>
                                </w:r>
                              </w:p>
                              <w:p w14:paraId="3C5541C9" w14:textId="77777777" w:rsidR="00CD6204" w:rsidRPr="00A31642" w:rsidRDefault="00CD6204" w:rsidP="001673E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79916854" name="Picture 779916854"/>
                          <pic:cNvPicPr>
                            <a:picLocks noChangeAspect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8994246" id="Group 282" o:spid="_x0000_s1099" style="width:526.05pt;height:78.75pt;mso-position-horizontal-relative:char;mso-position-vertical-relative:line" coordorigin=",95" coordsize="66808,100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">
                <v:group id="Group 283" o:spid="_x0000_s1100" style="position:absolute;top:1619;width:66808;height:8477" coordorigin=",829" coordsize="66809,8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GYN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SJTzOhCMgN78AAAD//wMAUEsBAi0AFAAGAAgAAAAhANvh9svuAAAAhQEAABMAAAAAAAAA&#10;AAAAAAAAAAAAAFtDb250ZW50X1R5cGVzXS54bWxQSwECLQAUAAYACAAAACEAWvQsW78AAAAVAQAA&#10;CwAAAAAAAAAAAAAAAAAfAQAAX3JlbHMvLnJlbHNQSwECLQAUAAYACAAAACEADeBmDcYAAADcAAAA&#10;DwAAAAAAAAAAAAAAAAAHAgAAZHJzL2Rvd25yZXYueG1sUEsFBgAAAAADAAMAtwAAAPoCAAAAAA==&#10;">
                  <v:group id="Group 284" o:spid="_x0000_s1101" style="position:absolute;top:829;width:66809;height:8480" coordorigin=",-2419" coordsize="66809,8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<v:group id="Group 285" o:spid="_x0000_s1102" style="position:absolute;top:-6;width:66809;height:6072" coordorigin=",-6" coordsize="66813,6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Vvi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pZpAr9nwhGQ2x8AAAD//wMAUEsBAi0AFAAGAAgAAAAhANvh9svuAAAAhQEAABMAAAAAAAAA&#10;AAAAAAAAAAAAAFtDb250ZW50X1R5cGVzXS54bWxQSwECLQAUAAYACAAAACEAWvQsW78AAAAVAQAA&#10;CwAAAAAAAAAAAAAAAAAfAQAAX3JlbHMvLnJlbHNQSwECLQAUAAYACAAAACEA7UVb4sYAAADcAAAA&#10;DwAAAAAAAAAAAAAAAAAHAgAAZHJzL2Rvd25yZXYueG1sUEsFBgAAAAADAAMAtwAAAPoCAAAAAA==&#10;">
                      <v:rect id="Rectangle 286" o:spid="_x0000_s1103" style="position:absolute;top:-2;width:66813;height:60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" fillcolor="#c00000" stroked="f" strokeweight="1pt"/>
                      <v:roundrect id="Rounded Rectangle 287" o:spid="_x0000_s1104" style="position:absolute;left:755;top:-6;width:65353;height:607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1463889303" o:spid="_x0000_s110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" filled="f" stroked="f" strokeweight=".5pt">
                      <v:textbox>
                        <w:txbxContent>
                          <w:p w14:paraId="06AC6649" w14:textId="77777777" w:rsidR="00CD6204" w:rsidRPr="00000144" w:rsidRDefault="00CD6204" w:rsidP="001673E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79916853" o:spid="_x0000_s1106" type="#_x0000_t202" style="position:absolute;left:4646;top:3199;width:59722;height:56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" filled="f" stroked="f" strokeweight=".5pt">
                    <v:textbox>
                      <w:txbxContent>
                        <w:p w14:paraId="1138713F" w14:textId="77777777" w:rsidR="00CD6204" w:rsidRPr="0015224A" w:rsidRDefault="00CD6204" w:rsidP="0015224A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15224A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Cho hình bình hành </w:t>
                          </w:r>
                          <w:r w:rsidRPr="0015224A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760" w:dyaOrig="279" w14:anchorId="548313E2">
                              <v:shape id="_x0000_i1082" type="#_x0000_t75" style="width:38.35pt;height:14.35pt" o:ole="">
                                <v:imagedata r:id="rId172" o:title=""/>
                              </v:shape>
                              <o:OLEObject Type="Embed" ProgID="Equation.DSMT4" ShapeID="_x0000_i1082" DrawAspect="Content" ObjectID="_1792681279" r:id="rId179"/>
                            </w:object>
                          </w:r>
                          <w:r w:rsidRPr="0015224A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, xác định các vectơ</w:t>
                          </w:r>
                        </w:p>
                        <w:p w14:paraId="3D5D38B5" w14:textId="77777777" w:rsidR="00CD6204" w:rsidRPr="0015224A" w:rsidRDefault="00CD6204" w:rsidP="0015224A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15224A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15224A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280" w:dyaOrig="380" w14:anchorId="439E9846">
                              <v:shape id="_x0000_i1083" type="#_x0000_t75" style="width:63.65pt;height:18.35pt" o:ole="">
                                <v:imagedata r:id="rId174" o:title=""/>
                              </v:shape>
                              <o:OLEObject Type="Embed" ProgID="Equation.DSMT4" ShapeID="_x0000_i1083" DrawAspect="Content" ObjectID="_1792681280" r:id="rId180"/>
                            </w:object>
                          </w:r>
                          <w:r w:rsidRPr="0015224A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15224A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15224A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380" w:dyaOrig="380" w14:anchorId="364480BC">
                              <v:shape id="_x0000_i1084" type="#_x0000_t75" style="width:68.65pt;height:18.35pt" o:ole="">
                                <v:imagedata r:id="rId176" o:title=""/>
                              </v:shape>
                              <o:OLEObject Type="Embed" ProgID="Equation.DSMT4" ShapeID="_x0000_i1084" DrawAspect="Content" ObjectID="_1792681281" r:id="rId181"/>
                            </w:object>
                          </w:r>
                        </w:p>
                        <w:p w14:paraId="3C5541C9" w14:textId="77777777" w:rsidR="00CD6204" w:rsidRPr="00A31642" w:rsidRDefault="00CD6204" w:rsidP="001673E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779916854" o:spid="_x0000_s110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">
                  <v:imagedata r:id="rId182" o:title=""/>
                </v:shape>
                <w10:anchorlock/>
              </v:group>
            </w:pict>
          </mc:Fallback>
        </mc:AlternateContent>
      </w:r>
    </w:p>
    <w:p w14:paraId="47E4B3F9" w14:textId="77777777" w:rsidR="006421E5" w:rsidRPr="00F56552" w:rsidRDefault="006421E5" w:rsidP="001673E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BD92D1A" w14:textId="77777777" w:rsidR="0015224A" w:rsidRPr="0015224A" w:rsidRDefault="0015224A" w:rsidP="0015224A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15224A">
        <w:rPr>
          <w:rFonts w:ascii="Palatino Linotype" w:hAnsi="Palatino Linotype" w:cs="Times New Roman"/>
          <w:noProof/>
          <w:color w:val="C00000"/>
          <w:sz w:val="24"/>
          <w:szCs w:val="24"/>
          <w:lang w:val="vi-VN" w:eastAsia="vi-VN"/>
        </w:rPr>
        <w:drawing>
          <wp:anchor distT="0" distB="0" distL="114300" distR="114300" simplePos="0" relativeHeight="251659264" behindDoc="0" locked="0" layoutInCell="1" allowOverlap="1" wp14:anchorId="18495244" wp14:editId="4FE5B838">
            <wp:simplePos x="0" y="0"/>
            <wp:positionH relativeFrom="column">
              <wp:posOffset>4665345</wp:posOffset>
            </wp:positionH>
            <wp:positionV relativeFrom="paragraph">
              <wp:posOffset>154305</wp:posOffset>
            </wp:positionV>
            <wp:extent cx="1877060" cy="990600"/>
            <wp:effectExtent l="0" t="0" r="8890" b="0"/>
            <wp:wrapSquare wrapText="bothSides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1493.png"/>
                    <pic:cNvPicPr/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706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224A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15224A">
        <w:rPr>
          <w:color w:val="C00000"/>
          <w:position w:val="-6"/>
          <w:sz w:val="24"/>
          <w:szCs w:val="24"/>
        </w:rPr>
        <w:object w:dxaOrig="1280" w:dyaOrig="380" w14:anchorId="3AD91B0E">
          <v:shape id="_x0000_i1085" type="#_x0000_t75" style="width:63.65pt;height:18.35pt" o:ole="">
            <v:imagedata r:id="rId174" o:title=""/>
          </v:shape>
          <o:OLEObject Type="Embed" ProgID="Equation.DSMT4" ShapeID="_x0000_i1085" DrawAspect="Content" ObjectID="_1792680314" r:id="rId184"/>
        </w:object>
      </w:r>
    </w:p>
    <w:p w14:paraId="45A40986" w14:textId="77777777" w:rsidR="0015224A" w:rsidRPr="0015224A" w:rsidRDefault="0015224A" w:rsidP="0015224A">
      <w:pPr>
        <w:spacing w:beforeLines="40" w:before="96" w:afterLines="20" w:after="48" w:line="240" w:lineRule="auto"/>
        <w:ind w:left="992" w:firstLine="1"/>
        <w:jc w:val="both"/>
        <w:rPr>
          <w:rFonts w:ascii="Palatino Linotype" w:hAnsi="Palatino Linotype" w:cs="Times New Roman"/>
          <w:sz w:val="24"/>
          <w:szCs w:val="24"/>
        </w:rPr>
      </w:pPr>
      <w:r w:rsidRPr="0015224A">
        <w:rPr>
          <w:rFonts w:ascii="Palatino Linotype" w:hAnsi="Palatino Linotype"/>
          <w:sz w:val="24"/>
          <w:szCs w:val="24"/>
          <w:lang w:val="vi-VN"/>
        </w:rPr>
        <w:t xml:space="preserve">Áp dụng quy tắc hình bình hành: </w:t>
      </w:r>
      <w:r w:rsidRPr="0015224A">
        <w:rPr>
          <w:rFonts w:ascii="Palatino Linotype" w:hAnsi="Palatino Linotype"/>
          <w:position w:val="-6"/>
          <w:sz w:val="24"/>
          <w:szCs w:val="24"/>
        </w:rPr>
        <w:object w:dxaOrig="1500" w:dyaOrig="380" w14:anchorId="35EFB257">
          <v:shape id="_x0000_i1086" type="#_x0000_t75" style="width:75.35pt;height:18.35pt" o:ole="">
            <v:imagedata r:id="rId185" o:title=""/>
          </v:shape>
          <o:OLEObject Type="Embed" ProgID="Equation.DSMT4" ShapeID="_x0000_i1086" DrawAspect="Content" ObjectID="_1792680315" r:id="rId186"/>
        </w:object>
      </w:r>
    </w:p>
    <w:p w14:paraId="410E33AB" w14:textId="77777777" w:rsidR="0015224A" w:rsidRPr="0015224A" w:rsidRDefault="0015224A" w:rsidP="0015224A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15224A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15224A">
        <w:rPr>
          <w:color w:val="C00000"/>
          <w:position w:val="-6"/>
          <w:sz w:val="24"/>
          <w:szCs w:val="24"/>
        </w:rPr>
        <w:object w:dxaOrig="1380" w:dyaOrig="380" w14:anchorId="47998DAB">
          <v:shape id="_x0000_i1087" type="#_x0000_t75" style="width:68.65pt;height:18.35pt" o:ole="">
            <v:imagedata r:id="rId176" o:title=""/>
          </v:shape>
          <o:OLEObject Type="Embed" ProgID="Equation.DSMT4" ShapeID="_x0000_i1087" DrawAspect="Content" ObjectID="_1792680316" r:id="rId187"/>
        </w:object>
      </w:r>
    </w:p>
    <w:p w14:paraId="58E106BA" w14:textId="77777777" w:rsidR="0015224A" w:rsidRPr="0015224A" w:rsidRDefault="0015224A" w:rsidP="0015224A">
      <w:pPr>
        <w:spacing w:beforeLines="40" w:before="96" w:afterLines="20" w:after="48" w:line="240" w:lineRule="auto"/>
        <w:ind w:left="992" w:firstLine="1"/>
        <w:jc w:val="both"/>
        <w:rPr>
          <w:rFonts w:ascii="Palatino Linotype" w:hAnsi="Palatino Linotype" w:cs="Times New Roman"/>
          <w:sz w:val="24"/>
          <w:szCs w:val="24"/>
        </w:rPr>
      </w:pPr>
      <w:r w:rsidRPr="0015224A">
        <w:rPr>
          <w:rFonts w:ascii="Palatino Linotype" w:hAnsi="Palatino Linotype"/>
          <w:sz w:val="24"/>
          <w:szCs w:val="24"/>
          <w:lang w:val="vi-VN"/>
        </w:rPr>
        <w:t xml:space="preserve">Áp dụng tính chất giao hoán: </w:t>
      </w:r>
      <w:r w:rsidRPr="0015224A">
        <w:rPr>
          <w:rFonts w:ascii="Palatino Linotype" w:hAnsi="Palatino Linotype"/>
          <w:position w:val="-6"/>
          <w:sz w:val="24"/>
          <w:szCs w:val="24"/>
        </w:rPr>
        <w:object w:dxaOrig="2799" w:dyaOrig="380" w14:anchorId="68DCBFB2">
          <v:shape id="_x0000_i1088" type="#_x0000_t75" style="width:139.65pt;height:18.35pt" o:ole="">
            <v:imagedata r:id="rId188" o:title=""/>
          </v:shape>
          <o:OLEObject Type="Embed" ProgID="Equation.DSMT4" ShapeID="_x0000_i1088" DrawAspect="Content" ObjectID="_1792680317" r:id="rId189"/>
        </w:object>
      </w:r>
      <w:r w:rsidRPr="0015224A">
        <w:rPr>
          <w:rFonts w:ascii="Palatino Linotype" w:hAnsi="Palatino Linotype" w:cs="Times New Roman"/>
          <w:sz w:val="24"/>
          <w:szCs w:val="24"/>
        </w:rPr>
        <w:t>.</w:t>
      </w:r>
    </w:p>
    <w:p w14:paraId="4BCC0515" w14:textId="77777777" w:rsidR="0015224A" w:rsidRPr="00F56552" w:rsidRDefault="0015224A" w:rsidP="0015224A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7B3030D" wp14:editId="2988FF70">
                <wp:extent cx="6680836" cy="1000125"/>
                <wp:effectExtent l="0" t="0" r="5715" b="9525"/>
                <wp:docPr id="346856706" name="Group 3468567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00125"/>
                          <a:chOff x="0" y="9524"/>
                          <a:chExt cx="6680836" cy="1000125"/>
                        </a:xfrm>
                      </wpg:grpSpPr>
                      <wpg:grpSp>
                        <wpg:cNvPr id="346856731" name="Group 346856731"/>
                        <wpg:cNvGrpSpPr/>
                        <wpg:grpSpPr>
                          <a:xfrm>
                            <a:off x="0" y="161925"/>
                            <a:ext cx="6680836" cy="847724"/>
                            <a:chOff x="0" y="82942"/>
                            <a:chExt cx="6680973" cy="847989"/>
                          </a:xfrm>
                        </wpg:grpSpPr>
                        <wpg:grpSp>
                          <wpg:cNvPr id="346856732" name="Group 346856732"/>
                          <wpg:cNvGrpSpPr/>
                          <wpg:grpSpPr>
                            <a:xfrm>
                              <a:off x="0" y="82942"/>
                              <a:ext cx="6680973" cy="847989"/>
                              <a:chOff x="0" y="-241965"/>
                              <a:chExt cx="6680973" cy="848621"/>
                            </a:xfrm>
                          </wpg:grpSpPr>
                          <wpg:grpSp>
                            <wpg:cNvPr id="346856733" name="Group 346856733"/>
                            <wpg:cNvGrpSpPr/>
                            <wpg:grpSpPr>
                              <a:xfrm>
                                <a:off x="0" y="-638"/>
                                <a:ext cx="6680973" cy="607294"/>
                                <a:chOff x="0" y="-638"/>
                                <a:chExt cx="6681308" cy="607428"/>
                              </a:xfrm>
                            </wpg:grpSpPr>
                            <wps:wsp>
                              <wps:cNvPr id="346856734" name="Rectangle 346856734"/>
                              <wps:cNvSpPr/>
                              <wps:spPr>
                                <a:xfrm>
                                  <a:off x="0" y="-295"/>
                                  <a:ext cx="6681308" cy="6070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35" name="Rounded Rectangle 346856735"/>
                              <wps:cNvSpPr/>
                              <wps:spPr>
                                <a:xfrm>
                                  <a:off x="75509" y="-638"/>
                                  <a:ext cx="6535308" cy="60710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" name="Text Box 34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66D8E4A" w14:textId="77777777" w:rsidR="00CD6204" w:rsidRPr="00000144" w:rsidRDefault="00CD6204" w:rsidP="0015224A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5" name="Text Box 35"/>
                          <wps:cNvSpPr txBox="1"/>
                          <wps:spPr>
                            <a:xfrm>
                              <a:off x="464600" y="319962"/>
                              <a:ext cx="5972297" cy="5633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E3E90EE" w14:textId="77777777" w:rsidR="00CD6204" w:rsidRPr="0015224A" w:rsidRDefault="00CD6204" w:rsidP="0015224A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15224A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Cho tam giác </w:t>
                                </w:r>
                                <w:r w:rsidRPr="0015224A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7D0B74D3">
                                    <v:shape id="_x0000_i1089" type="#_x0000_t75" style="width:29.35pt;height:14.35pt" o:ole="">
                                      <v:imagedata r:id="rId190" o:title=""/>
                                    </v:shape>
                                    <o:OLEObject Type="Embed" ProgID="Equation.DSMT4" ShapeID="_x0000_i1089" DrawAspect="Content" ObjectID="_1792681282" r:id="rId191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, xác định các vectơ</w:t>
                                </w:r>
                              </w:p>
                              <w:p w14:paraId="414AF977" w14:textId="77777777" w:rsidR="00CD6204" w:rsidRPr="0015224A" w:rsidRDefault="00CD6204" w:rsidP="0015224A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5224A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15224A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1860" w:dyaOrig="440" w14:anchorId="3B8DBC43">
                                    <v:shape id="_x0000_i1090" type="#_x0000_t75" style="width:93pt;height:21.65pt" o:ole="">
                                      <v:imagedata r:id="rId192" o:title=""/>
                                    </v:shape>
                                    <o:OLEObject Type="Embed" ProgID="Equation.DSMT4" ShapeID="_x0000_i1090" DrawAspect="Content" ObjectID="_1792681283" r:id="rId193"/>
                                  </w:object>
                                </w:r>
                                <w:r w:rsidRPr="0015224A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5224A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15224A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1340" w:dyaOrig="440" w14:anchorId="477C28B0">
                                    <v:shape id="_x0000_i1091" type="#_x0000_t75" style="width:67pt;height:21.65pt" o:ole="">
                                      <v:imagedata r:id="rId194" o:title=""/>
                                    </v:shape>
                                    <o:OLEObject Type="Embed" ProgID="Equation.DSMT4" ShapeID="_x0000_i1091" DrawAspect="Content" ObjectID="_1792681284" r:id="rId195"/>
                                  </w:object>
                                </w:r>
                              </w:p>
                              <w:p w14:paraId="74511F92" w14:textId="77777777" w:rsidR="00CD6204" w:rsidRPr="0015224A" w:rsidRDefault="00CD6204" w:rsidP="0015224A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6" name="Picture 36"/>
                          <pic:cNvPicPr>
                            <a:picLocks noChangeAspect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7B3030D" id="Group 346856706" o:spid="_x0000_s1108" style="width:526.05pt;height:78.75pt;mso-position-horizontal-relative:char;mso-position-vertical-relative:line" coordorigin=",95" coordsize="66808,100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">
                <v:group id="Group 346856731" o:spid="_x0000_s1109" style="position:absolute;top:1619;width:66808;height:8477" coordorigin=",829" coordsize="66809,8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">
                  <v:group id="Group 346856732" o:spid="_x0000_s1110" style="position:absolute;top:829;width:66809;height:8480" coordorigin=",-2419" coordsize="66809,8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">
                    <v:group id="Group 346856733" o:spid="_x0000_s1111" style="position:absolute;top:-6;width:66809;height:6072" coordorigin=",-6" coordsize="66813,6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">
                      <v:rect id="Rectangle 346856734" o:spid="_x0000_s1112" style="position:absolute;top:-2;width:66813;height:60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" fillcolor="#c00000" stroked="f" strokeweight="1pt"/>
                      <v:roundrect id="Rounded Rectangle 346856735" o:spid="_x0000_s1113" style="position:absolute;left:755;top:-6;width:65353;height:607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" o:spid="_x0000_s1114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    <v:textbox>
                        <w:txbxContent>
                          <w:p w14:paraId="266D8E4A" w14:textId="77777777" w:rsidR="00CD6204" w:rsidRPr="00000144" w:rsidRDefault="00CD6204" w:rsidP="0015224A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5" o:spid="_x0000_s1115" type="#_x0000_t202" style="position:absolute;left:4646;top:3199;width:59722;height:56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<v:textbox>
                      <w:txbxContent>
                        <w:p w14:paraId="7E3E90EE" w14:textId="77777777" w:rsidR="00CD6204" w:rsidRPr="0015224A" w:rsidRDefault="00CD6204" w:rsidP="0015224A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15224A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Cho tam giác </w:t>
                          </w:r>
                          <w:r w:rsidRPr="0015224A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80" w:dyaOrig="279" w14:anchorId="7D0B74D3">
                              <v:shape id="_x0000_i1089" type="#_x0000_t75" style="width:29.35pt;height:14.35pt" o:ole="">
                                <v:imagedata r:id="rId190" o:title=""/>
                              </v:shape>
                              <o:OLEObject Type="Embed" ProgID="Equation.DSMT4" ShapeID="_x0000_i1089" DrawAspect="Content" ObjectID="_1792681282" r:id="rId196"/>
                            </w:object>
                          </w:r>
                          <w:r w:rsidRPr="0015224A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, xác định các vectơ</w:t>
                          </w:r>
                        </w:p>
                        <w:p w14:paraId="414AF977" w14:textId="77777777" w:rsidR="00CD6204" w:rsidRPr="0015224A" w:rsidRDefault="00CD6204" w:rsidP="0015224A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15224A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15224A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1860" w:dyaOrig="440" w14:anchorId="3B8DBC43">
                              <v:shape id="_x0000_i1090" type="#_x0000_t75" style="width:93pt;height:21.65pt" o:ole="">
                                <v:imagedata r:id="rId192" o:title=""/>
                              </v:shape>
                              <o:OLEObject Type="Embed" ProgID="Equation.DSMT4" ShapeID="_x0000_i1090" DrawAspect="Content" ObjectID="_1792681283" r:id="rId197"/>
                            </w:object>
                          </w:r>
                          <w:r w:rsidRPr="0015224A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15224A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15224A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1340" w:dyaOrig="440" w14:anchorId="477C28B0">
                              <v:shape id="_x0000_i1091" type="#_x0000_t75" style="width:67pt;height:21.65pt" o:ole="">
                                <v:imagedata r:id="rId194" o:title=""/>
                              </v:shape>
                              <o:OLEObject Type="Embed" ProgID="Equation.DSMT4" ShapeID="_x0000_i1091" DrawAspect="Content" ObjectID="_1792681284" r:id="rId198"/>
                            </w:object>
                          </w:r>
                        </w:p>
                        <w:p w14:paraId="74511F92" w14:textId="77777777" w:rsidR="00CD6204" w:rsidRPr="0015224A" w:rsidRDefault="00CD6204" w:rsidP="0015224A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6" o:spid="_x0000_s1116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">
                  <v:imagedata r:id="rId182" o:title=""/>
                </v:shape>
                <w10:anchorlock/>
              </v:group>
            </w:pict>
          </mc:Fallback>
        </mc:AlternateContent>
      </w:r>
    </w:p>
    <w:p w14:paraId="6CEBC59A" w14:textId="77777777" w:rsidR="0015224A" w:rsidRPr="00F56552" w:rsidRDefault="0015224A" w:rsidP="0015224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C089005" w14:textId="77777777" w:rsidR="0015224A" w:rsidRPr="0015224A" w:rsidRDefault="0015224A" w:rsidP="0015224A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15224A">
        <w:rPr>
          <w:rFonts w:ascii="Palatino Linotype" w:hAnsi="Palatino Linotype" w:cs="Times New Roman"/>
          <w:noProof/>
          <w:color w:val="C00000"/>
          <w:sz w:val="24"/>
          <w:szCs w:val="24"/>
          <w:lang w:val="vi-VN" w:eastAsia="vi-VN"/>
        </w:rPr>
        <w:lastRenderedPageBreak/>
        <w:drawing>
          <wp:anchor distT="0" distB="0" distL="114300" distR="114300" simplePos="0" relativeHeight="251660288" behindDoc="0" locked="0" layoutInCell="1" allowOverlap="1" wp14:anchorId="07BC2CF4" wp14:editId="59154822">
            <wp:simplePos x="0" y="0"/>
            <wp:positionH relativeFrom="column">
              <wp:posOffset>4840605</wp:posOffset>
            </wp:positionH>
            <wp:positionV relativeFrom="paragraph">
              <wp:posOffset>0</wp:posOffset>
            </wp:positionV>
            <wp:extent cx="1644650" cy="1466850"/>
            <wp:effectExtent l="0" t="0" r="0" b="0"/>
            <wp:wrapSquare wrapText="bothSides"/>
            <wp:docPr id="346856836" name="Picture 346856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856836" name="1494.png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224A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15224A">
        <w:rPr>
          <w:color w:val="C00000"/>
          <w:position w:val="-12"/>
          <w:sz w:val="24"/>
          <w:szCs w:val="24"/>
        </w:rPr>
        <w:object w:dxaOrig="1860" w:dyaOrig="440" w14:anchorId="207D22BC">
          <v:shape id="_x0000_i1092" type="#_x0000_t75" style="width:93pt;height:21.65pt" o:ole="">
            <v:imagedata r:id="rId192" o:title=""/>
          </v:shape>
          <o:OLEObject Type="Embed" ProgID="Equation.DSMT4" ShapeID="_x0000_i1092" DrawAspect="Content" ObjectID="_1792680318" r:id="rId200"/>
        </w:object>
      </w:r>
    </w:p>
    <w:p w14:paraId="5F89D905" w14:textId="77777777" w:rsidR="0015224A" w:rsidRPr="0015224A" w:rsidRDefault="0015224A" w:rsidP="0015224A">
      <w:pPr>
        <w:spacing w:beforeLines="40" w:before="96" w:afterLines="20" w:after="48" w:line="240" w:lineRule="auto"/>
        <w:ind w:left="992" w:firstLine="1"/>
        <w:jc w:val="both"/>
        <w:rPr>
          <w:rFonts w:ascii="Palatino Linotype" w:hAnsi="Palatino Linotype" w:cs="Times New Roman"/>
          <w:sz w:val="24"/>
          <w:szCs w:val="24"/>
        </w:rPr>
      </w:pPr>
      <w:r w:rsidRPr="0015224A">
        <w:rPr>
          <w:position w:val="-34"/>
          <w:sz w:val="24"/>
          <w:szCs w:val="24"/>
        </w:rPr>
        <w:object w:dxaOrig="5460" w:dyaOrig="800" w14:anchorId="7BAA4CBA">
          <v:shape id="_x0000_i1093" type="#_x0000_t75" style="width:273pt;height:39.35pt" o:ole="">
            <v:imagedata r:id="rId201" o:title=""/>
          </v:shape>
          <o:OLEObject Type="Embed" ProgID="Equation.DSMT4" ShapeID="_x0000_i1093" DrawAspect="Content" ObjectID="_1792680319" r:id="rId202"/>
        </w:object>
      </w:r>
      <w:r w:rsidRPr="0015224A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4657806A" w14:textId="77777777" w:rsidR="0015224A" w:rsidRPr="0015224A" w:rsidRDefault="0015224A" w:rsidP="0015224A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15224A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15224A">
        <w:rPr>
          <w:color w:val="C00000"/>
          <w:position w:val="-12"/>
          <w:sz w:val="24"/>
          <w:szCs w:val="24"/>
        </w:rPr>
        <w:object w:dxaOrig="1340" w:dyaOrig="440" w14:anchorId="4F4E71E2">
          <v:shape id="_x0000_i1094" type="#_x0000_t75" style="width:67pt;height:21.65pt" o:ole="">
            <v:imagedata r:id="rId194" o:title=""/>
          </v:shape>
          <o:OLEObject Type="Embed" ProgID="Equation.DSMT4" ShapeID="_x0000_i1094" DrawAspect="Content" ObjectID="_1792680320" r:id="rId203"/>
        </w:object>
      </w:r>
    </w:p>
    <w:p w14:paraId="25E6360E" w14:textId="77777777" w:rsidR="0015224A" w:rsidRPr="0015224A" w:rsidRDefault="0015224A" w:rsidP="0015224A">
      <w:pPr>
        <w:spacing w:beforeLines="40" w:before="96" w:afterLines="20" w:after="48" w:line="240" w:lineRule="auto"/>
        <w:ind w:left="992" w:firstLine="1"/>
        <w:jc w:val="both"/>
        <w:rPr>
          <w:rFonts w:ascii="Palatino Linotype" w:hAnsi="Palatino Linotype" w:cs="Times New Roman"/>
          <w:sz w:val="24"/>
          <w:szCs w:val="24"/>
        </w:rPr>
      </w:pPr>
      <w:r w:rsidRPr="0015224A">
        <w:rPr>
          <w:rFonts w:ascii="Palatino Linotype" w:hAnsi="Palatino Linotype" w:cs="Times New Roman"/>
          <w:sz w:val="24"/>
          <w:szCs w:val="24"/>
        </w:rPr>
        <w:t xml:space="preserve">Gọi </w:t>
      </w:r>
      <w:r w:rsidRPr="0015224A">
        <w:rPr>
          <w:position w:val="-4"/>
          <w:sz w:val="24"/>
          <w:szCs w:val="24"/>
        </w:rPr>
        <w:object w:dxaOrig="260" w:dyaOrig="260" w14:anchorId="0F73BDC0">
          <v:shape id="_x0000_i1095" type="#_x0000_t75" style="width:12.65pt;height:12.65pt" o:ole="">
            <v:imagedata r:id="rId204" o:title=""/>
          </v:shape>
          <o:OLEObject Type="Embed" ProgID="Equation.DSMT4" ShapeID="_x0000_i1095" DrawAspect="Content" ObjectID="_1792680321" r:id="rId205"/>
        </w:object>
      </w:r>
      <w:r w:rsidRPr="0015224A">
        <w:rPr>
          <w:rFonts w:ascii="Palatino Linotype" w:hAnsi="Palatino Linotype" w:cs="Times New Roman"/>
          <w:sz w:val="24"/>
          <w:szCs w:val="24"/>
        </w:rPr>
        <w:t xml:space="preserve"> là điểm sao cho </w:t>
      </w:r>
      <w:r w:rsidRPr="0015224A">
        <w:rPr>
          <w:position w:val="-6"/>
          <w:sz w:val="24"/>
          <w:szCs w:val="24"/>
        </w:rPr>
        <w:object w:dxaOrig="760" w:dyaOrig="279" w14:anchorId="66432FA3">
          <v:shape id="_x0000_i1096" type="#_x0000_t75" style="width:38.35pt;height:14.35pt" o:ole="">
            <v:imagedata r:id="rId206" o:title=""/>
          </v:shape>
          <o:OLEObject Type="Embed" ProgID="Equation.DSMT4" ShapeID="_x0000_i1096" DrawAspect="Content" ObjectID="_1792680322" r:id="rId207"/>
        </w:object>
      </w:r>
      <w:r w:rsidRPr="0015224A">
        <w:rPr>
          <w:rFonts w:ascii="Palatino Linotype" w:hAnsi="Palatino Linotype" w:cs="Times New Roman"/>
          <w:sz w:val="24"/>
          <w:szCs w:val="24"/>
        </w:rPr>
        <w:t xml:space="preserve"> là hình bình hành.</w:t>
      </w:r>
    </w:p>
    <w:p w14:paraId="0BB47EDF" w14:textId="77777777" w:rsidR="0015224A" w:rsidRPr="0015224A" w:rsidRDefault="0015224A" w:rsidP="0015224A">
      <w:pPr>
        <w:spacing w:beforeLines="40" w:before="96" w:afterLines="20" w:after="48" w:line="240" w:lineRule="auto"/>
        <w:ind w:left="992" w:firstLine="1"/>
        <w:jc w:val="both"/>
        <w:rPr>
          <w:rFonts w:ascii="Palatino Linotype" w:hAnsi="Palatino Linotype" w:cs="Times New Roman"/>
          <w:sz w:val="24"/>
          <w:szCs w:val="24"/>
        </w:rPr>
      </w:pPr>
      <w:r w:rsidRPr="0015224A">
        <w:rPr>
          <w:rFonts w:ascii="Palatino Linotype" w:hAnsi="Palatino Linotype" w:cs="Times New Roman"/>
          <w:sz w:val="24"/>
          <w:szCs w:val="24"/>
        </w:rPr>
        <w:t>Khi đó</w:t>
      </w:r>
      <w:r w:rsidRPr="0015224A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15224A">
        <w:rPr>
          <w:position w:val="-6"/>
          <w:sz w:val="24"/>
          <w:szCs w:val="24"/>
        </w:rPr>
        <w:object w:dxaOrig="1579" w:dyaOrig="380" w14:anchorId="3A876598">
          <v:shape id="_x0000_i1097" type="#_x0000_t75" style="width:78.65pt;height:18.35pt" o:ole="">
            <v:imagedata r:id="rId208" o:title=""/>
          </v:shape>
          <o:OLEObject Type="Embed" ProgID="Equation.DSMT4" ShapeID="_x0000_i1097" DrawAspect="Content" ObjectID="_1792680323" r:id="rId209"/>
        </w:object>
      </w:r>
      <w:r w:rsidRPr="0015224A">
        <w:rPr>
          <w:rFonts w:ascii="Palatino Linotype" w:hAnsi="Palatino Linotype" w:cs="Times New Roman"/>
          <w:sz w:val="24"/>
          <w:szCs w:val="24"/>
        </w:rPr>
        <w:t>.</w:t>
      </w:r>
    </w:p>
    <w:p w14:paraId="2673E4F0" w14:textId="77777777" w:rsidR="0015224A" w:rsidRPr="00F56552" w:rsidRDefault="0015224A" w:rsidP="0015224A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75148D7" wp14:editId="04644B08">
                <wp:extent cx="6680836" cy="1000125"/>
                <wp:effectExtent l="0" t="0" r="5715" b="9525"/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00125"/>
                          <a:chOff x="0" y="9524"/>
                          <a:chExt cx="6680836" cy="1000125"/>
                        </a:xfrm>
                      </wpg:grpSpPr>
                      <wpg:grpSp>
                        <wpg:cNvPr id="38" name="Group 38"/>
                        <wpg:cNvGrpSpPr/>
                        <wpg:grpSpPr>
                          <a:xfrm>
                            <a:off x="0" y="161925"/>
                            <a:ext cx="6680836" cy="847724"/>
                            <a:chOff x="0" y="82942"/>
                            <a:chExt cx="6680973" cy="847989"/>
                          </a:xfrm>
                        </wpg:grpSpPr>
                        <wpg:grpSp>
                          <wpg:cNvPr id="39" name="Group 39"/>
                          <wpg:cNvGrpSpPr/>
                          <wpg:grpSpPr>
                            <a:xfrm>
                              <a:off x="0" y="82942"/>
                              <a:ext cx="6680973" cy="847989"/>
                              <a:chOff x="0" y="-241965"/>
                              <a:chExt cx="6680973" cy="848621"/>
                            </a:xfrm>
                          </wpg:grpSpPr>
                          <wpg:grpSp>
                            <wpg:cNvPr id="40" name="Group 40"/>
                            <wpg:cNvGrpSpPr/>
                            <wpg:grpSpPr>
                              <a:xfrm>
                                <a:off x="0" y="-638"/>
                                <a:ext cx="6680973" cy="607294"/>
                                <a:chOff x="0" y="-638"/>
                                <a:chExt cx="6681308" cy="607428"/>
                              </a:xfrm>
                            </wpg:grpSpPr>
                            <wps:wsp>
                              <wps:cNvPr id="41" name="Rectangle 41"/>
                              <wps:cNvSpPr/>
                              <wps:spPr>
                                <a:xfrm>
                                  <a:off x="0" y="-295"/>
                                  <a:ext cx="6681308" cy="6070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" name="Rounded Rectangle 43"/>
                              <wps:cNvSpPr/>
                              <wps:spPr>
                                <a:xfrm>
                                  <a:off x="75509" y="-638"/>
                                  <a:ext cx="6535308" cy="60710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7" name="Text Box 4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C1857B7" w14:textId="77777777" w:rsidR="00CD6204" w:rsidRPr="00000144" w:rsidRDefault="00CD6204" w:rsidP="0015224A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6" name="Text Box 66"/>
                          <wps:cNvSpPr txBox="1"/>
                          <wps:spPr>
                            <a:xfrm>
                              <a:off x="464600" y="319962"/>
                              <a:ext cx="5972297" cy="5633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630592F" w14:textId="77777777" w:rsidR="00CD6204" w:rsidRPr="0015224A" w:rsidRDefault="00CD6204" w:rsidP="0015224A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15224A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Cho lục giác đều </w:t>
                                </w:r>
                                <w:r w:rsidRPr="0015224A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040" w:dyaOrig="279" w14:anchorId="0131B352">
                                    <v:shape id="_x0000_i1098" type="#_x0000_t75" style="width:52pt;height:14.35pt" o:ole="">
                                      <v:imagedata r:id="rId210" o:title=""/>
                                    </v:shape>
                                    <o:OLEObject Type="Embed" ProgID="Equation.DSMT4" ShapeID="_x0000_i1098" DrawAspect="Content" ObjectID="_1792681285" r:id="rId211"/>
                                  </w:object>
                                </w:r>
                                <w:r w:rsidRPr="0015224A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tâm O, xác định các vectơ.</w:t>
                                </w:r>
                              </w:p>
                              <w:p w14:paraId="47DA436E" w14:textId="77777777" w:rsidR="00CD6204" w:rsidRPr="0015224A" w:rsidRDefault="00CD6204" w:rsidP="0015224A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5224A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B843C7">
                                  <w:rPr>
                                    <w:position w:val="-6"/>
                                  </w:rPr>
                                  <w:object w:dxaOrig="1420" w:dyaOrig="380" w14:anchorId="6AB8F9EC">
                                    <v:shape id="_x0000_i1099" type="#_x0000_t75" style="width:71pt;height:18.35pt" o:ole="">
                                      <v:imagedata r:id="rId212" o:title=""/>
                                    </v:shape>
                                    <o:OLEObject Type="Embed" ProgID="Equation.DSMT4" ShapeID="_x0000_i1099" DrawAspect="Content" ObjectID="_1792681286" r:id="rId213"/>
                                  </w:object>
                                </w:r>
                                <w:r w:rsidRPr="0015224A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5224A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B843C7">
                                  <w:rPr>
                                    <w:position w:val="-6"/>
                                  </w:rPr>
                                  <w:object w:dxaOrig="1900" w:dyaOrig="380" w14:anchorId="5558C839">
                                    <v:shape id="_x0000_i1100" type="#_x0000_t75" style="width:94.65pt;height:18.35pt" o:ole="">
                                      <v:imagedata r:id="rId214" o:title=""/>
                                    </v:shape>
                                    <o:OLEObject Type="Embed" ProgID="Equation.DSMT4" ShapeID="_x0000_i1100" DrawAspect="Content" ObjectID="_1792681287" r:id="rId215"/>
                                  </w:object>
                                </w:r>
                              </w:p>
                              <w:p w14:paraId="1B59A742" w14:textId="77777777" w:rsidR="00CD6204" w:rsidRPr="0015224A" w:rsidRDefault="00CD6204" w:rsidP="0015224A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95" name="Picture 95"/>
                          <pic:cNvPicPr>
                            <a:picLocks noChangeAspect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75148D7" id="Group 37" o:spid="_x0000_s1117" style="width:526.05pt;height:78.75pt;mso-position-horizontal-relative:char;mso-position-vertical-relative:line" coordorigin=",95" coordsize="66808,100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">
                <v:group id="Group 38" o:spid="_x0000_s1118" style="position:absolute;top:1619;width:66808;height:8477" coordorigin=",829" coordsize="66809,8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group id="Group 39" o:spid="_x0000_s1119" style="position:absolute;top:829;width:66809;height:8480" coordorigin=",-2419" coordsize="66809,8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<v:group id="Group 40" o:spid="_x0000_s1120" style="position:absolute;top:-6;width:66809;height:6072" coordorigin=",-6" coordsize="66813,6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<v:rect id="Rectangle 41" o:spid="_x0000_s1121" style="position:absolute;top:-2;width:66813;height:60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" fillcolor="#c00000" stroked="f" strokeweight="1pt"/>
                      <v:roundrect id="Rounded Rectangle 43" o:spid="_x0000_s1122" style="position:absolute;left:755;top:-6;width:65353;height:607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47" o:spid="_x0000_s112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    <v:textbox>
                        <w:txbxContent>
                          <w:p w14:paraId="7C1857B7" w14:textId="77777777" w:rsidR="00CD6204" w:rsidRPr="00000144" w:rsidRDefault="00CD6204" w:rsidP="0015224A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66" o:spid="_x0000_s1124" type="#_x0000_t202" style="position:absolute;left:4646;top:3199;width:59722;height:56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  <v:textbox>
                      <w:txbxContent>
                        <w:p w14:paraId="4630592F" w14:textId="77777777" w:rsidR="00CD6204" w:rsidRPr="0015224A" w:rsidRDefault="00CD6204" w:rsidP="0015224A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15224A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Cho lục giác đều </w:t>
                          </w:r>
                          <w:r w:rsidRPr="0015224A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040" w:dyaOrig="279" w14:anchorId="0131B352">
                              <v:shape id="_x0000_i1098" type="#_x0000_t75" style="width:52pt;height:14.35pt" o:ole="">
                                <v:imagedata r:id="rId210" o:title=""/>
                              </v:shape>
                              <o:OLEObject Type="Embed" ProgID="Equation.DSMT4" ShapeID="_x0000_i1098" DrawAspect="Content" ObjectID="_1792681285" r:id="rId216"/>
                            </w:object>
                          </w:r>
                          <w:r w:rsidRPr="0015224A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tâm O, xác định các vectơ.</w:t>
                          </w:r>
                        </w:p>
                        <w:p w14:paraId="47DA436E" w14:textId="77777777" w:rsidR="00CD6204" w:rsidRPr="0015224A" w:rsidRDefault="00CD6204" w:rsidP="0015224A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15224A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B843C7">
                            <w:rPr>
                              <w:position w:val="-6"/>
                            </w:rPr>
                            <w:object w:dxaOrig="1420" w:dyaOrig="380" w14:anchorId="6AB8F9EC">
                              <v:shape id="_x0000_i1099" type="#_x0000_t75" style="width:71pt;height:18.35pt" o:ole="">
                                <v:imagedata r:id="rId212" o:title=""/>
                              </v:shape>
                              <o:OLEObject Type="Embed" ProgID="Equation.DSMT4" ShapeID="_x0000_i1099" DrawAspect="Content" ObjectID="_1792681286" r:id="rId217"/>
                            </w:object>
                          </w:r>
                          <w:r w:rsidRPr="0015224A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15224A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B843C7">
                            <w:rPr>
                              <w:position w:val="-6"/>
                            </w:rPr>
                            <w:object w:dxaOrig="1900" w:dyaOrig="380" w14:anchorId="5558C839">
                              <v:shape id="_x0000_i1100" type="#_x0000_t75" style="width:94.65pt;height:18.35pt" o:ole="">
                                <v:imagedata r:id="rId214" o:title=""/>
                              </v:shape>
                              <o:OLEObject Type="Embed" ProgID="Equation.DSMT4" ShapeID="_x0000_i1100" DrawAspect="Content" ObjectID="_1792681287" r:id="rId218"/>
                            </w:object>
                          </w:r>
                        </w:p>
                        <w:p w14:paraId="1B59A742" w14:textId="77777777" w:rsidR="00CD6204" w:rsidRPr="0015224A" w:rsidRDefault="00CD6204" w:rsidP="0015224A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95" o:spid="_x0000_s112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">
                  <v:imagedata r:id="rId182" o:title=""/>
                </v:shape>
                <w10:anchorlock/>
              </v:group>
            </w:pict>
          </mc:Fallback>
        </mc:AlternateContent>
      </w:r>
    </w:p>
    <w:p w14:paraId="4722A04E" w14:textId="77777777" w:rsidR="0015224A" w:rsidRPr="00F56552" w:rsidRDefault="0015224A" w:rsidP="0015224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66CB75D" w14:textId="77777777" w:rsidR="0015224A" w:rsidRPr="0015224A" w:rsidRDefault="0015224A" w:rsidP="0015224A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15224A">
        <w:rPr>
          <w:rFonts w:ascii="Palatino Linotype" w:hAnsi="Palatino Linotype" w:cs="Times New Roman"/>
          <w:noProof/>
          <w:color w:val="C00000"/>
          <w:sz w:val="24"/>
          <w:szCs w:val="24"/>
          <w:lang w:val="vi-VN" w:eastAsia="vi-VN"/>
        </w:rPr>
        <w:drawing>
          <wp:anchor distT="0" distB="0" distL="114300" distR="114300" simplePos="0" relativeHeight="251661312" behindDoc="0" locked="0" layoutInCell="1" allowOverlap="1" wp14:anchorId="169F2D2D" wp14:editId="7394E4D2">
            <wp:simplePos x="0" y="0"/>
            <wp:positionH relativeFrom="column">
              <wp:posOffset>4904105</wp:posOffset>
            </wp:positionH>
            <wp:positionV relativeFrom="paragraph">
              <wp:posOffset>89535</wp:posOffset>
            </wp:positionV>
            <wp:extent cx="1256665" cy="1123950"/>
            <wp:effectExtent l="0" t="0" r="635" b="0"/>
            <wp:wrapSquare wrapText="bothSides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1495.png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666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224A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15224A">
        <w:rPr>
          <w:color w:val="C00000"/>
          <w:position w:val="-6"/>
          <w:sz w:val="24"/>
          <w:szCs w:val="24"/>
        </w:rPr>
        <w:object w:dxaOrig="1420" w:dyaOrig="380" w14:anchorId="321B4573">
          <v:shape id="_x0000_i1101" type="#_x0000_t75" style="width:71pt;height:18.35pt" o:ole="">
            <v:imagedata r:id="rId212" o:title=""/>
          </v:shape>
          <o:OLEObject Type="Embed" ProgID="Equation.DSMT4" ShapeID="_x0000_i1101" DrawAspect="Content" ObjectID="_1792680324" r:id="rId220"/>
        </w:object>
      </w:r>
    </w:p>
    <w:p w14:paraId="63C33B42" w14:textId="77777777" w:rsidR="0015224A" w:rsidRPr="0015224A" w:rsidRDefault="0015224A" w:rsidP="0015224A">
      <w:pPr>
        <w:spacing w:beforeLines="40" w:before="96" w:afterLines="20" w:after="48"/>
        <w:ind w:left="992" w:firstLine="1"/>
        <w:rPr>
          <w:rFonts w:ascii="Palatino Linotype" w:hAnsi="Palatino Linotype" w:cs="Times New Roman"/>
          <w:position w:val="-10"/>
          <w:sz w:val="24"/>
          <w:szCs w:val="24"/>
        </w:rPr>
      </w:pPr>
      <w:r w:rsidRPr="0015224A">
        <w:rPr>
          <w:position w:val="-6"/>
          <w:sz w:val="24"/>
          <w:szCs w:val="24"/>
        </w:rPr>
        <w:object w:dxaOrig="2680" w:dyaOrig="380" w14:anchorId="5B441BAD">
          <v:shape id="_x0000_i1102" type="#_x0000_t75" style="width:134pt;height:18.35pt" o:ole="">
            <v:imagedata r:id="rId221" o:title=""/>
          </v:shape>
          <o:OLEObject Type="Embed" ProgID="Equation.DSMT4" ShapeID="_x0000_i1102" DrawAspect="Content" ObjectID="_1792680325" r:id="rId222"/>
        </w:object>
      </w:r>
    </w:p>
    <w:p w14:paraId="53C52FF6" w14:textId="77777777" w:rsidR="0015224A" w:rsidRPr="0015224A" w:rsidRDefault="0015224A" w:rsidP="0015224A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15224A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15224A">
        <w:rPr>
          <w:color w:val="C00000"/>
          <w:position w:val="-6"/>
          <w:sz w:val="24"/>
          <w:szCs w:val="24"/>
        </w:rPr>
        <w:object w:dxaOrig="1900" w:dyaOrig="380" w14:anchorId="5EE69FF3">
          <v:shape id="_x0000_i1103" type="#_x0000_t75" style="width:94.65pt;height:18.35pt" o:ole="">
            <v:imagedata r:id="rId214" o:title=""/>
          </v:shape>
          <o:OLEObject Type="Embed" ProgID="Equation.DSMT4" ShapeID="_x0000_i1103" DrawAspect="Content" ObjectID="_1792680326" r:id="rId223"/>
        </w:object>
      </w:r>
    </w:p>
    <w:p w14:paraId="4ECDDA2A" w14:textId="77777777" w:rsidR="0015224A" w:rsidRPr="0015224A" w:rsidRDefault="0015224A" w:rsidP="0015224A">
      <w:pPr>
        <w:spacing w:beforeLines="40" w:before="96" w:afterLines="20" w:after="48"/>
        <w:ind w:left="992" w:firstLine="1"/>
        <w:rPr>
          <w:rFonts w:ascii="Palatino Linotype" w:hAnsi="Palatino Linotype" w:cs="Times New Roman"/>
          <w:sz w:val="24"/>
          <w:szCs w:val="24"/>
        </w:rPr>
      </w:pPr>
      <w:r w:rsidRPr="0015224A">
        <w:rPr>
          <w:position w:val="-6"/>
          <w:sz w:val="24"/>
          <w:szCs w:val="24"/>
        </w:rPr>
        <w:object w:dxaOrig="3340" w:dyaOrig="380" w14:anchorId="509320E4">
          <v:shape id="_x0000_i1104" type="#_x0000_t75" style="width:167.65pt;height:18.35pt" o:ole="">
            <v:imagedata r:id="rId224" o:title=""/>
          </v:shape>
          <o:OLEObject Type="Embed" ProgID="Equation.DSMT4" ShapeID="_x0000_i1104" DrawAspect="Content" ObjectID="_1792680327" r:id="rId225"/>
        </w:object>
      </w:r>
      <w:r w:rsidRPr="0015224A">
        <w:rPr>
          <w:rFonts w:ascii="Palatino Linotype" w:hAnsi="Palatino Linotype" w:cs="Times New Roman"/>
          <w:sz w:val="24"/>
          <w:szCs w:val="24"/>
        </w:rPr>
        <w:t>.</w:t>
      </w:r>
    </w:p>
    <w:p w14:paraId="4A376961" w14:textId="77777777" w:rsidR="00016229" w:rsidRPr="00F56552" w:rsidRDefault="00016229" w:rsidP="00016229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761AF15" wp14:editId="398693D1">
                <wp:extent cx="6680836" cy="1000125"/>
                <wp:effectExtent l="0" t="0" r="5715" b="9525"/>
                <wp:docPr id="96" name="Group 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00125"/>
                          <a:chOff x="0" y="9524"/>
                          <a:chExt cx="6680836" cy="1000125"/>
                        </a:xfrm>
                      </wpg:grpSpPr>
                      <wpg:grpSp>
                        <wpg:cNvPr id="97" name="Group 97"/>
                        <wpg:cNvGrpSpPr/>
                        <wpg:grpSpPr>
                          <a:xfrm>
                            <a:off x="0" y="161925"/>
                            <a:ext cx="6680836" cy="847724"/>
                            <a:chOff x="0" y="82942"/>
                            <a:chExt cx="6680973" cy="847989"/>
                          </a:xfrm>
                        </wpg:grpSpPr>
                        <wpg:grpSp>
                          <wpg:cNvPr id="98" name="Group 98"/>
                          <wpg:cNvGrpSpPr/>
                          <wpg:grpSpPr>
                            <a:xfrm>
                              <a:off x="0" y="82942"/>
                              <a:ext cx="6680973" cy="847989"/>
                              <a:chOff x="0" y="-241965"/>
                              <a:chExt cx="6680973" cy="848621"/>
                            </a:xfrm>
                          </wpg:grpSpPr>
                          <wpg:grpSp>
                            <wpg:cNvPr id="99" name="Group 99"/>
                            <wpg:cNvGrpSpPr/>
                            <wpg:grpSpPr>
                              <a:xfrm>
                                <a:off x="0" y="-638"/>
                                <a:ext cx="6680973" cy="607294"/>
                                <a:chOff x="0" y="-638"/>
                                <a:chExt cx="6681308" cy="607428"/>
                              </a:xfrm>
                            </wpg:grpSpPr>
                            <wps:wsp>
                              <wps:cNvPr id="107" name="Rectangle 107"/>
                              <wps:cNvSpPr/>
                              <wps:spPr>
                                <a:xfrm>
                                  <a:off x="0" y="-295"/>
                                  <a:ext cx="6681308" cy="6070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8" name="Rounded Rectangle 108"/>
                              <wps:cNvSpPr/>
                              <wps:spPr>
                                <a:xfrm>
                                  <a:off x="75509" y="-638"/>
                                  <a:ext cx="6535308" cy="60710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9" name="Text Box 10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168F6ED" w14:textId="77777777" w:rsidR="00CD6204" w:rsidRPr="00000144" w:rsidRDefault="00CD6204" w:rsidP="00016229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0" name="Text Box 110"/>
                          <wps:cNvSpPr txBox="1"/>
                          <wps:spPr>
                            <a:xfrm>
                              <a:off x="464600" y="319962"/>
                              <a:ext cx="5972297" cy="61096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6B29BC1" w14:textId="77777777" w:rsidR="00CD6204" w:rsidRPr="00016229" w:rsidRDefault="00CD6204" w:rsidP="0001622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01622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Cho </w:t>
                                </w:r>
                                <w:r w:rsidRPr="00016229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220" w14:anchorId="4A0610D1">
                                    <v:shape id="_x0000_i1105" type="#_x0000_t75" style="width:10pt;height:11pt" o:ole="">
                                      <v:imagedata r:id="rId226" o:title=""/>
                                    </v:shape>
                                    <o:OLEObject Type="Embed" ProgID="Equation.DSMT4" ShapeID="_x0000_i1105" DrawAspect="Content" ObjectID="_1792681288" r:id="rId227"/>
                                  </w:object>
                                </w:r>
                                <w:r w:rsidRPr="0001622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điểm </w:t>
                                </w:r>
                                <w:r w:rsidRPr="00016229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1680" w:dyaOrig="380" w14:anchorId="65C00128">
                                    <v:shape id="_x0000_i1106" type="#_x0000_t75" style="width:83.65pt;height:18.35pt" o:ole="">
                                      <v:imagedata r:id="rId228" o:title=""/>
                                    </v:shape>
                                    <o:OLEObject Type="Embed" ProgID="Equation.DSMT4" ShapeID="_x0000_i1106" DrawAspect="Content" ObjectID="_1792681289" r:id="rId229"/>
                                  </w:object>
                                </w:r>
                                <w:r w:rsidRPr="00016229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, xác định vectơ </w:t>
                                </w:r>
                              </w:p>
                              <w:p w14:paraId="1D0E23B8" w14:textId="77777777" w:rsidR="00CD6204" w:rsidRPr="00016229" w:rsidRDefault="00CD6204" w:rsidP="00016229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990"/>
                                  <w:jc w:val="center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016229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5120" w:dyaOrig="440" w14:anchorId="11F95691">
                                    <v:shape id="_x0000_i1107" type="#_x0000_t75" style="width:255.35pt;height:21.65pt" o:ole="">
                                      <v:imagedata r:id="rId230" o:title=""/>
                                    </v:shape>
                                    <o:OLEObject Type="Embed" ProgID="Equation.DSMT4" ShapeID="_x0000_i1107" DrawAspect="Content" ObjectID="_1792681290" r:id="rId231"/>
                                  </w:object>
                                </w:r>
                              </w:p>
                              <w:p w14:paraId="427D03D7" w14:textId="77777777" w:rsidR="00CD6204" w:rsidRPr="00016229" w:rsidRDefault="00CD6204" w:rsidP="00016229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11" name="Picture 111"/>
                          <pic:cNvPicPr>
                            <a:picLocks noChangeAspect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761AF15" id="Group 96" o:spid="_x0000_s1126" style="width:526.05pt;height:78.75pt;mso-position-horizontal-relative:char;mso-position-vertical-relative:line" coordorigin=",95" coordsize="66808,100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">
                <v:group id="Group 97" o:spid="_x0000_s1127" style="position:absolute;top:1619;width:66808;height:8477" coordorigin=",829" coordsize="66809,8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1k0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Axg98v4QfI1Q8AAAD//wMAUEsBAi0AFAAGAAgAAAAhANvh9svuAAAAhQEAABMAAAAAAAAA&#10;AAAAAAAAAAAAAFtDb250ZW50X1R5cGVzXS54bWxQSwECLQAUAAYACAAAACEAWvQsW78AAAAVAQAA&#10;CwAAAAAAAAAAAAAAAAAfAQAAX3JlbHMvLnJlbHNQSwECLQAUAAYACAAAACEADwdZNMYAAADbAAAA&#10;DwAAAAAAAAAAAAAAAAAHAgAAZHJzL2Rvd25yZXYueG1sUEsFBgAAAAADAAMAtwAAAPoCAAAAAA==&#10;">
                  <v:group id="Group 98" o:spid="_x0000_s1128" style="position:absolute;top:829;width:66809;height:8480" coordorigin=",-2419" coordsize="66809,8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  <v:group id="Group 99" o:spid="_x0000_s1129" style="position:absolute;top:-6;width:66809;height:6072" coordorigin=",-6" coordsize="66813,6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  <v:rect id="Rectangle 107" o:spid="_x0000_s1130" style="position:absolute;top:-2;width:66813;height:60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" fillcolor="#c00000" stroked="f" strokeweight="1pt"/>
                      <v:roundrect id="Rounded Rectangle 108" o:spid="_x0000_s1131" style="position:absolute;left:755;top:-6;width:65353;height:607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109" o:spid="_x0000_s113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    <v:textbox>
                        <w:txbxContent>
                          <w:p w14:paraId="1168F6ED" w14:textId="77777777" w:rsidR="00CD6204" w:rsidRPr="00000144" w:rsidRDefault="00CD6204" w:rsidP="00016229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4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10" o:spid="_x0000_s1133" type="#_x0000_t202" style="position:absolute;left:4646;top:3199;width:59722;height:6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<v:textbox>
                      <w:txbxContent>
                        <w:p w14:paraId="56B29BC1" w14:textId="77777777" w:rsidR="00CD6204" w:rsidRPr="00016229" w:rsidRDefault="00CD6204" w:rsidP="00016229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01622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Cho </w:t>
                          </w:r>
                          <w:r w:rsidRPr="00016229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220" w14:anchorId="4A0610D1">
                              <v:shape id="_x0000_i1105" type="#_x0000_t75" style="width:10pt;height:11pt" o:ole="">
                                <v:imagedata r:id="rId226" o:title=""/>
                              </v:shape>
                              <o:OLEObject Type="Embed" ProgID="Equation.DSMT4" ShapeID="_x0000_i1105" DrawAspect="Content" ObjectID="_1792681288" r:id="rId232"/>
                            </w:object>
                          </w:r>
                          <w:r w:rsidRPr="0001622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điểm </w:t>
                          </w:r>
                          <w:r w:rsidRPr="00016229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1680" w:dyaOrig="380" w14:anchorId="65C00128">
                              <v:shape id="_x0000_i1106" type="#_x0000_t75" style="width:83.65pt;height:18.35pt" o:ole="">
                                <v:imagedata r:id="rId228" o:title=""/>
                              </v:shape>
                              <o:OLEObject Type="Embed" ProgID="Equation.DSMT4" ShapeID="_x0000_i1106" DrawAspect="Content" ObjectID="_1792681289" r:id="rId233"/>
                            </w:object>
                          </w:r>
                          <w:r w:rsidRPr="00016229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, xác định vectơ </w:t>
                          </w:r>
                        </w:p>
                        <w:p w14:paraId="1D0E23B8" w14:textId="77777777" w:rsidR="00CD6204" w:rsidRPr="00016229" w:rsidRDefault="00CD6204" w:rsidP="00016229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990"/>
                            <w:jc w:val="center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016229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5120" w:dyaOrig="440" w14:anchorId="11F95691">
                              <v:shape id="_x0000_i1107" type="#_x0000_t75" style="width:255.35pt;height:21.65pt" o:ole="">
                                <v:imagedata r:id="rId230" o:title=""/>
                              </v:shape>
                              <o:OLEObject Type="Embed" ProgID="Equation.DSMT4" ShapeID="_x0000_i1107" DrawAspect="Content" ObjectID="_1792681290" r:id="rId234"/>
                            </w:object>
                          </w:r>
                        </w:p>
                        <w:p w14:paraId="427D03D7" w14:textId="77777777" w:rsidR="00CD6204" w:rsidRPr="00016229" w:rsidRDefault="00CD6204" w:rsidP="00016229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11" o:spid="_x0000_s1134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">
                  <v:imagedata r:id="rId182" o:title=""/>
                </v:shape>
                <w10:anchorlock/>
              </v:group>
            </w:pict>
          </mc:Fallback>
        </mc:AlternateContent>
      </w:r>
    </w:p>
    <w:p w14:paraId="4AD28C33" w14:textId="77777777" w:rsidR="00016229" w:rsidRPr="00F56552" w:rsidRDefault="00016229" w:rsidP="00016229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A5951D4" w14:textId="77777777" w:rsidR="0015224A" w:rsidRPr="0015224A" w:rsidRDefault="0015224A" w:rsidP="0015224A">
      <w:pPr>
        <w:spacing w:beforeLines="40" w:before="96" w:afterLines="20" w:after="48"/>
        <w:ind w:left="992" w:firstLine="1"/>
        <w:rPr>
          <w:rFonts w:ascii="Palatino Linotype" w:hAnsi="Palatino Linotype"/>
          <w:sz w:val="24"/>
          <w:szCs w:val="24"/>
        </w:rPr>
      </w:pPr>
      <w:r w:rsidRPr="0015224A">
        <w:rPr>
          <w:rFonts w:ascii="Palatino Linotype" w:hAnsi="Palatino Linotype"/>
          <w:position w:val="-12"/>
          <w:sz w:val="24"/>
          <w:szCs w:val="24"/>
        </w:rPr>
        <w:object w:dxaOrig="5120" w:dyaOrig="440" w14:anchorId="7AE194EF">
          <v:shape id="_x0000_i1108" type="#_x0000_t75" style="width:255.35pt;height:21.65pt" o:ole="">
            <v:imagedata r:id="rId230" o:title=""/>
          </v:shape>
          <o:OLEObject Type="Embed" ProgID="Equation.DSMT4" ShapeID="_x0000_i1108" DrawAspect="Content" ObjectID="_1792680328" r:id="rId235"/>
        </w:object>
      </w:r>
    </w:p>
    <w:p w14:paraId="1FA4E891" w14:textId="77777777" w:rsidR="0015224A" w:rsidRPr="0015224A" w:rsidRDefault="0015224A" w:rsidP="0015224A">
      <w:pPr>
        <w:spacing w:beforeLines="40" w:before="96" w:afterLines="20" w:after="48"/>
        <w:ind w:left="992" w:firstLine="1"/>
        <w:rPr>
          <w:rFonts w:ascii="Palatino Linotype" w:hAnsi="Palatino Linotype"/>
          <w:sz w:val="24"/>
          <w:szCs w:val="24"/>
        </w:rPr>
      </w:pPr>
      <w:r w:rsidRPr="0015224A">
        <w:rPr>
          <w:rFonts w:ascii="Palatino Linotype" w:hAnsi="Palatino Linotype"/>
          <w:position w:val="-12"/>
          <w:sz w:val="24"/>
          <w:szCs w:val="24"/>
        </w:rPr>
        <w:object w:dxaOrig="4940" w:dyaOrig="440" w14:anchorId="3B1B9720">
          <v:shape id="_x0000_i1109" type="#_x0000_t75" style="width:247pt;height:21.65pt" o:ole="">
            <v:imagedata r:id="rId236" o:title=""/>
          </v:shape>
          <o:OLEObject Type="Embed" ProgID="Equation.DSMT4" ShapeID="_x0000_i1109" DrawAspect="Content" ObjectID="_1792680329" r:id="rId237"/>
        </w:object>
      </w:r>
    </w:p>
    <w:p w14:paraId="147ABF25" w14:textId="77777777" w:rsidR="0015224A" w:rsidRPr="0015224A" w:rsidRDefault="0015224A" w:rsidP="0015224A">
      <w:pPr>
        <w:spacing w:beforeLines="40" w:before="96" w:afterLines="20" w:after="48"/>
        <w:ind w:left="992" w:firstLine="1"/>
        <w:rPr>
          <w:rFonts w:ascii="Palatino Linotype" w:hAnsi="Palatino Linotype" w:cs="Times New Roman"/>
          <w:position w:val="-10"/>
          <w:sz w:val="24"/>
          <w:szCs w:val="24"/>
          <w:lang w:val="vi-VN"/>
        </w:rPr>
      </w:pPr>
      <w:r w:rsidRPr="0015224A">
        <w:rPr>
          <w:rFonts w:ascii="Palatino Linotype" w:hAnsi="Palatino Linotype"/>
          <w:sz w:val="24"/>
          <w:szCs w:val="24"/>
          <w:lang w:val="vi-VN"/>
        </w:rPr>
        <w:t xml:space="preserve">Thấy rằng: </w:t>
      </w:r>
      <w:r w:rsidRPr="0015224A">
        <w:rPr>
          <w:rFonts w:ascii="Palatino Linotype" w:hAnsi="Palatino Linotype"/>
          <w:position w:val="-108"/>
          <w:sz w:val="24"/>
          <w:szCs w:val="24"/>
        </w:rPr>
        <w:object w:dxaOrig="2520" w:dyaOrig="2280" w14:anchorId="2C817BAC">
          <v:shape id="_x0000_i1110" type="#_x0000_t75" style="width:126.35pt;height:114pt" o:ole="">
            <v:imagedata r:id="rId238" o:title=""/>
          </v:shape>
          <o:OLEObject Type="Embed" ProgID="Equation.DSMT4" ShapeID="_x0000_i1110" DrawAspect="Content" ObjectID="_1792680330" r:id="rId239"/>
        </w:object>
      </w:r>
    </w:p>
    <w:p w14:paraId="4403B852" w14:textId="77777777" w:rsidR="0015224A" w:rsidRPr="0015224A" w:rsidRDefault="0015224A" w:rsidP="0015224A">
      <w:pPr>
        <w:spacing w:beforeLines="40" w:before="96" w:afterLines="20" w:after="48"/>
        <w:ind w:left="992" w:firstLine="1"/>
        <w:rPr>
          <w:rFonts w:ascii="Palatino Linotype" w:hAnsi="Palatino Linotype" w:cs="Times New Roman"/>
          <w:sz w:val="24"/>
          <w:szCs w:val="24"/>
        </w:rPr>
      </w:pPr>
      <w:r w:rsidRPr="0015224A">
        <w:rPr>
          <w:rFonts w:ascii="Palatino Linotype" w:hAnsi="Palatino Linotype" w:cs="Times New Roman"/>
          <w:sz w:val="24"/>
          <w:szCs w:val="24"/>
        </w:rPr>
        <w:t xml:space="preserve">Do đó </w:t>
      </w:r>
      <w:r w:rsidRPr="0015224A">
        <w:rPr>
          <w:rFonts w:ascii="Palatino Linotype" w:hAnsi="Palatino Linotype"/>
          <w:position w:val="-12"/>
          <w:sz w:val="24"/>
          <w:szCs w:val="24"/>
        </w:rPr>
        <w:object w:dxaOrig="5500" w:dyaOrig="440" w14:anchorId="7E722F2D">
          <v:shape id="_x0000_i1111" type="#_x0000_t75" style="width:275.65pt;height:21.65pt" o:ole="">
            <v:imagedata r:id="rId240" o:title=""/>
          </v:shape>
          <o:OLEObject Type="Embed" ProgID="Equation.DSMT4" ShapeID="_x0000_i1111" DrawAspect="Content" ObjectID="_1792680331" r:id="rId241"/>
        </w:object>
      </w:r>
      <w:r w:rsidRPr="0015224A">
        <w:rPr>
          <w:rFonts w:ascii="Palatino Linotype" w:hAnsi="Palatino Linotype" w:cs="Times New Roman"/>
          <w:sz w:val="24"/>
          <w:szCs w:val="24"/>
        </w:rPr>
        <w:t>.</w:t>
      </w:r>
    </w:p>
    <w:p w14:paraId="5DC2FF5F" w14:textId="77777777" w:rsidR="001274E4" w:rsidRDefault="001274E4">
      <w:r>
        <w:br w:type="page"/>
      </w:r>
    </w:p>
    <w:p w14:paraId="1CCBDAB2" w14:textId="77777777" w:rsidR="001274E4" w:rsidRPr="00F56552" w:rsidRDefault="001274E4" w:rsidP="001274E4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A31642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A31642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2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Pr="001274E4">
        <w:rPr>
          <w:rFonts w:ascii="Quicksand" w:eastAsia="Calibri" w:hAnsi="Quicksand"/>
          <w:b/>
          <w:iCs/>
          <w:color w:val="C00000"/>
          <w:sz w:val="26"/>
          <w:szCs w:val="26"/>
          <w:lang w:val="vi-VN"/>
        </w:rPr>
        <w:t>Hiệu hai vectơ – vectơ đối</w:t>
      </w:r>
    </w:p>
    <w:p w14:paraId="5391A9D1" w14:textId="77777777" w:rsidR="001274E4" w:rsidRPr="00F56552" w:rsidRDefault="001274E4" w:rsidP="001274E4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D88CC4D" wp14:editId="0412A907">
                <wp:extent cx="6680887" cy="6515100"/>
                <wp:effectExtent l="0" t="0" r="24765" b="19050"/>
                <wp:docPr id="112" name="Group 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6515100"/>
                          <a:chOff x="0" y="-43020"/>
                          <a:chExt cx="6680887" cy="6515100"/>
                        </a:xfrm>
                      </wpg:grpSpPr>
                      <wpg:grpSp>
                        <wpg:cNvPr id="113" name="Group 113"/>
                        <wpg:cNvGrpSpPr/>
                        <wpg:grpSpPr>
                          <a:xfrm>
                            <a:off x="0" y="140576"/>
                            <a:ext cx="6680887" cy="6331504"/>
                            <a:chOff x="0" y="-8876"/>
                            <a:chExt cx="6825515" cy="6507300"/>
                          </a:xfrm>
                        </wpg:grpSpPr>
                        <wps:wsp>
                          <wps:cNvPr id="114" name="Rectangle: Rounded Corners 19"/>
                          <wps:cNvSpPr/>
                          <wps:spPr>
                            <a:xfrm>
                              <a:off x="0" y="152651"/>
                              <a:ext cx="6825515" cy="6345773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6518F8BE" w14:textId="77777777" w:rsidR="00CD6204" w:rsidRPr="001274E4" w:rsidRDefault="00CD6204" w:rsidP="001274E4">
                                <w:pPr>
                                  <w:spacing w:after="0"/>
                                  <w:ind w:left="540" w:hanging="540"/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1274E4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1274E4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Định nghĩa tổng hai vectơ:</w:t>
                                </w:r>
                              </w:p>
                              <w:p w14:paraId="0A0B7FD9" w14:textId="77777777" w:rsidR="00CD6204" w:rsidRPr="001274E4" w:rsidRDefault="00CD6204" w:rsidP="001274E4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54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Cho hai vectơ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257AB5E5">
                                    <v:shape id="_x0000_i1112" type="#_x0000_t75" style="width:9.35pt;height:14.35pt" o:ole="">
                                      <v:imagedata r:id="rId12" o:title=""/>
                                    </v:shape>
                                    <o:OLEObject Type="Embed" ProgID="Equation.DSMT4" ShapeID="_x0000_i1112" DrawAspect="Content" ObjectID="_1792681291" r:id="rId242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1274E4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6FA0D506">
                                    <v:shape id="_x0000_i1113" type="#_x0000_t75" style="width:9.35pt;height:18.35pt" o:ole="">
                                      <v:imagedata r:id="rId14" o:title=""/>
                                    </v:shape>
                                    <o:OLEObject Type="Embed" ProgID="Equation.DSMT4" ShapeID="_x0000_i1113" DrawAspect="Content" ObjectID="_1792681292" r:id="rId243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76344DBE" w14:textId="77777777" w:rsidR="00CD6204" w:rsidRPr="001274E4" w:rsidRDefault="00CD6204" w:rsidP="001274E4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sym w:font="Wingdings" w:char="F0F9"/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Lấy một điểm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08194849">
                                    <v:shape id="_x0000_i1114" type="#_x0000_t75" style="width:12.65pt;height:12.65pt" o:ole="">
                                      <v:imagedata r:id="rId16" o:title=""/>
                                    </v:shape>
                                    <o:OLEObject Type="Embed" ProgID="Equation.DSMT4" ShapeID="_x0000_i1114" DrawAspect="Content" ObjectID="_1792681293" r:id="rId244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tùy ý, vẽ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380" w14:anchorId="4CF6CACC">
                                    <v:shape id="_x0000_i1115" type="#_x0000_t75" style="width:38.35pt;height:18.35pt" o:ole="">
                                      <v:imagedata r:id="rId18" o:title=""/>
                                    </v:shape>
                                    <o:OLEObject Type="Embed" ProgID="Equation.DSMT4" ShapeID="_x0000_i1115" DrawAspect="Content" ObjectID="_1792681294" r:id="rId245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380" w14:anchorId="32CEC961">
                                    <v:shape id="_x0000_i1116" type="#_x0000_t75" style="width:38.35pt;height:18.35pt" o:ole="">
                                      <v:imagedata r:id="rId20" o:title=""/>
                                    </v:shape>
                                    <o:OLEObject Type="Embed" ProgID="Equation.DSMT4" ShapeID="_x0000_i1116" DrawAspect="Content" ObjectID="_1792681295" r:id="rId246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. </w:t>
                                </w:r>
                              </w:p>
                              <w:p w14:paraId="4F976EC7" w14:textId="77777777" w:rsidR="00CD6204" w:rsidRPr="001274E4" w:rsidRDefault="00CD6204" w:rsidP="001274E4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sym w:font="Wingdings" w:char="F0F9"/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Vectơ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440" w:dyaOrig="380" w14:anchorId="42105CD7">
                                    <v:shape id="_x0000_i1117" type="#_x0000_t75" style="width:21.65pt;height:18.35pt" o:ole="">
                                      <v:imagedata r:id="rId22" o:title=""/>
                                    </v:shape>
                                    <o:OLEObject Type="Embed" ProgID="Equation.DSMT4" ShapeID="_x0000_i1117" DrawAspect="Content" ObjectID="_1792681296" r:id="rId247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được gọi là tổng của hai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08C66C57">
                                    <v:shape id="_x0000_i1118" type="#_x0000_t75" style="width:9.35pt;height:14.35pt" o:ole="">
                                      <v:imagedata r:id="rId12" o:title=""/>
                                    </v:shape>
                                    <o:OLEObject Type="Embed" ProgID="Equation.DSMT4" ShapeID="_x0000_i1118" DrawAspect="Content" ObjectID="_1792681297" r:id="rId248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;</w:t>
                                </w:r>
                                <w:r w:rsidRPr="001274E4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3F36FCFA">
                                    <v:shape id="_x0000_i1119" type="#_x0000_t75" style="width:9.35pt;height:18.35pt" o:ole="">
                                      <v:imagedata r:id="rId25" o:title=""/>
                                    </v:shape>
                                    <o:OLEObject Type="Embed" ProgID="Equation.DSMT4" ShapeID="_x0000_i1119" DrawAspect="Content" ObjectID="_1792681298" r:id="rId249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7F81B2C3" w14:textId="77777777" w:rsidR="00CD6204" w:rsidRPr="001274E4" w:rsidRDefault="00CD6204" w:rsidP="001274E4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sym w:font="Wingdings" w:char="F0F0"/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Vậy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140" w:dyaOrig="380" w14:anchorId="3B93E594">
                                    <v:shape id="_x0000_i1120" type="#_x0000_t75" style="width:57pt;height:18.35pt" o:ole="">
                                      <v:imagedata r:id="rId29" o:title=""/>
                                    </v:shape>
                                    <o:OLEObject Type="Embed" ProgID="Equation.DSMT4" ShapeID="_x0000_i1120" DrawAspect="Content" ObjectID="_1792681299" r:id="rId250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2DB3E751" w14:textId="77777777" w:rsidR="00CD6204" w:rsidRPr="001274E4" w:rsidRDefault="00CD6204" w:rsidP="001274E4">
                                <w:pPr>
                                  <w:spacing w:after="0"/>
                                  <w:ind w:left="540" w:hanging="540"/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1274E4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1274E4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Định nghĩa hiệu hai vectơ:</w:t>
                                </w:r>
                              </w:p>
                              <w:p w14:paraId="69BDC74B" w14:textId="77777777" w:rsidR="00CD6204" w:rsidRPr="001274E4" w:rsidRDefault="00CD6204" w:rsidP="001274E4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540"/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Cho hai vectơ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33DB21AD">
                                    <v:shape id="_x0000_i1121" type="#_x0000_t75" style="width:9.35pt;height:14.35pt" o:ole="">
                                      <v:imagedata r:id="rId12" o:title=""/>
                                    </v:shape>
                                    <o:OLEObject Type="Embed" ProgID="Equation.DSMT4" ShapeID="_x0000_i1121" DrawAspect="Content" ObjectID="_1792681300" r:id="rId251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1274E4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78A7CB8D">
                                    <v:shape id="_x0000_i1122" type="#_x0000_t75" style="width:9.35pt;height:18.35pt" o:ole="">
                                      <v:imagedata r:id="rId14" o:title=""/>
                                    </v:shape>
                                    <o:OLEObject Type="Embed" ProgID="Equation.DSMT4" ShapeID="_x0000_i1122" DrawAspect="Content" ObjectID="_1792681301" r:id="rId252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30938348" w14:textId="77777777" w:rsidR="00CD6204" w:rsidRPr="001274E4" w:rsidRDefault="00CD6204" w:rsidP="001274E4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sym w:font="Wingdings" w:char="F0F9"/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Ta gọi hiệu của hai vectơ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5838DB07">
                                    <v:shape id="_x0000_i1123" type="#_x0000_t75" style="width:9.35pt;height:15pt" o:ole="">
                                      <v:imagedata r:id="rId73" o:title=""/>
                                    </v:shape>
                                    <o:OLEObject Type="Embed" ProgID="Equation.DSMT4" ShapeID="_x0000_i1123" DrawAspect="Content" ObjectID="_1792681302" r:id="rId253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183790A9">
                                    <v:shape id="_x0000_i1124" type="#_x0000_t75" style="width:9.35pt;height:18.35pt" o:ole="">
                                      <v:imagedata r:id="rId75" o:title=""/>
                                    </v:shape>
                                    <o:OLEObject Type="Embed" ProgID="Equation.DSMT4" ShapeID="_x0000_i1124" DrawAspect="Content" ObjectID="_1792681303" r:id="rId254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là vecto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20"/>
                                    <w:sz w:val="24"/>
                                    <w:szCs w:val="24"/>
                                  </w:rPr>
                                  <w:object w:dxaOrig="859" w:dyaOrig="520" w14:anchorId="26B55333">
                                    <v:shape id="_x0000_i1125" type="#_x0000_t75" style="width:42.65pt;height:26.65pt" o:ole="">
                                      <v:imagedata r:id="rId77" o:title=""/>
                                    </v:shape>
                                    <o:OLEObject Type="Embed" ProgID="Equation.DSMT4" ShapeID="_x0000_i1125" DrawAspect="Content" ObjectID="_1792681304" r:id="rId255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, kí hiệu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540" w:dyaOrig="360" w14:anchorId="1545A106">
                                    <v:shape id="_x0000_i1126" type="#_x0000_t75" style="width:26.65pt;height:18.35pt" o:ole="">
                                      <v:imagedata r:id="rId79" o:title=""/>
                                    </v:shape>
                                    <o:OLEObject Type="Embed" ProgID="Equation.DSMT4" ShapeID="_x0000_i1126" DrawAspect="Content" ObjectID="_1792681305" r:id="rId256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26201E60" w14:textId="77777777" w:rsidR="00CD6204" w:rsidRPr="001274E4" w:rsidRDefault="00CD6204" w:rsidP="001274E4">
                                <w:pPr>
                                  <w:tabs>
                                    <w:tab w:val="left" w:pos="4590"/>
                                    <w:tab w:val="left" w:pos="7740"/>
                                    <w:tab w:val="left" w:pos="8610"/>
                                  </w:tabs>
                                  <w:spacing w:after="0"/>
                                  <w:ind w:left="54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sym w:font="Wingdings" w:char="F0F9"/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Vectơ đối của vecto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2B3F2053">
                                    <v:shape id="_x0000_i1127" type="#_x0000_t75" style="width:9.35pt;height:15pt" o:ole="">
                                      <v:imagedata r:id="rId63" o:title=""/>
                                    </v:shape>
                                    <o:OLEObject Type="Embed" ProgID="Equation.DSMT4" ShapeID="_x0000_i1127" DrawAspect="Content" ObjectID="_1792681306" r:id="rId257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, kí hiệu là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position w:val="-6"/>
                                    <w:sz w:val="24"/>
                                    <w:szCs w:val="24"/>
                                  </w:rPr>
                                  <w:object w:dxaOrig="340" w:dyaOrig="300" w14:anchorId="2FC7CC05">
                                    <v:shape id="_x0000_i1128" type="#_x0000_t75" style="width:16.65pt;height:15pt" o:ole="">
                                      <v:imagedata r:id="rId65" o:title=""/>
                                    </v:shape>
                                    <o:OLEObject Type="Embed" ProgID="Equation.DSMT4" ShapeID="_x0000_i1128" DrawAspect="Content" ObjectID="_1792681307" r:id="rId258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, là vectơ cùng phương nhưng ngược hướng với vecto </w:t>
                                </w:r>
                                <w:r w:rsidRPr="001274E4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1EEABAAE">
                                    <v:shape id="_x0000_i1129" type="#_x0000_t75" style="width:9.35pt;height:15pt" o:ole="">
                                      <v:imagedata r:id="rId67" o:title=""/>
                                    </v:shape>
                                    <o:OLEObject Type="Embed" ProgID="Equation.DSMT4" ShapeID="_x0000_i1129" DrawAspect="Content" ObjectID="_1792681308" r:id="rId259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393A0BB6" w14:textId="77777777" w:rsidR="00CD6204" w:rsidRPr="001274E4" w:rsidRDefault="00CD6204" w:rsidP="001274E4">
                                <w:pPr>
                                  <w:spacing w:after="0"/>
                                  <w:ind w:left="540" w:hanging="540"/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1274E4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Điểm đặc biệt:</w:t>
                                </w:r>
                              </w:p>
                              <w:p w14:paraId="02E01FDC" w14:textId="77777777" w:rsidR="00CD6204" w:rsidRPr="001274E4" w:rsidRDefault="00CD6204" w:rsidP="001274E4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Điểm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 w:val="24"/>
                                    <w:szCs w:val="24"/>
                                  </w:rPr>
                                  <w:object w:dxaOrig="180" w:dyaOrig="260" w14:anchorId="2E08570A">
                                    <v:shape id="_x0000_i1130" type="#_x0000_t75" style="width:9.35pt;height:12.65pt" o:ole="">
                                      <v:imagedata r:id="rId33" o:title=""/>
                                    </v:shape>
                                    <o:OLEObject Type="Embed" ProgID="Equation.DSMT4" ShapeID="_x0000_i1130" DrawAspect="Content" ObjectID="_1792681309" r:id="rId260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là trung điểm của đoạn thẳng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 w:val="24"/>
                                    <w:szCs w:val="24"/>
                                  </w:rPr>
                                  <w:object w:dxaOrig="400" w:dyaOrig="260" w14:anchorId="10FFEC75">
                                    <v:shape id="_x0000_i1131" type="#_x0000_t75" style="width:20pt;height:12.65pt" o:ole="">
                                      <v:imagedata r:id="rId35" o:title=""/>
                                    </v:shape>
                                    <o:OLEObject Type="Embed" ProgID="Equation.DSMT4" ShapeID="_x0000_i1131" DrawAspect="Content" ObjectID="_1792681310" r:id="rId261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440" w:dyaOrig="380" w14:anchorId="451F0577">
                                    <v:shape id="_x0000_i1132" type="#_x0000_t75" style="width:1in;height:18.35pt" o:ole="">
                                      <v:imagedata r:id="rId37" o:title=""/>
                                    </v:shape>
                                    <o:OLEObject Type="Embed" ProgID="Equation.DSMT4" ShapeID="_x0000_i1132" DrawAspect="Content" ObjectID="_1792681311" r:id="rId262"/>
                                  </w:object>
                                </w:r>
                              </w:p>
                              <w:p w14:paraId="6B32ED1F" w14:textId="77777777" w:rsidR="00CD6204" w:rsidRPr="001274E4" w:rsidRDefault="00CD6204" w:rsidP="001274E4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Điểm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40" w:dyaOrig="279" w14:anchorId="52219293">
                                    <v:shape id="_x0000_i1133" type="#_x0000_t75" style="width:11.65pt;height:14.35pt" o:ole="">
                                      <v:imagedata r:id="rId39" o:title=""/>
                                    </v:shape>
                                    <o:OLEObject Type="Embed" ProgID="Equation.DSMT4" ShapeID="_x0000_i1133" DrawAspect="Content" ObjectID="_1792681312" r:id="rId263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là trọng tâm của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6D010444">
                                    <v:shape id="_x0000_i1134" type="#_x0000_t75" style="width:38.35pt;height:14.35pt" o:ole="">
                                      <v:imagedata r:id="rId41" o:title=""/>
                                    </v:shape>
                                    <o:OLEObject Type="Embed" ProgID="Equation.DSMT4" ShapeID="_x0000_i1134" DrawAspect="Content" ObjectID="_1792681313" r:id="rId264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160" w:dyaOrig="380" w14:anchorId="5B0D9000">
                                    <v:shape id="_x0000_i1135" type="#_x0000_t75" style="width:108pt;height:18.35pt" o:ole="">
                                      <v:imagedata r:id="rId43" o:title=""/>
                                    </v:shape>
                                    <o:OLEObject Type="Embed" ProgID="Equation.DSMT4" ShapeID="_x0000_i1135" DrawAspect="Content" ObjectID="_1792681314" r:id="rId265"/>
                                  </w:object>
                                </w:r>
                              </w:p>
                              <w:p w14:paraId="1BBFB2EE" w14:textId="77777777" w:rsidR="00CD6204" w:rsidRPr="001274E4" w:rsidRDefault="00CD6204" w:rsidP="001274E4">
                                <w:pPr>
                                  <w:spacing w:after="0"/>
                                  <w:ind w:left="540" w:hanging="540"/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Yu Gothic" w:eastAsia="Yu Gothic" w:hAnsi="Yu Gothic" w:hint="eastAsia"/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>⑷</w:t>
                                </w:r>
                                <w:r w:rsidRPr="001274E4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Tính chất: 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Vớ</w:t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i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position w:val="-8"/>
                                    <w:sz w:val="24"/>
                                    <w:szCs w:val="24"/>
                                  </w:rPr>
                                  <w:object w:dxaOrig="620" w:dyaOrig="380" w14:anchorId="325A2E09">
                                    <v:shape id="_x0000_i1136" type="#_x0000_t75" style="width:31.65pt;height:19.35pt" o:ole="">
                                      <v:imagedata r:id="rId90" o:title=""/>
                                    </v:shape>
                                    <o:OLEObject Type="Embed" ProgID="Equation.DSMT4" ShapeID="_x0000_i1136" DrawAspect="Content" ObjectID="_1792681315" r:id="rId266"/>
                                  </w:objec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tùy ý, ta có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14:paraId="244017D3" w14:textId="77777777" w:rsidR="00CD6204" w:rsidRPr="001274E4" w:rsidRDefault="00CD6204" w:rsidP="001274E4">
                                <w:pPr>
                                  <w:spacing w:after="0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Tính chất giao hoán 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240" w:dyaOrig="360" w14:anchorId="48A4E789">
                                    <v:shape id="_x0000_i1137" type="#_x0000_t75" style="width:62pt;height:18.35pt" o:ole="">
                                      <v:imagedata r:id="rId92" o:title=""/>
                                    </v:shape>
                                    <o:OLEObject Type="Embed" ProgID="Equation.DSMT4" ShapeID="_x0000_i1137" DrawAspect="Content" ObjectID="_1792681316" r:id="rId267"/>
                                  </w:objec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49DEB871" w14:textId="77777777" w:rsidR="00CD6204" w:rsidRPr="001274E4" w:rsidRDefault="00CD6204" w:rsidP="001274E4">
                                <w:pPr>
                                  <w:spacing w:after="0"/>
                                  <w:ind w:left="54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Tính chất kết hợp 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position w:val="-20"/>
                                    <w:sz w:val="24"/>
                                    <w:szCs w:val="24"/>
                                  </w:rPr>
                                  <w:object w:dxaOrig="2260" w:dyaOrig="520" w14:anchorId="79534B8E">
                                    <v:shape id="_x0000_i1138" type="#_x0000_t75" style="width:113pt;height:25pt" o:ole="">
                                      <v:imagedata r:id="rId94" o:title=""/>
                                    </v:shape>
                                    <o:OLEObject Type="Embed" ProgID="Equation.DSMT4" ShapeID="_x0000_i1138" DrawAspect="Content" ObjectID="_1792681317" r:id="rId268"/>
                                  </w:object>
                                </w:r>
                              </w:p>
                              <w:p w14:paraId="0056A923" w14:textId="77777777" w:rsidR="00CD6204" w:rsidRPr="001274E4" w:rsidRDefault="00CD6204" w:rsidP="001274E4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>▶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Quy tắc ba điểm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17A34E47" w14:textId="77777777" w:rsidR="00CD6204" w:rsidRPr="001274E4" w:rsidRDefault="00CD6204" w:rsidP="001274E4">
                                <w:pPr>
                                  <w:spacing w:after="0" w:line="240" w:lineRule="auto"/>
                                  <w:ind w:left="630" w:hanging="3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1274E4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ới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3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điểm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8"/>
                                    <w:sz w:val="24"/>
                                    <w:szCs w:val="24"/>
                                  </w:rPr>
                                  <w:object w:dxaOrig="760" w:dyaOrig="300" w14:anchorId="0B869028">
                                    <v:shape id="_x0000_i1139" type="#_x0000_t75" style="width:38.35pt;height:15pt" o:ole="">
                                      <v:imagedata r:id="rId104" o:title=""/>
                                    </v:shape>
                                    <o:OLEObject Type="Embed" ProgID="Equation.DSMT4" ShapeID="_x0000_i1139" DrawAspect="Content" ObjectID="_1792681318" r:id="rId269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: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540" w:dyaOrig="380" w14:anchorId="445514E4">
                                    <v:shape id="_x0000_i1140" type="#_x0000_t75" style="width:77pt;height:18.35pt" o:ole="">
                                      <v:imagedata r:id="rId106" o:title=""/>
                                    </v:shape>
                                    <o:OLEObject Type="Embed" ProgID="Equation.DSMT4" ShapeID="_x0000_i1140" DrawAspect="Content" ObjectID="_1792681319" r:id="rId270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 w:cs="Chu Van 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6EFEB3DC" w14:textId="77777777" w:rsidR="00CD6204" w:rsidRPr="001274E4" w:rsidRDefault="00CD6204" w:rsidP="001274E4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>▶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Quy tắc hiệu vectơ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3C4704BA" w14:textId="77777777" w:rsidR="00CD6204" w:rsidRPr="001274E4" w:rsidRDefault="00CD6204" w:rsidP="001274E4">
                                <w:pPr>
                                  <w:spacing w:after="0" w:line="240" w:lineRule="auto"/>
                                  <w:ind w:left="630" w:hanging="3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1274E4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ới 3 điểm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8"/>
                                    <w:sz w:val="24"/>
                                    <w:szCs w:val="24"/>
                                  </w:rPr>
                                  <w:object w:dxaOrig="780" w:dyaOrig="300" w14:anchorId="0F0F37D0">
                                    <v:shape id="_x0000_i1141" type="#_x0000_t75" style="width:39.35pt;height:15pt" o:ole="">
                                      <v:imagedata r:id="rId108" o:title=""/>
                                    </v:shape>
                                    <o:OLEObject Type="Embed" ProgID="Equation.DSMT4" ShapeID="_x0000_i1141" DrawAspect="Content" ObjectID="_1792681320" r:id="rId271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: </w: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520" w:dyaOrig="380" w14:anchorId="55DCD6E4">
                                    <v:shape id="_x0000_i1142" type="#_x0000_t75" style="width:76.35pt;height:18.35pt" o:ole="">
                                      <v:imagedata r:id="rId110" o:title=""/>
                                    </v:shape>
                                    <o:OLEObject Type="Embed" ProgID="Equation.DSMT4" ShapeID="_x0000_i1142" DrawAspect="Content" ObjectID="_1792681321" r:id="rId272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0B8D1EBA" w14:textId="77777777" w:rsidR="00CD6204" w:rsidRPr="001274E4" w:rsidRDefault="00CD6204" w:rsidP="001274E4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>▶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Quy tắc hình bình hành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3FE0802A" w14:textId="77777777" w:rsidR="00CD6204" w:rsidRPr="001274E4" w:rsidRDefault="00CD6204" w:rsidP="001274E4">
                                <w:pPr>
                                  <w:spacing w:after="0" w:line="240" w:lineRule="auto"/>
                                  <w:ind w:left="630" w:hanging="3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1274E4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1274E4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Tứ giác 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position w:val="-8"/>
                                    <w:sz w:val="24"/>
                                    <w:szCs w:val="24"/>
                                  </w:rPr>
                                  <w:object w:dxaOrig="1040" w:dyaOrig="300" w14:anchorId="142CC8BD">
                                    <v:shape id="_x0000_i1143" type="#_x0000_t75" style="width:52pt;height:15pt" o:ole="">
                                      <v:imagedata r:id="rId114" o:title=""/>
                                    </v:shape>
                                    <o:OLEObject Type="Embed" ProgID="Equation.DSMT4" ShapeID="_x0000_i1143" DrawAspect="Content" ObjectID="_1792681322" r:id="rId273"/>
                                  </w:objec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là hình bình hành: </w: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579" w:dyaOrig="380" w14:anchorId="151DC152">
                                    <v:shape id="_x0000_i1144" type="#_x0000_t75" style="width:78.65pt;height:18.35pt" o:ole="">
                                      <v:imagedata r:id="rId116" o:title=""/>
                                    </v:shape>
                                    <o:OLEObject Type="Embed" ProgID="Equation.DSMT4" ShapeID="_x0000_i1144" DrawAspect="Content" ObjectID="_1792681323" r:id="rId274"/>
                                  </w:object>
                                </w:r>
                                <w:r w:rsidRPr="001274E4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22A1A6BF" w14:textId="77777777" w:rsidR="00CD6204" w:rsidRPr="001274E4" w:rsidRDefault="00CD6204" w:rsidP="001274E4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15" name="Group 115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116" name="Group 116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117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8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1" name="Text Box 121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256BC1A" w14:textId="77777777" w:rsidR="00CD6204" w:rsidRPr="00000144" w:rsidRDefault="00CD6204" w:rsidP="001274E4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122" name="Picture 122"/>
                          <pic:cNvPicPr>
                            <a:picLocks noChangeAspect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D88CC4D" id="Group 112" o:spid="_x0000_s1135" style="width:526.05pt;height:513pt;mso-position-horizontal-relative:char;mso-position-vertical-relative:line" coordorigin=",-430" coordsize="66808,651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">
                <v:group id="Group 113" o:spid="_x0000_s1136" style="position:absolute;top:1405;width:66808;height:63315" coordorigin=",-88" coordsize="68255,650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5L2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xvJ4JF8j5EwAA//8DAFBLAQItABQABgAIAAAAIQDb4fbL7gAAAIUBAAATAAAAAAAAAAAAAAAA&#10;AAAAAABbQ29udGVudF9UeXBlc10ueG1sUEsBAi0AFAAGAAgAAAAhAFr0LFu/AAAAFQEAAAsAAAAA&#10;AAAAAAAAAAAAHwEAAF9yZWxzLy5yZWxzUEsBAi0AFAAGAAgAAAAhAD7PkvbBAAAA3AAAAA8AAAAA&#10;AAAAAAAAAAAABwIAAGRycy9kb3ducmV2LnhtbFBLBQYAAAAAAwADALcAAAD1AgAAAAA=&#10;">
                  <v:roundrect id="Rectangle: Rounded Corners 19" o:spid="_x0000_s1137" style="position:absolute;top:1526;width:68255;height:63458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" fillcolor="#fff2cc [663]" strokecolor="#c00000" strokeweight="1.25pt">
                    <v:stroke joinstyle="miter"/>
                    <v:textbox inset=",14.4pt,,7.2pt">
                      <w:txbxContent>
                        <w:p w14:paraId="6518F8BE" w14:textId="77777777" w:rsidR="00CD6204" w:rsidRPr="001274E4" w:rsidRDefault="00CD6204" w:rsidP="001274E4">
                          <w:pPr>
                            <w:spacing w:after="0"/>
                            <w:ind w:left="540" w:hanging="540"/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</w:pPr>
                          <w:r w:rsidRPr="001274E4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⑴</w:t>
                          </w:r>
                          <w:r w:rsidRPr="001274E4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274E4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1274E4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Định nghĩa tổng hai vectơ:</w:t>
                          </w:r>
                        </w:p>
                        <w:p w14:paraId="0A0B7FD9" w14:textId="77777777" w:rsidR="00CD6204" w:rsidRPr="001274E4" w:rsidRDefault="00CD6204" w:rsidP="001274E4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54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Cho hai vectơ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257AB5E5">
                              <v:shape id="_x0000_i1112" type="#_x0000_t75" style="width:9.35pt;height:14.35pt" o:ole="">
                                <v:imagedata r:id="rId12" o:title=""/>
                              </v:shape>
                              <o:OLEObject Type="Embed" ProgID="Equation.DSMT4" ShapeID="_x0000_i1112" DrawAspect="Content" ObjectID="_1792681291" r:id="rId275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1274E4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6FA0D506">
                              <v:shape id="_x0000_i1113" type="#_x0000_t75" style="width:9.35pt;height:18.35pt" o:ole="">
                                <v:imagedata r:id="rId14" o:title=""/>
                              </v:shape>
                              <o:OLEObject Type="Embed" ProgID="Equation.DSMT4" ShapeID="_x0000_i1113" DrawAspect="Content" ObjectID="_1792681292" r:id="rId276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76344DBE" w14:textId="77777777" w:rsidR="00CD6204" w:rsidRPr="001274E4" w:rsidRDefault="00CD6204" w:rsidP="001274E4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sym w:font="Wingdings" w:char="F0F9"/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Lấy một điểm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 w:val="24"/>
                              <w:szCs w:val="24"/>
                            </w:rPr>
                            <w:object w:dxaOrig="260" w:dyaOrig="260" w14:anchorId="08194849">
                              <v:shape id="_x0000_i1114" type="#_x0000_t75" style="width:12.65pt;height:12.65pt" o:ole="">
                                <v:imagedata r:id="rId16" o:title=""/>
                              </v:shape>
                              <o:OLEObject Type="Embed" ProgID="Equation.DSMT4" ShapeID="_x0000_i1114" DrawAspect="Content" ObjectID="_1792681293" r:id="rId277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 tùy ý, vẽ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760" w:dyaOrig="380" w14:anchorId="4CF6CACC">
                              <v:shape id="_x0000_i1115" type="#_x0000_t75" style="width:38.35pt;height:18.35pt" o:ole="">
                                <v:imagedata r:id="rId18" o:title=""/>
                              </v:shape>
                              <o:OLEObject Type="Embed" ProgID="Equation.DSMT4" ShapeID="_x0000_i1115" DrawAspect="Content" ObjectID="_1792681294" r:id="rId278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760" w:dyaOrig="380" w14:anchorId="32CEC961">
                              <v:shape id="_x0000_i1116" type="#_x0000_t75" style="width:38.35pt;height:18.35pt" o:ole="">
                                <v:imagedata r:id="rId20" o:title=""/>
                              </v:shape>
                              <o:OLEObject Type="Embed" ProgID="Equation.DSMT4" ShapeID="_x0000_i1116" DrawAspect="Content" ObjectID="_1792681295" r:id="rId279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. </w:t>
                          </w:r>
                        </w:p>
                        <w:p w14:paraId="4F976EC7" w14:textId="77777777" w:rsidR="00CD6204" w:rsidRPr="001274E4" w:rsidRDefault="00CD6204" w:rsidP="001274E4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sym w:font="Wingdings" w:char="F0F9"/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Vectơ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440" w:dyaOrig="380" w14:anchorId="42105CD7">
                              <v:shape id="_x0000_i1117" type="#_x0000_t75" style="width:21.65pt;height:18.35pt" o:ole="">
                                <v:imagedata r:id="rId22" o:title=""/>
                              </v:shape>
                              <o:OLEObject Type="Embed" ProgID="Equation.DSMT4" ShapeID="_x0000_i1117" DrawAspect="Content" ObjectID="_1792681296" r:id="rId280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 được gọi là tổng của hai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08C66C57">
                              <v:shape id="_x0000_i1118" type="#_x0000_t75" style="width:9.35pt;height:14.35pt" o:ole="">
                                <v:imagedata r:id="rId12" o:title=""/>
                              </v:shape>
                              <o:OLEObject Type="Embed" ProgID="Equation.DSMT4" ShapeID="_x0000_i1118" DrawAspect="Content" ObjectID="_1792681297" r:id="rId281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;</w:t>
                          </w:r>
                          <w:r w:rsidRPr="001274E4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3F36FCFA">
                              <v:shape id="_x0000_i1119" type="#_x0000_t75" style="width:9.35pt;height:18.35pt" o:ole="">
                                <v:imagedata r:id="rId25" o:title=""/>
                              </v:shape>
                              <o:OLEObject Type="Embed" ProgID="Equation.DSMT4" ShapeID="_x0000_i1119" DrawAspect="Content" ObjectID="_1792681298" r:id="rId282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7F81B2C3" w14:textId="77777777" w:rsidR="00CD6204" w:rsidRPr="001274E4" w:rsidRDefault="00CD6204" w:rsidP="001274E4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sym w:font="Wingdings" w:char="F0F0"/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Vậy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140" w:dyaOrig="380" w14:anchorId="3B93E594">
                              <v:shape id="_x0000_i1120" type="#_x0000_t75" style="width:57pt;height:18.35pt" o:ole="">
                                <v:imagedata r:id="rId29" o:title=""/>
                              </v:shape>
                              <o:OLEObject Type="Embed" ProgID="Equation.DSMT4" ShapeID="_x0000_i1120" DrawAspect="Content" ObjectID="_1792681299" r:id="rId283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2DB3E751" w14:textId="77777777" w:rsidR="00CD6204" w:rsidRPr="001274E4" w:rsidRDefault="00CD6204" w:rsidP="001274E4">
                          <w:pPr>
                            <w:spacing w:after="0"/>
                            <w:ind w:left="540" w:hanging="540"/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</w:pPr>
                          <w:r w:rsidRPr="001274E4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⑵</w:t>
                          </w:r>
                          <w:r w:rsidRPr="001274E4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274E4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1274E4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Định nghĩa hiệu hai vectơ:</w:t>
                          </w:r>
                        </w:p>
                        <w:p w14:paraId="69BDC74B" w14:textId="77777777" w:rsidR="00CD6204" w:rsidRPr="001274E4" w:rsidRDefault="00CD6204" w:rsidP="001274E4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540"/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Cho hai vectơ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33DB21AD">
                              <v:shape id="_x0000_i1121" type="#_x0000_t75" style="width:9.35pt;height:14.35pt" o:ole="">
                                <v:imagedata r:id="rId12" o:title=""/>
                              </v:shape>
                              <o:OLEObject Type="Embed" ProgID="Equation.DSMT4" ShapeID="_x0000_i1121" DrawAspect="Content" ObjectID="_1792681300" r:id="rId284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1274E4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78A7CB8D">
                              <v:shape id="_x0000_i1122" type="#_x0000_t75" style="width:9.35pt;height:18.35pt" o:ole="">
                                <v:imagedata r:id="rId14" o:title=""/>
                              </v:shape>
                              <o:OLEObject Type="Embed" ProgID="Equation.DSMT4" ShapeID="_x0000_i1122" DrawAspect="Content" ObjectID="_1792681301" r:id="rId285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30938348" w14:textId="77777777" w:rsidR="00CD6204" w:rsidRPr="001274E4" w:rsidRDefault="00CD6204" w:rsidP="001274E4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sym w:font="Wingdings" w:char="F0F9"/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Ta gọi hiệu của hai vectơ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5838DB07">
                              <v:shape id="_x0000_i1123" type="#_x0000_t75" style="width:9.35pt;height:15pt" o:ole="">
                                <v:imagedata r:id="rId73" o:title=""/>
                              </v:shape>
                              <o:OLEObject Type="Embed" ProgID="Equation.DSMT4" ShapeID="_x0000_i1123" DrawAspect="Content" ObjectID="_1792681302" r:id="rId286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60" w14:anchorId="183790A9">
                              <v:shape id="_x0000_i1124" type="#_x0000_t75" style="width:9.35pt;height:18.35pt" o:ole="">
                                <v:imagedata r:id="rId75" o:title=""/>
                              </v:shape>
                              <o:OLEObject Type="Embed" ProgID="Equation.DSMT4" ShapeID="_x0000_i1124" DrawAspect="Content" ObjectID="_1792681303" r:id="rId287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là vecto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20"/>
                              <w:sz w:val="24"/>
                              <w:szCs w:val="24"/>
                            </w:rPr>
                            <w:object w:dxaOrig="859" w:dyaOrig="520" w14:anchorId="26B55333">
                              <v:shape id="_x0000_i1125" type="#_x0000_t75" style="width:42.65pt;height:26.65pt" o:ole="">
                                <v:imagedata r:id="rId77" o:title=""/>
                              </v:shape>
                              <o:OLEObject Type="Embed" ProgID="Equation.DSMT4" ShapeID="_x0000_i1125" DrawAspect="Content" ObjectID="_1792681304" r:id="rId288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, kí hiệu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540" w:dyaOrig="360" w14:anchorId="1545A106">
                              <v:shape id="_x0000_i1126" type="#_x0000_t75" style="width:26.65pt;height:18.35pt" o:ole="">
                                <v:imagedata r:id="rId79" o:title=""/>
                              </v:shape>
                              <o:OLEObject Type="Embed" ProgID="Equation.DSMT4" ShapeID="_x0000_i1126" DrawAspect="Content" ObjectID="_1792681305" r:id="rId289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26201E60" w14:textId="77777777" w:rsidR="00CD6204" w:rsidRPr="001274E4" w:rsidRDefault="00CD6204" w:rsidP="001274E4">
                          <w:pPr>
                            <w:tabs>
                              <w:tab w:val="left" w:pos="4590"/>
                              <w:tab w:val="left" w:pos="7740"/>
                              <w:tab w:val="left" w:pos="8610"/>
                            </w:tabs>
                            <w:spacing w:after="0"/>
                            <w:ind w:left="54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sym w:font="Wingdings" w:char="F0F9"/>
                          </w:r>
                          <w:r w:rsidRPr="001274E4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  <w:t xml:space="preserve">Vectơ đối của vecto </w:t>
                          </w:r>
                          <w:r w:rsidRPr="001274E4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2B3F2053">
                              <v:shape id="_x0000_i1127" type="#_x0000_t75" style="width:9.35pt;height:15pt" o:ole="">
                                <v:imagedata r:id="rId63" o:title=""/>
                              </v:shape>
                              <o:OLEObject Type="Embed" ProgID="Equation.DSMT4" ShapeID="_x0000_i1127" DrawAspect="Content" ObjectID="_1792681306" r:id="rId290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  <w:t xml:space="preserve">, kí hiệu là </w:t>
                          </w:r>
                          <w:r w:rsidRPr="001274E4">
                            <w:rPr>
                              <w:rFonts w:ascii="Palatino Linotype" w:hAnsi="Palatino Linotype"/>
                              <w:position w:val="-6"/>
                              <w:sz w:val="24"/>
                              <w:szCs w:val="24"/>
                            </w:rPr>
                            <w:object w:dxaOrig="340" w:dyaOrig="300" w14:anchorId="2FC7CC05">
                              <v:shape id="_x0000_i1128" type="#_x0000_t75" style="width:16.65pt;height:15pt" o:ole="">
                                <v:imagedata r:id="rId65" o:title=""/>
                              </v:shape>
                              <o:OLEObject Type="Embed" ProgID="Equation.DSMT4" ShapeID="_x0000_i1128" DrawAspect="Content" ObjectID="_1792681307" r:id="rId291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  <w:t xml:space="preserve">, là vectơ cùng phương nhưng ngược hướng với vecto </w:t>
                          </w:r>
                          <w:r w:rsidRPr="001274E4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300" w14:anchorId="1EEABAAE">
                              <v:shape id="_x0000_i1129" type="#_x0000_t75" style="width:9.35pt;height:15pt" o:ole="">
                                <v:imagedata r:id="rId67" o:title=""/>
                              </v:shape>
                              <o:OLEObject Type="Embed" ProgID="Equation.DSMT4" ShapeID="_x0000_i1129" DrawAspect="Content" ObjectID="_1792681308" r:id="rId292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393A0BB6" w14:textId="77777777" w:rsidR="00CD6204" w:rsidRPr="001274E4" w:rsidRDefault="00CD6204" w:rsidP="001274E4">
                          <w:pPr>
                            <w:spacing w:after="0"/>
                            <w:ind w:left="540" w:hanging="540"/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⑶</w:t>
                          </w:r>
                          <w:r w:rsidRPr="001274E4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274E4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1274E4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Điểm đặc biệt:</w:t>
                          </w:r>
                        </w:p>
                        <w:p w14:paraId="02E01FDC" w14:textId="77777777" w:rsidR="00CD6204" w:rsidRPr="001274E4" w:rsidRDefault="00CD6204" w:rsidP="001274E4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>Điểm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 w:val="24"/>
                              <w:szCs w:val="24"/>
                            </w:rPr>
                            <w:object w:dxaOrig="180" w:dyaOrig="260" w14:anchorId="2E08570A">
                              <v:shape id="_x0000_i1130" type="#_x0000_t75" style="width:9.35pt;height:12.65pt" o:ole="">
                                <v:imagedata r:id="rId33" o:title=""/>
                              </v:shape>
                              <o:OLEObject Type="Embed" ProgID="Equation.DSMT4" ShapeID="_x0000_i1130" DrawAspect="Content" ObjectID="_1792681309" r:id="rId293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là trung điểm của đoạn thẳng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 w:val="24"/>
                              <w:szCs w:val="24"/>
                            </w:rPr>
                            <w:object w:dxaOrig="400" w:dyaOrig="260" w14:anchorId="10FFEC75">
                              <v:shape id="_x0000_i1131" type="#_x0000_t75" style="width:20pt;height:12.65pt" o:ole="">
                                <v:imagedata r:id="rId35" o:title=""/>
                              </v:shape>
                              <o:OLEObject Type="Embed" ProgID="Equation.DSMT4" ShapeID="_x0000_i1131" DrawAspect="Content" ObjectID="_1792681310" r:id="rId294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440" w:dyaOrig="380" w14:anchorId="451F0577">
                              <v:shape id="_x0000_i1132" type="#_x0000_t75" style="width:1in;height:18.35pt" o:ole="">
                                <v:imagedata r:id="rId37" o:title=""/>
                              </v:shape>
                              <o:OLEObject Type="Embed" ProgID="Equation.DSMT4" ShapeID="_x0000_i1132" DrawAspect="Content" ObjectID="_1792681311" r:id="rId295"/>
                            </w:object>
                          </w:r>
                        </w:p>
                        <w:p w14:paraId="6B32ED1F" w14:textId="77777777" w:rsidR="00CD6204" w:rsidRPr="001274E4" w:rsidRDefault="00CD6204" w:rsidP="001274E4">
                          <w:pPr>
                            <w:spacing w:after="0" w:line="240" w:lineRule="auto"/>
                            <w:ind w:left="54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>Điểm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40" w:dyaOrig="279" w14:anchorId="52219293">
                              <v:shape id="_x0000_i1133" type="#_x0000_t75" style="width:11.65pt;height:14.35pt" o:ole="">
                                <v:imagedata r:id="rId39" o:title=""/>
                              </v:shape>
                              <o:OLEObject Type="Embed" ProgID="Equation.DSMT4" ShapeID="_x0000_i1133" DrawAspect="Content" ObjectID="_1792681312" r:id="rId296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là trọng tâm của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760" w:dyaOrig="279" w14:anchorId="6D010444">
                              <v:shape id="_x0000_i1134" type="#_x0000_t75" style="width:38.35pt;height:14.35pt" o:ole="">
                                <v:imagedata r:id="rId41" o:title=""/>
                              </v:shape>
                              <o:OLEObject Type="Embed" ProgID="Equation.DSMT4" ShapeID="_x0000_i1134" DrawAspect="Content" ObjectID="_1792681313" r:id="rId297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160" w:dyaOrig="380" w14:anchorId="5B0D9000">
                              <v:shape id="_x0000_i1135" type="#_x0000_t75" style="width:108pt;height:18.35pt" o:ole="">
                                <v:imagedata r:id="rId43" o:title=""/>
                              </v:shape>
                              <o:OLEObject Type="Embed" ProgID="Equation.DSMT4" ShapeID="_x0000_i1135" DrawAspect="Content" ObjectID="_1792681314" r:id="rId298"/>
                            </w:object>
                          </w:r>
                        </w:p>
                        <w:p w14:paraId="1BBFB2EE" w14:textId="77777777" w:rsidR="00CD6204" w:rsidRPr="001274E4" w:rsidRDefault="00CD6204" w:rsidP="001274E4">
                          <w:pPr>
                            <w:spacing w:after="0"/>
                            <w:ind w:left="540" w:hanging="540"/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Yu Gothic" w:eastAsia="Yu Gothic" w:hAnsi="Yu Gothic" w:hint="eastAsia"/>
                              <w:b/>
                              <w:color w:val="002060"/>
                              <w:sz w:val="24"/>
                              <w:szCs w:val="24"/>
                            </w:rPr>
                            <w:t>⑷</w:t>
                          </w:r>
                          <w:r w:rsidRPr="001274E4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274E4"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1274E4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Tính chất: 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Vớ</w:t>
                          </w:r>
                          <w:r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i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position w:val="-8"/>
                              <w:sz w:val="24"/>
                              <w:szCs w:val="24"/>
                            </w:rPr>
                            <w:object w:dxaOrig="620" w:dyaOrig="380" w14:anchorId="325A2E09">
                              <v:shape id="_x0000_i1136" type="#_x0000_t75" style="width:31.65pt;height:19.35pt" o:ole="">
                                <v:imagedata r:id="rId90" o:title=""/>
                              </v:shape>
                              <o:OLEObject Type="Embed" ProgID="Equation.DSMT4" ShapeID="_x0000_i1136" DrawAspect="Content" ObjectID="_1792681315" r:id="rId299"/>
                            </w:objec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 tùy ý, ta có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14:paraId="244017D3" w14:textId="77777777" w:rsidR="00CD6204" w:rsidRPr="001274E4" w:rsidRDefault="00CD6204" w:rsidP="001274E4">
                          <w:pPr>
                            <w:spacing w:after="0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Tính chất giao hoán 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240" w:dyaOrig="360" w14:anchorId="48A4E789">
                              <v:shape id="_x0000_i1137" type="#_x0000_t75" style="width:62pt;height:18.35pt" o:ole="">
                                <v:imagedata r:id="rId92" o:title=""/>
                              </v:shape>
                              <o:OLEObject Type="Embed" ProgID="Equation.DSMT4" ShapeID="_x0000_i1137" DrawAspect="Content" ObjectID="_1792681316" r:id="rId300"/>
                            </w:objec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49DEB871" w14:textId="77777777" w:rsidR="00CD6204" w:rsidRPr="001274E4" w:rsidRDefault="00CD6204" w:rsidP="001274E4">
                          <w:pPr>
                            <w:spacing w:after="0"/>
                            <w:ind w:left="54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Tính chất kết hợp 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position w:val="-20"/>
                              <w:sz w:val="24"/>
                              <w:szCs w:val="24"/>
                            </w:rPr>
                            <w:object w:dxaOrig="2260" w:dyaOrig="520" w14:anchorId="79534B8E">
                              <v:shape id="_x0000_i1138" type="#_x0000_t75" style="width:113pt;height:25pt" o:ole="">
                                <v:imagedata r:id="rId94" o:title=""/>
                              </v:shape>
                              <o:OLEObject Type="Embed" ProgID="Equation.DSMT4" ShapeID="_x0000_i1138" DrawAspect="Content" ObjectID="_1792681317" r:id="rId301"/>
                            </w:object>
                          </w:r>
                        </w:p>
                        <w:p w14:paraId="0056A923" w14:textId="77777777" w:rsidR="00CD6204" w:rsidRPr="001274E4" w:rsidRDefault="00CD6204" w:rsidP="001274E4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>▶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Quy tắc ba điểm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17A34E47" w14:textId="77777777" w:rsidR="00CD6204" w:rsidRPr="001274E4" w:rsidRDefault="00CD6204" w:rsidP="001274E4">
                          <w:pPr>
                            <w:spacing w:after="0" w:line="240" w:lineRule="auto"/>
                            <w:ind w:left="630" w:hanging="3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1274E4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Với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3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điểm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8"/>
                              <w:sz w:val="24"/>
                              <w:szCs w:val="24"/>
                            </w:rPr>
                            <w:object w:dxaOrig="760" w:dyaOrig="300" w14:anchorId="0B869028">
                              <v:shape id="_x0000_i1139" type="#_x0000_t75" style="width:38.35pt;height:15pt" o:ole="">
                                <v:imagedata r:id="rId104" o:title=""/>
                              </v:shape>
                              <o:OLEObject Type="Embed" ProgID="Equation.DSMT4" ShapeID="_x0000_i1139" DrawAspect="Content" ObjectID="_1792681318" r:id="rId302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: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540" w:dyaOrig="380" w14:anchorId="445514E4">
                              <v:shape id="_x0000_i1140" type="#_x0000_t75" style="width:77pt;height:18.35pt" o:ole="">
                                <v:imagedata r:id="rId106" o:title=""/>
                              </v:shape>
                              <o:OLEObject Type="Embed" ProgID="Equation.DSMT4" ShapeID="_x0000_i1140" DrawAspect="Content" ObjectID="_1792681319" r:id="rId303"/>
                            </w:object>
                          </w:r>
                          <w:r w:rsidRPr="001274E4">
                            <w:rPr>
                              <w:rFonts w:ascii="Palatino Linotype" w:hAnsi="Palatino Linotype" w:cs="Chu Van An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6EFEB3DC" w14:textId="77777777" w:rsidR="00CD6204" w:rsidRPr="001274E4" w:rsidRDefault="00CD6204" w:rsidP="001274E4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>▶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Quy tắc hiệu vectơ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3C4704BA" w14:textId="77777777" w:rsidR="00CD6204" w:rsidRPr="001274E4" w:rsidRDefault="00CD6204" w:rsidP="001274E4">
                          <w:pPr>
                            <w:spacing w:after="0" w:line="240" w:lineRule="auto"/>
                            <w:ind w:left="630" w:hanging="3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1274E4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Với 3 điểm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8"/>
                              <w:sz w:val="24"/>
                              <w:szCs w:val="24"/>
                            </w:rPr>
                            <w:object w:dxaOrig="780" w:dyaOrig="300" w14:anchorId="0F0F37D0">
                              <v:shape id="_x0000_i1141" type="#_x0000_t75" style="width:39.35pt;height:15pt" o:ole="">
                                <v:imagedata r:id="rId108" o:title=""/>
                              </v:shape>
                              <o:OLEObject Type="Embed" ProgID="Equation.DSMT4" ShapeID="_x0000_i1141" DrawAspect="Content" ObjectID="_1792681320" r:id="rId304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: </w: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520" w:dyaOrig="380" w14:anchorId="55DCD6E4">
                              <v:shape id="_x0000_i1142" type="#_x0000_t75" style="width:76.35pt;height:18.35pt" o:ole="">
                                <v:imagedata r:id="rId110" o:title=""/>
                              </v:shape>
                              <o:OLEObject Type="Embed" ProgID="Equation.DSMT4" ShapeID="_x0000_i1142" DrawAspect="Content" ObjectID="_1792681321" r:id="rId305"/>
                            </w:object>
                          </w:r>
                          <w:r w:rsidRPr="001274E4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0B8D1EBA" w14:textId="77777777" w:rsidR="00CD6204" w:rsidRPr="001274E4" w:rsidRDefault="00CD6204" w:rsidP="001274E4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>▶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Quy tắc hình bình hành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3FE0802A" w14:textId="77777777" w:rsidR="00CD6204" w:rsidRPr="001274E4" w:rsidRDefault="00CD6204" w:rsidP="001274E4">
                          <w:pPr>
                            <w:spacing w:after="0" w:line="240" w:lineRule="auto"/>
                            <w:ind w:left="630" w:hanging="3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1274E4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1274E4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Tứ giác 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position w:val="-8"/>
                              <w:sz w:val="24"/>
                              <w:szCs w:val="24"/>
                            </w:rPr>
                            <w:object w:dxaOrig="1040" w:dyaOrig="300" w14:anchorId="142CC8BD">
                              <v:shape id="_x0000_i1143" type="#_x0000_t75" style="width:52pt;height:15pt" o:ole="">
                                <v:imagedata r:id="rId114" o:title=""/>
                              </v:shape>
                              <o:OLEObject Type="Embed" ProgID="Equation.DSMT4" ShapeID="_x0000_i1143" DrawAspect="Content" ObjectID="_1792681322" r:id="rId306"/>
                            </w:objec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 là hình bình hành: </w: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579" w:dyaOrig="380" w14:anchorId="151DC152">
                              <v:shape id="_x0000_i1144" type="#_x0000_t75" style="width:78.65pt;height:18.35pt" o:ole="">
                                <v:imagedata r:id="rId116" o:title=""/>
                              </v:shape>
                              <o:OLEObject Type="Embed" ProgID="Equation.DSMT4" ShapeID="_x0000_i1144" DrawAspect="Content" ObjectID="_1792681323" r:id="rId307"/>
                            </w:object>
                          </w:r>
                          <w:r w:rsidRPr="001274E4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22A1A6BF" w14:textId="77777777" w:rsidR="00CD6204" w:rsidRPr="001274E4" w:rsidRDefault="00CD6204" w:rsidP="001274E4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115" o:spid="_x0000_s1138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  <v:group id="Group 116" o:spid="_x0000_s1139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DFu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4wRuz4QL5P4PAAD//wMAUEsBAi0AFAAGAAgAAAAhANvh9svuAAAAhQEAABMAAAAAAAAAAAAA&#10;AAAAAAAAAFtDb250ZW50X1R5cGVzXS54bWxQSwECLQAUAAYACAAAACEAWvQsW78AAAAVAQAACwAA&#10;AAAAAAAAAAAAAAAfAQAAX3JlbHMvLnJlbHNQSwECLQAUAAYACAAAACEALrgxbsMAAADcAAAADwAA&#10;AAAAAAAAAAAAAAAHAgAAZHJzL2Rvd25yZXYueG1sUEsFBgAAAAADAAMAtwAAAPcCAAAAAA==&#10;">
                      <v:shape id="Arrow: Pentagon 24" o:spid="_x0000_s1140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" adj="20325" fillcolor="#c00000" strokecolor="#c00000" strokeweight="2.25pt"/>
                      <v:shape id="Arrow: Pentagon 27" o:spid="_x0000_s1141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" adj="20334" fillcolor="#fff2cc [663]" stroked="f" strokeweight="1pt"/>
                    </v:group>
                    <v:shape id="Text Box 121" o:spid="_x0000_s1142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  <v:textbox>
                        <w:txbxContent>
                          <w:p w14:paraId="0256BC1A" w14:textId="77777777" w:rsidR="00CD6204" w:rsidRPr="00000144" w:rsidRDefault="00CD6204" w:rsidP="001274E4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122" o:spid="_x0000_s1143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">
                  <v:imagedata r:id="rId171" o:title=""/>
                </v:shape>
                <w10:anchorlock/>
              </v:group>
            </w:pict>
          </mc:Fallback>
        </mc:AlternateContent>
      </w:r>
    </w:p>
    <w:p w14:paraId="162C97E3" w14:textId="77777777" w:rsidR="001274E4" w:rsidRPr="00F56552" w:rsidRDefault="001274E4" w:rsidP="001274E4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AEB192E" wp14:editId="0831D6ED">
                <wp:extent cx="6680836" cy="1000125"/>
                <wp:effectExtent l="0" t="0" r="5715" b="9525"/>
                <wp:docPr id="123" name="Group 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00125"/>
                          <a:chOff x="0" y="9524"/>
                          <a:chExt cx="6680836" cy="1000125"/>
                        </a:xfrm>
                      </wpg:grpSpPr>
                      <wpg:grpSp>
                        <wpg:cNvPr id="124" name="Group 124"/>
                        <wpg:cNvGrpSpPr/>
                        <wpg:grpSpPr>
                          <a:xfrm>
                            <a:off x="0" y="161925"/>
                            <a:ext cx="6680836" cy="847724"/>
                            <a:chOff x="0" y="82942"/>
                            <a:chExt cx="6680973" cy="847989"/>
                          </a:xfrm>
                        </wpg:grpSpPr>
                        <wpg:grpSp>
                          <wpg:cNvPr id="125" name="Group 125"/>
                          <wpg:cNvGrpSpPr/>
                          <wpg:grpSpPr>
                            <a:xfrm>
                              <a:off x="0" y="82942"/>
                              <a:ext cx="6680973" cy="847989"/>
                              <a:chOff x="0" y="-241965"/>
                              <a:chExt cx="6680973" cy="848621"/>
                            </a:xfrm>
                          </wpg:grpSpPr>
                          <wpg:grpSp>
                            <wpg:cNvPr id="126" name="Group 126"/>
                            <wpg:cNvGrpSpPr/>
                            <wpg:grpSpPr>
                              <a:xfrm>
                                <a:off x="0" y="-638"/>
                                <a:ext cx="6680973" cy="607294"/>
                                <a:chOff x="0" y="-638"/>
                                <a:chExt cx="6681308" cy="607428"/>
                              </a:xfrm>
                            </wpg:grpSpPr>
                            <wps:wsp>
                              <wps:cNvPr id="127" name="Rectangle 127"/>
                              <wps:cNvSpPr/>
                              <wps:spPr>
                                <a:xfrm>
                                  <a:off x="0" y="-295"/>
                                  <a:ext cx="6681308" cy="6070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837" name="Rounded Rectangle 346856837"/>
                              <wps:cNvSpPr/>
                              <wps:spPr>
                                <a:xfrm>
                                  <a:off x="75509" y="-638"/>
                                  <a:ext cx="6535308" cy="60710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839" name="Text Box 34685683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2BA93B" w14:textId="77777777" w:rsidR="00CD6204" w:rsidRPr="00000144" w:rsidRDefault="00CD6204" w:rsidP="001274E4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840" name="Text Box 346856840"/>
                          <wps:cNvSpPr txBox="1"/>
                          <wps:spPr>
                            <a:xfrm>
                              <a:off x="464600" y="319962"/>
                              <a:ext cx="5972297" cy="5633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CF87362" w14:textId="77777777" w:rsidR="00CD6204" w:rsidRPr="001274E4" w:rsidRDefault="00CD6204" w:rsidP="001274E4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b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274E4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Cho hai hình bình hành </w:t>
                                </w:r>
                                <w:r w:rsidRPr="001274E4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318E2548">
                                    <v:shape id="_x0000_i1145" type="#_x0000_t75" style="width:38.35pt;height:14.35pt" o:ole="">
                                      <v:imagedata r:id="rId308" o:title=""/>
                                    </v:shape>
                                    <o:OLEObject Type="Embed" ProgID="Equation.DSMT4" ShapeID="_x0000_i1145" DrawAspect="Content" ObjectID="_1792681324" r:id="rId309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à </w:t>
                                </w:r>
                                <w:r w:rsidRPr="001274E4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920" w:dyaOrig="279" w14:anchorId="3539015D">
                                    <v:shape id="_x0000_i1146" type="#_x0000_t75" style="width:46pt;height:14.35pt" o:ole="">
                                      <v:imagedata r:id="rId310" o:title=""/>
                                    </v:shape>
                                    <o:OLEObject Type="Embed" ProgID="Equation.DSMT4" ShapeID="_x0000_i1146" DrawAspect="Content" ObjectID="_1792681325" r:id="rId311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có chung đỉnh </w:t>
                                </w:r>
                                <w:r w:rsidRPr="001274E4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66F62E31">
                                    <v:shape id="_x0000_i1147" type="#_x0000_t75" style="width:12.65pt;height:12.65pt" o:ole="">
                                      <v:imagedata r:id="rId312" o:title=""/>
                                    </v:shape>
                                    <o:OLEObject Type="Embed" ProgID="Equation.DSMT4" ShapeID="_x0000_i1147" DrawAspect="Content" ObjectID="_1792681326" r:id="rId313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  <w:r w:rsidRPr="001274E4">
                                  <w:rPr>
                                    <w:rFonts w:ascii="Palatino Linotype" w:hAnsi="Palatino Linotype" w:cs="Times New Roman"/>
                                    <w:b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</w:p>
                              <w:p w14:paraId="526F4859" w14:textId="77777777" w:rsidR="00CD6204" w:rsidRPr="001274E4" w:rsidRDefault="00CD6204" w:rsidP="001274E4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Chứng minh rằng </w:t>
                                </w:r>
                                <w:r w:rsidRPr="001274E4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20" w:dyaOrig="380" w14:anchorId="0D56ECBD">
                                    <v:shape id="_x0000_i1148" type="#_x0000_t75" style="width:101.35pt;height:18.35pt" o:ole="">
                                      <v:imagedata r:id="rId314" o:title=""/>
                                    </v:shape>
                                    <o:OLEObject Type="Embed" ProgID="Equation.DSMT4" ShapeID="_x0000_i1148" DrawAspect="Content" ObjectID="_1792681327" r:id="rId315"/>
                                  </w:object>
                                </w:r>
                              </w:p>
                              <w:p w14:paraId="12375EB1" w14:textId="77777777" w:rsidR="00CD6204" w:rsidRPr="00A31642" w:rsidRDefault="00CD6204" w:rsidP="001274E4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841" name="Picture 346856841"/>
                          <pic:cNvPicPr>
                            <a:picLocks noChangeAspect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AEB192E" id="Group 123" o:spid="_x0000_s1144" style="width:526.05pt;height:78.75pt;mso-position-horizontal-relative:char;mso-position-vertical-relative:line" coordorigin=",95" coordsize="66808,100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">
                <v:group id="Group 124" o:spid="_x0000_s1145" style="position:absolute;top:1619;width:66808;height:8477" coordorigin=",829" coordsize="66809,8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sA/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">
                  <v:group id="Group 125" o:spid="_x0000_s1146" style="position:absolute;top:829;width:66809;height:8480" coordorigin=",-2419" coordsize="66809,8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    <v:group id="Group 126" o:spid="_x0000_s1147" style="position:absolute;top:-6;width:66809;height:6072" coordorigin=",-6" coordsize="66813,6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  <v:rect id="Rectangle 127" o:spid="_x0000_s1148" style="position:absolute;top:-2;width:66813;height:60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" fillcolor="#c00000" stroked="f" strokeweight="1pt"/>
                      <v:roundrect id="Rounded Rectangle 346856837" o:spid="_x0000_s1149" style="position:absolute;left:755;top:-6;width:65353;height:607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" fillcolor="#fff2cc [663]" stroked="f" strokeweight="1pt">
                        <v:stroke joinstyle="miter"/>
                      </v:roundrect>
                    </v:group>
                    <v:shape id="Text Box 346856839" o:spid="_x0000_s1150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" filled="f" stroked="f" strokeweight=".5pt">
                      <v:textbox>
                        <w:txbxContent>
                          <w:p w14:paraId="092BA93B" w14:textId="77777777" w:rsidR="00CD6204" w:rsidRPr="00000144" w:rsidRDefault="00CD6204" w:rsidP="001274E4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840" o:spid="_x0000_s1151" type="#_x0000_t202" style="position:absolute;left:4646;top:3199;width:59722;height:56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" filled="f" stroked="f" strokeweight=".5pt">
                    <v:textbox>
                      <w:txbxContent>
                        <w:p w14:paraId="2CF87362" w14:textId="77777777" w:rsidR="00CD6204" w:rsidRPr="001274E4" w:rsidRDefault="00CD6204" w:rsidP="001274E4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b/>
                              <w:sz w:val="24"/>
                              <w:szCs w:val="24"/>
                              <w:lang w:val="nl-NL"/>
                            </w:rPr>
                          </w:pPr>
                          <w:r w:rsidRPr="001274E4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Cho hai hình bình hành </w:t>
                          </w:r>
                          <w:r w:rsidRPr="001274E4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760" w:dyaOrig="279" w14:anchorId="318E2548">
                              <v:shape id="_x0000_i1145" type="#_x0000_t75" style="width:38.35pt;height:14.35pt" o:ole="">
                                <v:imagedata r:id="rId308" o:title=""/>
                              </v:shape>
                              <o:OLEObject Type="Embed" ProgID="Equation.DSMT4" ShapeID="_x0000_i1145" DrawAspect="Content" ObjectID="_1792681324" r:id="rId316"/>
                            </w:object>
                          </w:r>
                          <w:r w:rsidRPr="001274E4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và </w:t>
                          </w:r>
                          <w:r w:rsidRPr="001274E4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920" w:dyaOrig="279" w14:anchorId="3539015D">
                              <v:shape id="_x0000_i1146" type="#_x0000_t75" style="width:46pt;height:14.35pt" o:ole="">
                                <v:imagedata r:id="rId310" o:title=""/>
                              </v:shape>
                              <o:OLEObject Type="Embed" ProgID="Equation.DSMT4" ShapeID="_x0000_i1146" DrawAspect="Content" ObjectID="_1792681325" r:id="rId317"/>
                            </w:object>
                          </w:r>
                          <w:r w:rsidRPr="001274E4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có chung đỉnh </w:t>
                          </w:r>
                          <w:r w:rsidRPr="001274E4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260" w:dyaOrig="260" w14:anchorId="66F62E31">
                              <v:shape id="_x0000_i1147" type="#_x0000_t75" style="width:12.65pt;height:12.65pt" o:ole="">
                                <v:imagedata r:id="rId312" o:title=""/>
                              </v:shape>
                              <o:OLEObject Type="Embed" ProgID="Equation.DSMT4" ShapeID="_x0000_i1147" DrawAspect="Content" ObjectID="_1792681326" r:id="rId318"/>
                            </w:object>
                          </w:r>
                          <w:r w:rsidRPr="001274E4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  <w:r w:rsidRPr="001274E4">
                            <w:rPr>
                              <w:rFonts w:ascii="Palatino Linotype" w:hAnsi="Palatino Linotype" w:cs="Times New Roman"/>
                              <w:b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</w:p>
                        <w:p w14:paraId="526F4859" w14:textId="77777777" w:rsidR="00CD6204" w:rsidRPr="001274E4" w:rsidRDefault="00CD6204" w:rsidP="001274E4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Chứng minh rằng </w:t>
                          </w:r>
                          <w:r w:rsidRPr="001274E4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20" w:dyaOrig="380" w14:anchorId="0D56ECBD">
                              <v:shape id="_x0000_i1148" type="#_x0000_t75" style="width:101.35pt;height:18.35pt" o:ole="">
                                <v:imagedata r:id="rId314" o:title=""/>
                              </v:shape>
                              <o:OLEObject Type="Embed" ProgID="Equation.DSMT4" ShapeID="_x0000_i1148" DrawAspect="Content" ObjectID="_1792681327" r:id="rId319"/>
                            </w:object>
                          </w:r>
                        </w:p>
                        <w:p w14:paraId="12375EB1" w14:textId="77777777" w:rsidR="00CD6204" w:rsidRPr="00A31642" w:rsidRDefault="00CD6204" w:rsidP="001274E4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841" o:spid="_x0000_s1152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">
                  <v:imagedata r:id="rId182" o:title=""/>
                </v:shape>
                <w10:anchorlock/>
              </v:group>
            </w:pict>
          </mc:Fallback>
        </mc:AlternateContent>
      </w:r>
    </w:p>
    <w:p w14:paraId="47CB9497" w14:textId="77777777" w:rsidR="001274E4" w:rsidRPr="00F56552" w:rsidRDefault="001274E4" w:rsidP="001274E4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8103660" w14:textId="77777777" w:rsidR="001274E4" w:rsidRPr="001274E4" w:rsidRDefault="001274E4" w:rsidP="001274E4">
      <w:pPr>
        <w:spacing w:beforeLines="40" w:before="96" w:afterLines="20" w:after="48" w:line="240" w:lineRule="auto"/>
        <w:ind w:left="992" w:firstLine="1"/>
        <w:jc w:val="both"/>
        <w:rPr>
          <w:rFonts w:ascii="Palatino Linotype" w:hAnsi="Palatino Linotype" w:cs="Times New Roman"/>
          <w:sz w:val="24"/>
          <w:szCs w:val="24"/>
          <w:lang w:val="nl-NL"/>
        </w:rPr>
      </w:pPr>
      <w:r w:rsidRPr="001274E4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3360" behindDoc="0" locked="0" layoutInCell="1" allowOverlap="1" wp14:anchorId="7B0EF412" wp14:editId="07B65CAA">
            <wp:simplePos x="0" y="0"/>
            <wp:positionH relativeFrom="column">
              <wp:posOffset>4892994</wp:posOffset>
            </wp:positionH>
            <wp:positionV relativeFrom="paragraph">
              <wp:posOffset>0</wp:posOffset>
            </wp:positionV>
            <wp:extent cx="1432560" cy="1053465"/>
            <wp:effectExtent l="0" t="0" r="0" b="0"/>
            <wp:wrapSquare wrapText="bothSides"/>
            <wp:docPr id="2134" name="Picture 2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4" name="1497.png"/>
                    <pic:cNvPicPr/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053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274E4">
        <w:rPr>
          <w:rFonts w:ascii="Palatino Linotype" w:hAnsi="Palatino Linotype" w:cs="Times New Roman"/>
          <w:sz w:val="24"/>
          <w:szCs w:val="24"/>
          <w:lang w:val="nl-NL"/>
        </w:rPr>
        <w:t>Theo quy tắc trừ và quy tắc hình bình hành ta có</w:t>
      </w:r>
    </w:p>
    <w:p w14:paraId="5102F2B1" w14:textId="77777777" w:rsidR="001274E4" w:rsidRPr="001274E4" w:rsidRDefault="001274E4" w:rsidP="001274E4">
      <w:pPr>
        <w:spacing w:beforeLines="40" w:before="96" w:afterLines="20" w:after="48" w:line="240" w:lineRule="auto"/>
        <w:ind w:left="992" w:firstLine="1"/>
        <w:jc w:val="both"/>
        <w:rPr>
          <w:rFonts w:ascii="Palatino Linotype" w:hAnsi="Palatino Linotype" w:cs="Times New Roman"/>
          <w:position w:val="-46"/>
          <w:sz w:val="24"/>
          <w:szCs w:val="24"/>
          <w:lang w:val="nl-NL"/>
        </w:rPr>
      </w:pPr>
      <w:r w:rsidRPr="001274E4">
        <w:rPr>
          <w:position w:val="-22"/>
          <w:sz w:val="24"/>
          <w:szCs w:val="24"/>
        </w:rPr>
        <w:object w:dxaOrig="5780" w:dyaOrig="560" w14:anchorId="7A0D9EA0">
          <v:shape id="_x0000_i1149" type="#_x0000_t75" style="width:288.65pt;height:27.65pt" o:ole="">
            <v:imagedata r:id="rId321" o:title=""/>
          </v:shape>
          <o:OLEObject Type="Embed" ProgID="Equation.DSMT4" ShapeID="_x0000_i1149" DrawAspect="Content" ObjectID="_1792680332" r:id="rId322"/>
        </w:object>
      </w:r>
    </w:p>
    <w:p w14:paraId="792546C4" w14:textId="77777777" w:rsidR="001274E4" w:rsidRPr="001274E4" w:rsidRDefault="001274E4" w:rsidP="001274E4">
      <w:pPr>
        <w:spacing w:beforeLines="40" w:before="96" w:afterLines="20" w:after="48" w:line="240" w:lineRule="auto"/>
        <w:ind w:left="992" w:firstLine="1"/>
        <w:jc w:val="both"/>
        <w:rPr>
          <w:rFonts w:ascii="Palatino Linotype" w:hAnsi="Palatino Linotype" w:cs="Times New Roman"/>
          <w:sz w:val="24"/>
          <w:szCs w:val="24"/>
        </w:rPr>
      </w:pPr>
      <w:r w:rsidRPr="001274E4">
        <w:rPr>
          <w:position w:val="-22"/>
          <w:sz w:val="24"/>
          <w:szCs w:val="24"/>
        </w:rPr>
        <w:object w:dxaOrig="4280" w:dyaOrig="560" w14:anchorId="778B5B27">
          <v:shape id="_x0000_i1150" type="#_x0000_t75" style="width:214.35pt;height:27.65pt" o:ole="">
            <v:imagedata r:id="rId323" o:title=""/>
          </v:shape>
          <o:OLEObject Type="Embed" ProgID="Equation.DSMT4" ShapeID="_x0000_i1150" DrawAspect="Content" ObjectID="_1792680333" r:id="rId324"/>
        </w:object>
      </w:r>
      <w:r w:rsidRPr="001274E4">
        <w:rPr>
          <w:rFonts w:ascii="Palatino Linotype" w:hAnsi="Palatino Linotype" w:cs="Times New Roman"/>
          <w:sz w:val="24"/>
          <w:szCs w:val="24"/>
        </w:rPr>
        <w:t>.</w:t>
      </w:r>
    </w:p>
    <w:p w14:paraId="2618BE92" w14:textId="77777777" w:rsidR="001274E4" w:rsidRPr="00F56552" w:rsidRDefault="001274E4" w:rsidP="001274E4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3834F143" wp14:editId="62186830">
                <wp:extent cx="6680836" cy="1514474"/>
                <wp:effectExtent l="0" t="0" r="5715" b="0"/>
                <wp:docPr id="5632" name="Group 56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14474"/>
                          <a:chOff x="0" y="9524"/>
                          <a:chExt cx="6680836" cy="1514474"/>
                        </a:xfrm>
                      </wpg:grpSpPr>
                      <wpg:grpSp>
                        <wpg:cNvPr id="5633" name="Group 5633"/>
                        <wpg:cNvGrpSpPr/>
                        <wpg:grpSpPr>
                          <a:xfrm>
                            <a:off x="0" y="161925"/>
                            <a:ext cx="6680836" cy="1362073"/>
                            <a:chOff x="0" y="82942"/>
                            <a:chExt cx="6680973" cy="1362499"/>
                          </a:xfrm>
                        </wpg:grpSpPr>
                        <wpg:grpSp>
                          <wpg:cNvPr id="5634" name="Group 5634"/>
                          <wpg:cNvGrpSpPr/>
                          <wpg:grpSpPr>
                            <a:xfrm>
                              <a:off x="0" y="82942"/>
                              <a:ext cx="6680973" cy="1362499"/>
                              <a:chOff x="0" y="-241965"/>
                              <a:chExt cx="6680973" cy="1363514"/>
                            </a:xfrm>
                          </wpg:grpSpPr>
                          <wpg:grpSp>
                            <wpg:cNvPr id="5635" name="Group 5635"/>
                            <wpg:cNvGrpSpPr/>
                            <wpg:grpSpPr>
                              <a:xfrm>
                                <a:off x="0" y="-638"/>
                                <a:ext cx="6680973" cy="1122187"/>
                                <a:chOff x="0" y="-638"/>
                                <a:chExt cx="6681308" cy="1122435"/>
                              </a:xfrm>
                            </wpg:grpSpPr>
                            <wps:wsp>
                              <wps:cNvPr id="5636" name="Rectangle 5636"/>
                              <wps:cNvSpPr/>
                              <wps:spPr>
                                <a:xfrm>
                                  <a:off x="0" y="-295"/>
                                  <a:ext cx="6681308" cy="11220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37" name="Rounded Rectangle 5637"/>
                              <wps:cNvSpPr/>
                              <wps:spPr>
                                <a:xfrm>
                                  <a:off x="75509" y="-638"/>
                                  <a:ext cx="6535308" cy="1122132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638" name="Text Box 563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E233FE9" w14:textId="77777777" w:rsidR="00CD6204" w:rsidRPr="00000144" w:rsidRDefault="00CD6204" w:rsidP="001274E4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639" name="Text Box 5639"/>
                          <wps:cNvSpPr txBox="1"/>
                          <wps:spPr>
                            <a:xfrm>
                              <a:off x="464600" y="319962"/>
                              <a:ext cx="5972297" cy="10778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0262FB9" w14:textId="77777777" w:rsidR="00CD6204" w:rsidRPr="001274E4" w:rsidRDefault="00CD6204" w:rsidP="001274E4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nl-NL"/>
                                  </w:rPr>
                                  <w:t>Cho tam giác</w:t>
                                </w:r>
                                <w:r w:rsidRPr="001274E4">
                                  <w:rPr>
                                    <w:rFonts w:ascii="Palatino Linotype" w:hAnsi="Palatino Linotype" w:cs="Times New Roman"/>
                                    <w:b/>
                                    <w:bCs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1274E4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5AC4C774">
                                    <v:shape id="_x0000_i1151" type="#_x0000_t75" style="width:29.35pt;height:14.35pt" o:ole="">
                                      <v:imagedata r:id="rId325" o:title=""/>
                                    </v:shape>
                                    <o:OLEObject Type="Embed" ProgID="Equation.DSMT4" ShapeID="_x0000_i1151" DrawAspect="Content" ObjectID="_1792681328" r:id="rId326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nl-NL"/>
                                  </w:rPr>
                                  <w:t xml:space="preserve">. Gọi </w:t>
                                </w:r>
                                <w:r w:rsidRPr="001274E4">
                                  <w:rPr>
                                    <w:position w:val="-8"/>
                                    <w:sz w:val="24"/>
                                    <w:szCs w:val="24"/>
                                  </w:rPr>
                                  <w:object w:dxaOrig="880" w:dyaOrig="300" w14:anchorId="4A24A134">
                                    <v:shape id="_x0000_i1152" type="#_x0000_t75" style="width:44.35pt;height:15pt" o:ole="">
                                      <v:imagedata r:id="rId327" o:title=""/>
                                    </v:shape>
                                    <o:OLEObject Type="Embed" ProgID="Equation.DSMT4" ShapeID="_x0000_i1152" DrawAspect="Content" ObjectID="_1792681329" r:id="rId328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nl-NL"/>
                                  </w:rPr>
                                  <w:t xml:space="preserve"> lần lượt là trung điểm của </w:t>
                                </w:r>
                                <w:r w:rsidRPr="001274E4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1340" w:dyaOrig="340" w14:anchorId="7A492F97">
                                    <v:shape id="_x0000_i1153" type="#_x0000_t75" style="width:67pt;height:17.65pt" o:ole="">
                                      <v:imagedata r:id="rId329" o:title=""/>
                                    </v:shape>
                                    <o:OLEObject Type="Embed" ProgID="Equation.DSMT4" ShapeID="_x0000_i1153" DrawAspect="Content" ObjectID="_1792681330" r:id="rId330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nl-NL"/>
                                  </w:rPr>
                                  <w:t>. Chứng minh rằng:</w:t>
                                </w:r>
                              </w:p>
                              <w:p w14:paraId="1401A29A" w14:textId="77777777" w:rsidR="00CD6204" w:rsidRPr="001274E4" w:rsidRDefault="00CD6204" w:rsidP="001274E4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1274E4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1274E4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540" w:dyaOrig="380" w14:anchorId="64B39CAE">
                                    <v:shape id="_x0000_i1154" type="#_x0000_t75" style="width:126.35pt;height:18.35pt" o:ole="">
                                      <v:imagedata r:id="rId331" o:title=""/>
                                    </v:shape>
                                    <o:OLEObject Type="Embed" ProgID="Equation.DSMT4" ShapeID="_x0000_i1154" DrawAspect="Content" ObjectID="_1792681331" r:id="rId332"/>
                                  </w:object>
                                </w:r>
                              </w:p>
                              <w:p w14:paraId="1DC7B1FC" w14:textId="77777777" w:rsidR="00CD6204" w:rsidRPr="001274E4" w:rsidRDefault="00CD6204" w:rsidP="001274E4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1274E4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1274E4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3320" w:dyaOrig="380" w14:anchorId="598E9D8B">
                                    <v:shape id="_x0000_i1155" type="#_x0000_t75" style="width:165.65pt;height:18.35pt" o:ole="">
                                      <v:imagedata r:id="rId333" o:title=""/>
                                    </v:shape>
                                    <o:OLEObject Type="Embed" ProgID="Equation.DSMT4" ShapeID="_x0000_i1155" DrawAspect="Content" ObjectID="_1792681332" r:id="rId334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nl-NL"/>
                                  </w:rPr>
                                  <w:t xml:space="preserve"> với </w:t>
                                </w:r>
                                <w:r w:rsidRPr="001274E4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79" w14:anchorId="4F3ED1A2">
                                    <v:shape id="_x0000_i1156" type="#_x0000_t75" style="width:12.65pt;height:14.35pt" o:ole="">
                                      <v:imagedata r:id="rId335" o:title=""/>
                                    </v:shape>
                                    <o:OLEObject Type="Embed" ProgID="Equation.DSMT4" ShapeID="_x0000_i1156" DrawAspect="Content" ObjectID="_1792681333" r:id="rId336"/>
                                  </w:object>
                                </w:r>
                                <w:r w:rsidRPr="001274E4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nl-NL"/>
                                  </w:rPr>
                                  <w:t xml:space="preserve"> là điểm bất kì</w:t>
                                </w:r>
                              </w:p>
                              <w:p w14:paraId="1103C154" w14:textId="77777777" w:rsidR="00CD6204" w:rsidRPr="00A31642" w:rsidRDefault="00CD6204" w:rsidP="001274E4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640" name="Picture 5640"/>
                          <pic:cNvPicPr>
                            <a:picLocks noChangeAspect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834F143" id="Group 5632" o:spid="_x0000_s1153" style="width:526.05pt;height:119.25pt;mso-position-horizontal-relative:char;mso-position-vertical-relative:line" coordorigin=",95" coordsize="66808,151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">
                <v:group id="Group 5633" o:spid="_x0000_s1154" style="position:absolute;top:1619;width:66808;height:13620" coordorigin=",829" coordsize="66809,13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">
                  <v:group id="Group 5634" o:spid="_x0000_s1155" style="position:absolute;top:829;width:66809;height:13625" coordorigin=",-2419" coordsize="66809,13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">
                    <v:group id="Group 5635" o:spid="_x0000_s1156" style="position:absolute;top:-6;width:66809;height:11221" coordorigin=",-6" coordsize="66813,1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">
                      <v:rect id="Rectangle 5636" o:spid="_x0000_s1157" style="position:absolute;top:-2;width:66813;height:112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" fillcolor="#c00000" stroked="f" strokeweight="1pt"/>
                      <v:roundrect id="Rounded Rectangle 5637" o:spid="_x0000_s1158" style="position:absolute;left:755;top:-6;width:65353;height:1122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" fillcolor="#fff2cc [663]" stroked="f" strokeweight="1pt">
                        <v:stroke joinstyle="miter"/>
                      </v:roundrect>
                    </v:group>
                    <v:shape id="Text Box 5638" o:spid="_x0000_s115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" filled="f" stroked="f" strokeweight=".5pt">
                      <v:textbox>
                        <w:txbxContent>
                          <w:p w14:paraId="1E233FE9" w14:textId="77777777" w:rsidR="00CD6204" w:rsidRPr="00000144" w:rsidRDefault="00CD6204" w:rsidP="001274E4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5639" o:spid="_x0000_s1160" type="#_x0000_t202" style="position:absolute;left:4646;top:3199;width:59722;height:107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" filled="f" stroked="f" strokeweight=".5pt">
                    <v:textbox>
                      <w:txbxContent>
                        <w:p w14:paraId="40262FB9" w14:textId="77777777" w:rsidR="00CD6204" w:rsidRPr="001274E4" w:rsidRDefault="00CD6204" w:rsidP="001274E4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nl-NL"/>
                            </w:rPr>
                            <w:t>Cho tam giác</w:t>
                          </w:r>
                          <w:r w:rsidRPr="001274E4">
                            <w:rPr>
                              <w:rFonts w:ascii="Palatino Linotype" w:hAnsi="Palatino Linotype" w:cs="Times New Roman"/>
                              <w:b/>
                              <w:bCs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1274E4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80" w:dyaOrig="279" w14:anchorId="5AC4C774">
                              <v:shape id="_x0000_i1151" type="#_x0000_t75" style="width:29.35pt;height:14.35pt" o:ole="">
                                <v:imagedata r:id="rId325" o:title=""/>
                              </v:shape>
                              <o:OLEObject Type="Embed" ProgID="Equation.DSMT4" ShapeID="_x0000_i1151" DrawAspect="Content" ObjectID="_1792681328" r:id="rId337"/>
                            </w:object>
                          </w:r>
                          <w:r w:rsidRPr="001274E4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nl-NL"/>
                            </w:rPr>
                            <w:t xml:space="preserve">. Gọi </w:t>
                          </w:r>
                          <w:r w:rsidRPr="001274E4">
                            <w:rPr>
                              <w:position w:val="-8"/>
                              <w:sz w:val="24"/>
                              <w:szCs w:val="24"/>
                            </w:rPr>
                            <w:object w:dxaOrig="880" w:dyaOrig="300" w14:anchorId="4A24A134">
                              <v:shape id="_x0000_i1152" type="#_x0000_t75" style="width:44.35pt;height:15pt" o:ole="">
                                <v:imagedata r:id="rId327" o:title=""/>
                              </v:shape>
                              <o:OLEObject Type="Embed" ProgID="Equation.DSMT4" ShapeID="_x0000_i1152" DrawAspect="Content" ObjectID="_1792681329" r:id="rId338"/>
                            </w:object>
                          </w:r>
                          <w:r w:rsidRPr="001274E4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nl-NL"/>
                            </w:rPr>
                            <w:t xml:space="preserve"> lần lượt là trung điểm của </w:t>
                          </w:r>
                          <w:r w:rsidRPr="001274E4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1340" w:dyaOrig="340" w14:anchorId="7A492F97">
                              <v:shape id="_x0000_i1153" type="#_x0000_t75" style="width:67pt;height:17.65pt" o:ole="">
                                <v:imagedata r:id="rId329" o:title=""/>
                              </v:shape>
                              <o:OLEObject Type="Embed" ProgID="Equation.DSMT4" ShapeID="_x0000_i1153" DrawAspect="Content" ObjectID="_1792681330" r:id="rId339"/>
                            </w:object>
                          </w:r>
                          <w:r w:rsidRPr="001274E4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nl-NL"/>
                            </w:rPr>
                            <w:t>. Chứng minh rằng:</w:t>
                          </w:r>
                        </w:p>
                        <w:p w14:paraId="1401A29A" w14:textId="77777777" w:rsidR="00CD6204" w:rsidRPr="001274E4" w:rsidRDefault="00CD6204" w:rsidP="001274E4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sz w:val="24"/>
                              <w:szCs w:val="24"/>
                            </w:rPr>
                          </w:pPr>
                          <w:r w:rsidRPr="001274E4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1274E4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540" w:dyaOrig="380" w14:anchorId="64B39CAE">
                              <v:shape id="_x0000_i1154" type="#_x0000_t75" style="width:126.35pt;height:18.35pt" o:ole="">
                                <v:imagedata r:id="rId331" o:title=""/>
                              </v:shape>
                              <o:OLEObject Type="Embed" ProgID="Equation.DSMT4" ShapeID="_x0000_i1154" DrawAspect="Content" ObjectID="_1792681331" r:id="rId340"/>
                            </w:object>
                          </w:r>
                        </w:p>
                        <w:p w14:paraId="1DC7B1FC" w14:textId="77777777" w:rsidR="00CD6204" w:rsidRPr="001274E4" w:rsidRDefault="00CD6204" w:rsidP="001274E4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1274E4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1274E4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3320" w:dyaOrig="380" w14:anchorId="598E9D8B">
                              <v:shape id="_x0000_i1155" type="#_x0000_t75" style="width:165.65pt;height:18.35pt" o:ole="">
                                <v:imagedata r:id="rId333" o:title=""/>
                              </v:shape>
                              <o:OLEObject Type="Embed" ProgID="Equation.DSMT4" ShapeID="_x0000_i1155" DrawAspect="Content" ObjectID="_1792681332" r:id="rId341"/>
                            </w:object>
                          </w:r>
                          <w:r w:rsidRPr="001274E4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nl-NL"/>
                            </w:rPr>
                            <w:t xml:space="preserve"> với </w:t>
                          </w:r>
                          <w:r w:rsidRPr="001274E4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60" w:dyaOrig="279" w14:anchorId="4F3ED1A2">
                              <v:shape id="_x0000_i1156" type="#_x0000_t75" style="width:12.65pt;height:14.35pt" o:ole="">
                                <v:imagedata r:id="rId335" o:title=""/>
                              </v:shape>
                              <o:OLEObject Type="Embed" ProgID="Equation.DSMT4" ShapeID="_x0000_i1156" DrawAspect="Content" ObjectID="_1792681333" r:id="rId342"/>
                            </w:object>
                          </w:r>
                          <w:r w:rsidRPr="001274E4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nl-NL"/>
                            </w:rPr>
                            <w:t xml:space="preserve"> là điểm bất kì</w:t>
                          </w:r>
                        </w:p>
                        <w:p w14:paraId="1103C154" w14:textId="77777777" w:rsidR="00CD6204" w:rsidRPr="00A31642" w:rsidRDefault="00CD6204" w:rsidP="001274E4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5640" o:spid="_x0000_s116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">
                  <v:imagedata r:id="rId182" o:title=""/>
                </v:shape>
                <w10:anchorlock/>
              </v:group>
            </w:pict>
          </mc:Fallback>
        </mc:AlternateContent>
      </w:r>
    </w:p>
    <w:p w14:paraId="1E53BA23" w14:textId="77777777" w:rsidR="001274E4" w:rsidRPr="00F56552" w:rsidRDefault="001274E4" w:rsidP="001274E4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D18950E" w14:textId="77777777" w:rsidR="001274E4" w:rsidRPr="001274E4" w:rsidRDefault="001274E4" w:rsidP="001274E4">
      <w:pPr>
        <w:spacing w:after="0" w:line="240" w:lineRule="auto"/>
        <w:ind w:left="992" w:firstLine="1"/>
        <w:jc w:val="center"/>
        <w:rPr>
          <w:rFonts w:ascii="Palatino Linotype" w:hAnsi="Palatino Linotype" w:cs="Times New Roman"/>
          <w:sz w:val="24"/>
          <w:szCs w:val="24"/>
          <w:lang w:val="pt-BR"/>
        </w:rPr>
      </w:pPr>
      <w:r w:rsidRPr="001274E4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5D61D2E7" wp14:editId="0CE4BD1D">
            <wp:extent cx="1722009" cy="1397047"/>
            <wp:effectExtent l="0" t="0" r="0" b="0"/>
            <wp:docPr id="2135" name="Picture 2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5" name="1498.png"/>
                    <pic:cNvPicPr/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986" cy="1399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AE061" w14:textId="77777777" w:rsidR="001274E4" w:rsidRPr="001274E4" w:rsidRDefault="001274E4" w:rsidP="001274E4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nl-NL"/>
        </w:rPr>
      </w:pPr>
      <w:r w:rsidRPr="001274E4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1274E4">
        <w:rPr>
          <w:position w:val="-6"/>
          <w:sz w:val="24"/>
          <w:szCs w:val="24"/>
        </w:rPr>
        <w:object w:dxaOrig="2540" w:dyaOrig="380" w14:anchorId="3E37C92B">
          <v:shape id="_x0000_i1157" type="#_x0000_t75" style="width:126.35pt;height:18.35pt" o:ole="">
            <v:imagedata r:id="rId331" o:title=""/>
          </v:shape>
          <o:OLEObject Type="Embed" ProgID="Equation.DSMT4" ShapeID="_x0000_i1157" DrawAspect="Content" ObjectID="_1792680334" r:id="rId344"/>
        </w:object>
      </w:r>
    </w:p>
    <w:p w14:paraId="391E95BF" w14:textId="77777777" w:rsidR="001274E4" w:rsidRPr="001274E4" w:rsidRDefault="001274E4" w:rsidP="001274E4">
      <w:pPr>
        <w:spacing w:beforeLines="40" w:before="96" w:afterLines="20" w:after="48" w:line="240" w:lineRule="auto"/>
        <w:ind w:left="992" w:firstLine="1"/>
        <w:jc w:val="both"/>
        <w:rPr>
          <w:rFonts w:ascii="Palatino Linotype" w:hAnsi="Palatino Linotype" w:cs="Times New Roman"/>
          <w:sz w:val="24"/>
          <w:szCs w:val="24"/>
          <w:lang w:val="pt-BR"/>
        </w:rPr>
      </w:pPr>
      <w:r w:rsidRPr="001274E4">
        <w:rPr>
          <w:rFonts w:ascii="Palatino Linotype" w:hAnsi="Palatino Linotype" w:cs="Times New Roman"/>
          <w:bCs/>
          <w:sz w:val="24"/>
          <w:szCs w:val="24"/>
          <w:lang w:val="nl-NL"/>
        </w:rPr>
        <w:t xml:space="preserve">Vì tứ </w:t>
      </w:r>
      <w:r w:rsidRPr="001274E4">
        <w:rPr>
          <w:rFonts w:ascii="Palatino Linotype" w:hAnsi="Palatino Linotype" w:cs="Times New Roman"/>
          <w:sz w:val="24"/>
          <w:szCs w:val="24"/>
          <w:lang w:val="pt-BR"/>
        </w:rPr>
        <w:t xml:space="preserve">giác </w:t>
      </w:r>
      <w:r w:rsidRPr="001274E4">
        <w:rPr>
          <w:position w:val="-6"/>
          <w:sz w:val="24"/>
          <w:szCs w:val="24"/>
        </w:rPr>
        <w:object w:dxaOrig="840" w:dyaOrig="279" w14:anchorId="7D2D42F8">
          <v:shape id="_x0000_i1158" type="#_x0000_t75" style="width:41.65pt;height:14.35pt" o:ole="">
            <v:imagedata r:id="rId345" o:title=""/>
          </v:shape>
          <o:OLEObject Type="Embed" ProgID="Equation.DSMT4" ShapeID="_x0000_i1158" DrawAspect="Content" ObjectID="_1792680335" r:id="rId346"/>
        </w:object>
      </w:r>
      <w:r w:rsidRPr="001274E4">
        <w:rPr>
          <w:rFonts w:ascii="Palatino Linotype" w:hAnsi="Palatino Linotype" w:cs="Times New Roman"/>
          <w:sz w:val="24"/>
          <w:szCs w:val="24"/>
          <w:lang w:val="pt-BR"/>
        </w:rPr>
        <w:t xml:space="preserve"> là hình bình hành </w:t>
      </w:r>
    </w:p>
    <w:p w14:paraId="6563962E" w14:textId="77777777" w:rsidR="001274E4" w:rsidRPr="001274E4" w:rsidRDefault="001274E4" w:rsidP="001274E4">
      <w:pPr>
        <w:spacing w:beforeLines="40" w:before="96" w:afterLines="20" w:after="48" w:line="240" w:lineRule="auto"/>
        <w:ind w:left="992" w:firstLine="1"/>
        <w:jc w:val="both"/>
        <w:rPr>
          <w:rFonts w:ascii="Palatino Linotype" w:hAnsi="Palatino Linotype" w:cs="Times New Roman"/>
          <w:sz w:val="24"/>
          <w:szCs w:val="24"/>
          <w:lang w:val="pt-BR"/>
        </w:rPr>
      </w:pPr>
      <w:r w:rsidRPr="001274E4">
        <w:rPr>
          <w:rFonts w:ascii="Palatino Linotype" w:hAnsi="Palatino Linotype" w:cs="Times New Roman"/>
          <w:sz w:val="24"/>
          <w:szCs w:val="24"/>
          <w:lang w:val="vi-VN"/>
        </w:rPr>
        <w:t>N</w:t>
      </w:r>
      <w:r w:rsidRPr="001274E4">
        <w:rPr>
          <w:rFonts w:ascii="Palatino Linotype" w:hAnsi="Palatino Linotype" w:cs="Times New Roman"/>
          <w:sz w:val="24"/>
          <w:szCs w:val="24"/>
          <w:lang w:val="pt-BR"/>
        </w:rPr>
        <w:t xml:space="preserve">ên theo quy tắc hình bình hành ta có </w:t>
      </w:r>
      <w:r w:rsidRPr="001274E4">
        <w:rPr>
          <w:position w:val="-6"/>
          <w:sz w:val="24"/>
          <w:szCs w:val="24"/>
        </w:rPr>
        <w:object w:dxaOrig="1680" w:dyaOrig="380" w14:anchorId="4C6F27D1">
          <v:shape id="_x0000_i1159" type="#_x0000_t75" style="width:83.65pt;height:18.35pt" o:ole="">
            <v:imagedata r:id="rId347" o:title=""/>
          </v:shape>
          <o:OLEObject Type="Embed" ProgID="Equation.DSMT4" ShapeID="_x0000_i1159" DrawAspect="Content" ObjectID="_1792680336" r:id="rId348"/>
        </w:object>
      </w:r>
      <w:r w:rsidRPr="001274E4">
        <w:rPr>
          <w:rFonts w:ascii="Palatino Linotype" w:hAnsi="Palatino Linotype" w:cs="Times New Roman"/>
          <w:sz w:val="24"/>
          <w:szCs w:val="24"/>
          <w:lang w:val="pt-BR"/>
        </w:rPr>
        <w:t>, kết hợp với quy tắc trừ</w:t>
      </w:r>
    </w:p>
    <w:p w14:paraId="388552BB" w14:textId="77777777" w:rsidR="001274E4" w:rsidRPr="001274E4" w:rsidRDefault="001274E4" w:rsidP="001274E4">
      <w:pPr>
        <w:spacing w:beforeLines="40" w:before="96" w:afterLines="20" w:after="48" w:line="240" w:lineRule="auto"/>
        <w:ind w:left="992" w:firstLine="1"/>
        <w:jc w:val="both"/>
        <w:rPr>
          <w:rFonts w:ascii="Palatino Linotype" w:hAnsi="Palatino Linotype" w:cs="Times New Roman"/>
          <w:bCs/>
          <w:sz w:val="24"/>
          <w:szCs w:val="24"/>
          <w:lang w:val="nl-NL"/>
        </w:rPr>
      </w:pPr>
      <w:r w:rsidRPr="001274E4">
        <w:rPr>
          <w:position w:val="-6"/>
          <w:sz w:val="24"/>
          <w:szCs w:val="24"/>
        </w:rPr>
        <w:object w:dxaOrig="5539" w:dyaOrig="380" w14:anchorId="5F57635A">
          <v:shape id="_x0000_i1160" type="#_x0000_t75" style="width:276.35pt;height:18.35pt" o:ole="">
            <v:imagedata r:id="rId349" o:title=""/>
          </v:shape>
          <o:OLEObject Type="Embed" ProgID="Equation.DSMT4" ShapeID="_x0000_i1160" DrawAspect="Content" ObjectID="_1792680337" r:id="rId350"/>
        </w:object>
      </w:r>
    </w:p>
    <w:p w14:paraId="6DC3989D" w14:textId="77777777" w:rsidR="001274E4" w:rsidRPr="001274E4" w:rsidRDefault="001274E4" w:rsidP="001274E4">
      <w:pPr>
        <w:spacing w:beforeLines="40" w:before="96" w:afterLines="20" w:after="48" w:line="240" w:lineRule="auto"/>
        <w:ind w:left="992" w:firstLine="1"/>
        <w:jc w:val="both"/>
        <w:rPr>
          <w:rFonts w:ascii="Palatino Linotype" w:hAnsi="Palatino Linotype" w:cs="Times New Roman"/>
          <w:sz w:val="24"/>
          <w:szCs w:val="24"/>
          <w:lang w:val="pt-BR"/>
        </w:rPr>
      </w:pPr>
      <w:r w:rsidRPr="001274E4">
        <w:rPr>
          <w:rFonts w:ascii="Palatino Linotype" w:hAnsi="Palatino Linotype" w:cs="Times New Roman"/>
          <w:sz w:val="24"/>
          <w:szCs w:val="24"/>
          <w:lang w:val="pt-BR"/>
        </w:rPr>
        <w:t xml:space="preserve">Mà </w:t>
      </w:r>
      <w:r w:rsidRPr="001274E4">
        <w:rPr>
          <w:position w:val="-6"/>
          <w:sz w:val="24"/>
          <w:szCs w:val="24"/>
        </w:rPr>
        <w:object w:dxaOrig="1420" w:dyaOrig="380" w14:anchorId="368B5926">
          <v:shape id="_x0000_i1161" type="#_x0000_t75" style="width:71pt;height:18.35pt" o:ole="">
            <v:imagedata r:id="rId351" o:title=""/>
          </v:shape>
          <o:OLEObject Type="Embed" ProgID="Equation.DSMT4" ShapeID="_x0000_i1161" DrawAspect="Content" ObjectID="_1792680338" r:id="rId352"/>
        </w:object>
      </w:r>
      <w:r w:rsidRPr="001274E4">
        <w:rPr>
          <w:rFonts w:ascii="Palatino Linotype" w:hAnsi="Palatino Linotype" w:cs="Times New Roman"/>
          <w:sz w:val="24"/>
          <w:szCs w:val="24"/>
          <w:lang w:val="pt-BR"/>
        </w:rPr>
        <w:t xml:space="preserve"> do </w:t>
      </w:r>
      <w:r w:rsidRPr="001274E4">
        <w:rPr>
          <w:position w:val="-6"/>
          <w:sz w:val="24"/>
          <w:szCs w:val="24"/>
        </w:rPr>
        <w:object w:dxaOrig="320" w:dyaOrig="279" w14:anchorId="1AE7DE66">
          <v:shape id="_x0000_i1162" type="#_x0000_t75" style="width:16pt;height:14.35pt" o:ole="">
            <v:imagedata r:id="rId353" o:title=""/>
          </v:shape>
          <o:OLEObject Type="Embed" ProgID="Equation.DSMT4" ShapeID="_x0000_i1162" DrawAspect="Content" ObjectID="_1792680339" r:id="rId354"/>
        </w:object>
      </w:r>
      <w:r w:rsidRPr="001274E4">
        <w:rPr>
          <w:rFonts w:ascii="Palatino Linotype" w:hAnsi="Palatino Linotype" w:cs="Times New Roman"/>
          <w:sz w:val="24"/>
          <w:szCs w:val="24"/>
          <w:lang w:val="pt-BR"/>
        </w:rPr>
        <w:t xml:space="preserve"> là trung điểm của </w:t>
      </w:r>
      <w:r w:rsidRPr="001274E4">
        <w:rPr>
          <w:position w:val="-6"/>
          <w:sz w:val="24"/>
          <w:szCs w:val="24"/>
        </w:rPr>
        <w:object w:dxaOrig="400" w:dyaOrig="279" w14:anchorId="4C4BAF7E">
          <v:shape id="_x0000_i1163" type="#_x0000_t75" style="width:20pt;height:14.35pt" o:ole="">
            <v:imagedata r:id="rId355" o:title=""/>
          </v:shape>
          <o:OLEObject Type="Embed" ProgID="Equation.DSMT4" ShapeID="_x0000_i1163" DrawAspect="Content" ObjectID="_1792680340" r:id="rId356"/>
        </w:object>
      </w:r>
      <w:r w:rsidRPr="001274E4">
        <w:rPr>
          <w:rFonts w:ascii="Palatino Linotype" w:hAnsi="Palatino Linotype" w:cs="Times New Roman"/>
          <w:sz w:val="24"/>
          <w:szCs w:val="24"/>
          <w:lang w:val="pt-BR"/>
        </w:rPr>
        <w:t>.</w:t>
      </w:r>
    </w:p>
    <w:p w14:paraId="03C2A039" w14:textId="77777777" w:rsidR="001274E4" w:rsidRPr="001274E4" w:rsidRDefault="001274E4" w:rsidP="001274E4">
      <w:pPr>
        <w:spacing w:beforeLines="40" w:before="96" w:afterLines="20" w:after="48" w:line="240" w:lineRule="auto"/>
        <w:ind w:left="992" w:firstLine="1"/>
        <w:jc w:val="both"/>
        <w:rPr>
          <w:rFonts w:ascii="Palatino Linotype" w:hAnsi="Palatino Linotype" w:cs="Times New Roman"/>
          <w:bCs/>
          <w:sz w:val="24"/>
          <w:szCs w:val="24"/>
          <w:lang w:val="nl-NL"/>
        </w:rPr>
      </w:pPr>
      <w:r w:rsidRPr="001274E4">
        <w:rPr>
          <w:rFonts w:ascii="Palatino Linotype" w:hAnsi="Palatino Linotype" w:cs="Times New Roman"/>
          <w:sz w:val="24"/>
          <w:szCs w:val="24"/>
          <w:lang w:val="pt-BR"/>
        </w:rPr>
        <w:t xml:space="preserve">Vậy </w:t>
      </w:r>
      <w:r w:rsidRPr="001274E4">
        <w:rPr>
          <w:position w:val="-6"/>
          <w:sz w:val="24"/>
          <w:szCs w:val="24"/>
        </w:rPr>
        <w:object w:dxaOrig="2540" w:dyaOrig="380" w14:anchorId="0E9856B5">
          <v:shape id="_x0000_i1164" type="#_x0000_t75" style="width:126.35pt;height:18.35pt" o:ole="">
            <v:imagedata r:id="rId357" o:title=""/>
          </v:shape>
          <o:OLEObject Type="Embed" ProgID="Equation.DSMT4" ShapeID="_x0000_i1164" DrawAspect="Content" ObjectID="_1792680341" r:id="rId358"/>
        </w:object>
      </w:r>
      <w:r w:rsidRPr="001274E4">
        <w:rPr>
          <w:rFonts w:ascii="Palatino Linotype" w:hAnsi="Palatino Linotype" w:cs="Times New Roman"/>
          <w:bCs/>
          <w:sz w:val="24"/>
          <w:szCs w:val="24"/>
          <w:lang w:val="nl-NL"/>
        </w:rPr>
        <w:t>.</w:t>
      </w:r>
    </w:p>
    <w:p w14:paraId="5C894E72" w14:textId="77777777" w:rsidR="001274E4" w:rsidRPr="001274E4" w:rsidRDefault="001274E4" w:rsidP="001274E4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nl-NL"/>
        </w:rPr>
      </w:pPr>
      <w:r w:rsidRPr="001274E4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1274E4">
        <w:rPr>
          <w:position w:val="-6"/>
          <w:sz w:val="24"/>
          <w:szCs w:val="24"/>
        </w:rPr>
        <w:object w:dxaOrig="3320" w:dyaOrig="380" w14:anchorId="054320BE">
          <v:shape id="_x0000_i1165" type="#_x0000_t75" style="width:165.65pt;height:18.35pt" o:ole="">
            <v:imagedata r:id="rId333" o:title=""/>
          </v:shape>
          <o:OLEObject Type="Embed" ProgID="Equation.DSMT4" ShapeID="_x0000_i1165" DrawAspect="Content" ObjectID="_1792680342" r:id="rId359"/>
        </w:object>
      </w:r>
      <w:r w:rsidRPr="001274E4">
        <w:rPr>
          <w:rFonts w:ascii="Palatino Linotype" w:hAnsi="Palatino Linotype" w:cs="Times New Roman"/>
          <w:bCs/>
          <w:sz w:val="24"/>
          <w:szCs w:val="24"/>
          <w:lang w:val="nl-NL"/>
        </w:rPr>
        <w:t xml:space="preserve"> với </w:t>
      </w:r>
      <w:r w:rsidRPr="001274E4">
        <w:rPr>
          <w:position w:val="-6"/>
          <w:sz w:val="24"/>
          <w:szCs w:val="24"/>
        </w:rPr>
        <w:object w:dxaOrig="260" w:dyaOrig="279" w14:anchorId="7B4BDB55">
          <v:shape id="_x0000_i1166" type="#_x0000_t75" style="width:12.65pt;height:14.35pt" o:ole="">
            <v:imagedata r:id="rId335" o:title=""/>
          </v:shape>
          <o:OLEObject Type="Embed" ProgID="Equation.DSMT4" ShapeID="_x0000_i1166" DrawAspect="Content" ObjectID="_1792680343" r:id="rId360"/>
        </w:object>
      </w:r>
      <w:r w:rsidRPr="001274E4">
        <w:rPr>
          <w:rFonts w:ascii="Palatino Linotype" w:hAnsi="Palatino Linotype" w:cs="Times New Roman"/>
          <w:bCs/>
          <w:sz w:val="24"/>
          <w:szCs w:val="24"/>
          <w:lang w:val="nl-NL"/>
        </w:rPr>
        <w:t xml:space="preserve"> là điểm bất kì</w:t>
      </w:r>
    </w:p>
    <w:p w14:paraId="1A935DE8" w14:textId="77777777" w:rsidR="001274E4" w:rsidRPr="001274E4" w:rsidRDefault="001274E4" w:rsidP="001274E4">
      <w:pPr>
        <w:spacing w:beforeLines="40" w:before="96" w:afterLines="20" w:after="48" w:line="240" w:lineRule="auto"/>
        <w:ind w:left="992" w:firstLine="1"/>
        <w:jc w:val="both"/>
        <w:rPr>
          <w:rFonts w:ascii="Palatino Linotype" w:hAnsi="Palatino Linotype" w:cs="Times New Roman"/>
          <w:bCs/>
          <w:sz w:val="24"/>
          <w:szCs w:val="24"/>
          <w:lang w:val="nl-NL"/>
        </w:rPr>
      </w:pPr>
      <w:r w:rsidRPr="001274E4">
        <w:rPr>
          <w:rFonts w:ascii="Palatino Linotype" w:hAnsi="Palatino Linotype" w:cs="Times New Roman"/>
          <w:bCs/>
          <w:sz w:val="24"/>
          <w:szCs w:val="24"/>
          <w:lang w:val="nl-NL"/>
        </w:rPr>
        <w:t>Theo quy tắc ba điểm ta có</w:t>
      </w:r>
    </w:p>
    <w:p w14:paraId="228655BD" w14:textId="77777777" w:rsidR="001274E4" w:rsidRDefault="001274E4" w:rsidP="001274E4">
      <w:pPr>
        <w:spacing w:beforeLines="40" w:before="96" w:afterLines="20" w:after="48" w:line="240" w:lineRule="auto"/>
        <w:ind w:left="992" w:firstLine="1"/>
        <w:jc w:val="both"/>
        <w:rPr>
          <w:sz w:val="24"/>
          <w:szCs w:val="24"/>
        </w:rPr>
      </w:pPr>
      <w:r w:rsidRPr="001274E4">
        <w:rPr>
          <w:position w:val="-22"/>
          <w:sz w:val="24"/>
          <w:szCs w:val="24"/>
        </w:rPr>
        <w:object w:dxaOrig="5580" w:dyaOrig="560" w14:anchorId="282A4291">
          <v:shape id="_x0000_i1167" type="#_x0000_t75" style="width:278.65pt;height:27.65pt" o:ole="">
            <v:imagedata r:id="rId361" o:title=""/>
          </v:shape>
          <o:OLEObject Type="Embed" ProgID="Equation.DSMT4" ShapeID="_x0000_i1167" DrawAspect="Content" ObjectID="_1792680344" r:id="rId362"/>
        </w:object>
      </w:r>
    </w:p>
    <w:p w14:paraId="1693FFF1" w14:textId="77777777" w:rsidR="001274E4" w:rsidRDefault="001274E4" w:rsidP="001274E4">
      <w:pPr>
        <w:spacing w:beforeLines="40" w:before="96" w:afterLines="20" w:after="48" w:line="240" w:lineRule="auto"/>
        <w:ind w:left="992" w:firstLine="1"/>
        <w:jc w:val="both"/>
      </w:pPr>
      <w:r w:rsidRPr="008A2A2F">
        <w:rPr>
          <w:position w:val="-22"/>
        </w:rPr>
        <w:object w:dxaOrig="3900" w:dyaOrig="560" w14:anchorId="784883B9">
          <v:shape id="_x0000_i1168" type="#_x0000_t75" style="width:195pt;height:27.65pt" o:ole="">
            <v:imagedata r:id="rId363" o:title=""/>
          </v:shape>
          <o:OLEObject Type="Embed" ProgID="Equation.DSMT4" ShapeID="_x0000_i1168" DrawAspect="Content" ObjectID="_1792680345" r:id="rId364"/>
        </w:object>
      </w:r>
    </w:p>
    <w:p w14:paraId="46CE7094" w14:textId="77777777" w:rsidR="001274E4" w:rsidRPr="001274E4" w:rsidRDefault="001274E4" w:rsidP="001274E4">
      <w:pPr>
        <w:spacing w:beforeLines="40" w:before="96" w:afterLines="20" w:after="48" w:line="240" w:lineRule="auto"/>
        <w:ind w:left="992" w:firstLine="1"/>
        <w:jc w:val="both"/>
        <w:rPr>
          <w:rFonts w:ascii="Palatino Linotype" w:hAnsi="Palatino Linotype" w:cs="Times New Roman"/>
          <w:bCs/>
          <w:position w:val="-68"/>
          <w:sz w:val="24"/>
          <w:szCs w:val="24"/>
          <w:lang w:val="nl-NL"/>
        </w:rPr>
      </w:pPr>
      <w:r w:rsidRPr="008A2A2F">
        <w:rPr>
          <w:position w:val="-22"/>
        </w:rPr>
        <w:object w:dxaOrig="3700" w:dyaOrig="560" w14:anchorId="10F24240">
          <v:shape id="_x0000_i1169" type="#_x0000_t75" style="width:185pt;height:27.65pt" o:ole="">
            <v:imagedata r:id="rId365" o:title=""/>
          </v:shape>
          <o:OLEObject Type="Embed" ProgID="Equation.DSMT4" ShapeID="_x0000_i1169" DrawAspect="Content" ObjectID="_1792680346" r:id="rId366"/>
        </w:object>
      </w:r>
    </w:p>
    <w:p w14:paraId="78C1C829" w14:textId="77777777" w:rsidR="001274E4" w:rsidRPr="001274E4" w:rsidRDefault="001274E4" w:rsidP="001274E4">
      <w:pPr>
        <w:spacing w:beforeLines="40" w:before="96" w:afterLines="20" w:after="48" w:line="240" w:lineRule="auto"/>
        <w:ind w:left="992" w:firstLine="1"/>
        <w:jc w:val="both"/>
        <w:rPr>
          <w:rFonts w:ascii="Palatino Linotype" w:hAnsi="Palatino Linotype" w:cs="Times New Roman"/>
          <w:bCs/>
          <w:sz w:val="24"/>
          <w:szCs w:val="24"/>
          <w:lang w:val="nl-NL"/>
        </w:rPr>
      </w:pPr>
      <w:r w:rsidRPr="001274E4">
        <w:rPr>
          <w:position w:val="-6"/>
          <w:sz w:val="24"/>
          <w:szCs w:val="24"/>
        </w:rPr>
        <w:object w:dxaOrig="1939" w:dyaOrig="380" w14:anchorId="38E45669">
          <v:shape id="_x0000_i1170" type="#_x0000_t75" style="width:97pt;height:18.35pt" o:ole="">
            <v:imagedata r:id="rId367" o:title=""/>
          </v:shape>
          <o:OLEObject Type="Embed" ProgID="Equation.DSMT4" ShapeID="_x0000_i1170" DrawAspect="Content" ObjectID="_1792680347" r:id="rId368"/>
        </w:object>
      </w:r>
      <w:r w:rsidRPr="001274E4">
        <w:rPr>
          <w:rFonts w:ascii="Palatino Linotype" w:hAnsi="Palatino Linotype" w:cs="Times New Roman"/>
          <w:bCs/>
          <w:sz w:val="24"/>
          <w:szCs w:val="24"/>
          <w:lang w:val="nl-NL"/>
        </w:rPr>
        <w:t xml:space="preserve"> suy ra </w:t>
      </w:r>
      <w:r w:rsidRPr="001274E4">
        <w:rPr>
          <w:position w:val="-6"/>
          <w:sz w:val="24"/>
          <w:szCs w:val="24"/>
        </w:rPr>
        <w:object w:dxaOrig="3320" w:dyaOrig="380" w14:anchorId="2AD3C6B9">
          <v:shape id="_x0000_i1171" type="#_x0000_t75" style="width:165.65pt;height:18.35pt" o:ole="">
            <v:imagedata r:id="rId369" o:title=""/>
          </v:shape>
          <o:OLEObject Type="Embed" ProgID="Equation.DSMT4" ShapeID="_x0000_i1171" DrawAspect="Content" ObjectID="_1792680348" r:id="rId370"/>
        </w:object>
      </w:r>
      <w:r w:rsidRPr="001274E4">
        <w:rPr>
          <w:rFonts w:ascii="Palatino Linotype" w:hAnsi="Palatino Linotype" w:cs="Times New Roman"/>
          <w:bCs/>
          <w:sz w:val="24"/>
          <w:szCs w:val="24"/>
          <w:lang w:val="nl-NL"/>
        </w:rPr>
        <w:t>.</w:t>
      </w:r>
    </w:p>
    <w:p w14:paraId="3D28CA66" w14:textId="77777777" w:rsidR="0090586E" w:rsidRDefault="0090586E">
      <w:r>
        <w:br w:type="page"/>
      </w:r>
    </w:p>
    <w:p w14:paraId="60E98E7C" w14:textId="77777777" w:rsidR="0090586E" w:rsidRPr="00F56552" w:rsidRDefault="0090586E" w:rsidP="0090586E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A31642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A31642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3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Pr="0090586E">
        <w:rPr>
          <w:rFonts w:ascii="Quicksand" w:eastAsia="Calibri" w:hAnsi="Quicksand"/>
          <w:b/>
          <w:iCs/>
          <w:color w:val="C00000"/>
          <w:sz w:val="26"/>
          <w:szCs w:val="26"/>
          <w:lang w:val="vi-VN"/>
        </w:rPr>
        <w:t>Chứng minh đẳng thức vectơ</w:t>
      </w:r>
    </w:p>
    <w:p w14:paraId="7B0C064E" w14:textId="77777777" w:rsidR="0090586E" w:rsidRPr="00F56552" w:rsidRDefault="0090586E" w:rsidP="0090586E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97B731D" wp14:editId="2FFBD316">
                <wp:extent cx="6680887" cy="5381626"/>
                <wp:effectExtent l="0" t="0" r="24765" b="28575"/>
                <wp:docPr id="5641" name="Group 56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5381626"/>
                          <a:chOff x="0" y="-43020"/>
                          <a:chExt cx="6680887" cy="5381626"/>
                        </a:xfrm>
                      </wpg:grpSpPr>
                      <wpg:grpSp>
                        <wpg:cNvPr id="5642" name="Group 5642"/>
                        <wpg:cNvGrpSpPr/>
                        <wpg:grpSpPr>
                          <a:xfrm>
                            <a:off x="0" y="140576"/>
                            <a:ext cx="6680887" cy="5198030"/>
                            <a:chOff x="0" y="-8876"/>
                            <a:chExt cx="6825515" cy="5342355"/>
                          </a:xfrm>
                        </wpg:grpSpPr>
                        <wps:wsp>
                          <wps:cNvPr id="5643" name="Rectangle: Rounded Corners 19"/>
                          <wps:cNvSpPr/>
                          <wps:spPr>
                            <a:xfrm>
                              <a:off x="0" y="152652"/>
                              <a:ext cx="6825515" cy="5180827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5614FF85" w14:textId="77777777" w:rsidR="00CD6204" w:rsidRPr="0090586E" w:rsidRDefault="00CD6204" w:rsidP="0090586E">
                                <w:pPr>
                                  <w:spacing w:after="0"/>
                                  <w:ind w:left="540" w:hanging="540"/>
                                  <w:rPr>
                                    <w:b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90586E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>▶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Tính chất: 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Với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 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position w:val="-8"/>
                                    <w:sz w:val="24"/>
                                    <w:szCs w:val="24"/>
                                  </w:rPr>
                                  <w:object w:dxaOrig="620" w:dyaOrig="380" w14:anchorId="37FD2285">
                                    <v:shape id="_x0000_i1172" type="#_x0000_t75" style="width:31.65pt;height:19.35pt" o:ole="">
                                      <v:imagedata r:id="rId90" o:title=""/>
                                    </v:shape>
                                    <o:OLEObject Type="Embed" ProgID="Equation.DSMT4" ShapeID="_x0000_i1172" DrawAspect="Content" ObjectID="_1792681334" r:id="rId371"/>
                                  </w:objec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tùy ý, ta có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14:paraId="7E9B786A" w14:textId="77777777" w:rsidR="00CD6204" w:rsidRPr="0090586E" w:rsidRDefault="00CD6204" w:rsidP="0090586E">
                                <w:pPr>
                                  <w:spacing w:after="0"/>
                                  <w:ind w:left="5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Tính chất giao hoán 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240" w:dyaOrig="360" w14:anchorId="05222D06">
                                    <v:shape id="_x0000_i1173" type="#_x0000_t75" style="width:62pt;height:18.35pt" o:ole="">
                                      <v:imagedata r:id="rId92" o:title=""/>
                                    </v:shape>
                                    <o:OLEObject Type="Embed" ProgID="Equation.DSMT4" ShapeID="_x0000_i1173" DrawAspect="Content" ObjectID="_1792681335" r:id="rId372"/>
                                  </w:objec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2D677850" w14:textId="77777777" w:rsidR="00CD6204" w:rsidRPr="0090586E" w:rsidRDefault="00CD6204" w:rsidP="0090586E">
                                <w:pPr>
                                  <w:spacing w:after="0"/>
                                  <w:ind w:left="54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sym w:font="Wingdings" w:char="F0F9"/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Tính chất kết hợp 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position w:val="-20"/>
                                    <w:sz w:val="24"/>
                                    <w:szCs w:val="24"/>
                                  </w:rPr>
                                  <w:object w:dxaOrig="2260" w:dyaOrig="520" w14:anchorId="0B25F774">
                                    <v:shape id="_x0000_i1174" type="#_x0000_t75" style="width:113pt;height:25pt" o:ole="">
                                      <v:imagedata r:id="rId94" o:title=""/>
                                    </v:shape>
                                    <o:OLEObject Type="Embed" ProgID="Equation.DSMT4" ShapeID="_x0000_i1174" DrawAspect="Content" ObjectID="_1792681336" r:id="rId373"/>
                                  </w:object>
                                </w:r>
                              </w:p>
                              <w:p w14:paraId="757F6E00" w14:textId="77777777" w:rsidR="00CD6204" w:rsidRPr="0090586E" w:rsidRDefault="00CD6204" w:rsidP="0090586E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90586E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>▶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Quy tắc ba điểm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34ABE725" w14:textId="77777777" w:rsidR="00CD6204" w:rsidRPr="0090586E" w:rsidRDefault="00CD6204" w:rsidP="0090586E">
                                <w:pPr>
                                  <w:spacing w:after="0" w:line="240" w:lineRule="auto"/>
                                  <w:ind w:left="630" w:hanging="3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ới 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3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điểm 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8"/>
                                    <w:sz w:val="24"/>
                                    <w:szCs w:val="24"/>
                                  </w:rPr>
                                  <w:object w:dxaOrig="760" w:dyaOrig="300" w14:anchorId="4A92E06D">
                                    <v:shape id="_x0000_i1175" type="#_x0000_t75" style="width:38.35pt;height:15pt" o:ole="">
                                      <v:imagedata r:id="rId104" o:title=""/>
                                    </v:shape>
                                    <o:OLEObject Type="Embed" ProgID="Equation.DSMT4" ShapeID="_x0000_i1175" DrawAspect="Content" ObjectID="_1792681337" r:id="rId374"/>
                                  </w:objec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: 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540" w:dyaOrig="380" w14:anchorId="7FB893C7">
                                    <v:shape id="_x0000_i1176" type="#_x0000_t75" style="width:77pt;height:18.35pt" o:ole="">
                                      <v:imagedata r:id="rId106" o:title=""/>
                                    </v:shape>
                                    <o:OLEObject Type="Embed" ProgID="Equation.DSMT4" ShapeID="_x0000_i1176" DrawAspect="Content" ObjectID="_1792681338" r:id="rId375"/>
                                  </w:object>
                                </w:r>
                                <w:r w:rsidRPr="0090586E">
                                  <w:rPr>
                                    <w:rFonts w:ascii="Palatino Linotype" w:hAnsi="Palatino Linotype" w:cs="Chu Van 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41CF34B5" w14:textId="77777777" w:rsidR="00CD6204" w:rsidRPr="0090586E" w:rsidRDefault="00CD6204" w:rsidP="0090586E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90586E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>▶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Quy tắc hiệu vectơ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4525DB6C" w14:textId="77777777" w:rsidR="00CD6204" w:rsidRPr="0090586E" w:rsidRDefault="00CD6204" w:rsidP="0090586E">
                                <w:pPr>
                                  <w:spacing w:after="0" w:line="240" w:lineRule="auto"/>
                                  <w:ind w:left="630" w:hanging="3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Với 3 điểm 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8"/>
                                    <w:sz w:val="24"/>
                                    <w:szCs w:val="24"/>
                                  </w:rPr>
                                  <w:object w:dxaOrig="780" w:dyaOrig="300" w14:anchorId="670A45DB">
                                    <v:shape id="_x0000_i1177" type="#_x0000_t75" style="width:39.35pt;height:15pt" o:ole="">
                                      <v:imagedata r:id="rId108" o:title=""/>
                                    </v:shape>
                                    <o:OLEObject Type="Embed" ProgID="Equation.DSMT4" ShapeID="_x0000_i1177" DrawAspect="Content" ObjectID="_1792681339" r:id="rId376"/>
                                  </w:objec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: 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520" w:dyaOrig="380" w14:anchorId="1026D979">
                                    <v:shape id="_x0000_i1178" type="#_x0000_t75" style="width:76.35pt;height:18.35pt" o:ole="">
                                      <v:imagedata r:id="rId110" o:title=""/>
                                    </v:shape>
                                    <o:OLEObject Type="Embed" ProgID="Equation.DSMT4" ShapeID="_x0000_i1178" DrawAspect="Content" ObjectID="_1792681340" r:id="rId377"/>
                                  </w:objec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>.</w:t>
                                </w:r>
                              </w:p>
                              <w:p w14:paraId="585F85A4" w14:textId="77777777" w:rsidR="00CD6204" w:rsidRPr="0090586E" w:rsidRDefault="00CD6204" w:rsidP="0090586E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90586E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>▶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Quy tắc hình bình hành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6396C263" w14:textId="77777777" w:rsidR="00CD6204" w:rsidRPr="0090586E" w:rsidRDefault="00CD6204" w:rsidP="0090586E">
                                <w:pPr>
                                  <w:spacing w:after="0" w:line="240" w:lineRule="auto"/>
                                  <w:ind w:left="630" w:hanging="36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Tứ giác 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position w:val="-8"/>
                                    <w:sz w:val="24"/>
                                    <w:szCs w:val="24"/>
                                  </w:rPr>
                                  <w:object w:dxaOrig="1040" w:dyaOrig="300" w14:anchorId="3D71B48C">
                                    <v:shape id="_x0000_i1179" type="#_x0000_t75" style="width:52pt;height:15pt" o:ole="">
                                      <v:imagedata r:id="rId114" o:title=""/>
                                    </v:shape>
                                    <o:OLEObject Type="Embed" ProgID="Equation.DSMT4" ShapeID="_x0000_i1179" DrawAspect="Content" ObjectID="_1792681341" r:id="rId378"/>
                                  </w:objec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là hình bình hành: 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579" w:dyaOrig="380" w14:anchorId="4E284489">
                                    <v:shape id="_x0000_i1180" type="#_x0000_t75" style="width:78.65pt;height:18.35pt" o:ole="">
                                      <v:imagedata r:id="rId116" o:title=""/>
                                    </v:shape>
                                    <o:OLEObject Type="Embed" ProgID="Equation.DSMT4" ShapeID="_x0000_i1180" DrawAspect="Content" ObjectID="_1792681342" r:id="rId379"/>
                                  </w:objec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29AC39B1" w14:textId="77777777" w:rsidR="00CD6204" w:rsidRPr="0090586E" w:rsidRDefault="00CD6204" w:rsidP="0090586E">
                                <w:pPr>
                                  <w:spacing w:after="0" w:line="240" w:lineRule="auto"/>
                                  <w:ind w:left="540" w:hanging="540"/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</w:pPr>
                                <w:r w:rsidRPr="0090586E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>▶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Quy tắc trung điểm – trọng tâm</w:t>
                                </w:r>
                                <w:r w:rsidRPr="0090586E">
                                  <w:rPr>
                                    <w:rFonts w:ascii="Palatino Linotype" w:eastAsia="Calibri" w:hAnsi="Palatino Linotype" w:cs="Times New Roman"/>
                                    <w:b/>
                                    <w:bCs/>
                                    <w:i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4F2DFA17" w14:textId="77777777" w:rsidR="00CD6204" w:rsidRPr="0090586E" w:rsidRDefault="00CD6204" w:rsidP="0090586E">
                                <w:pPr>
                                  <w:spacing w:after="0" w:line="240" w:lineRule="auto"/>
                                  <w:ind w:left="630" w:hanging="360"/>
                                  <w:rPr>
                                    <w:rFonts w:ascii="Palatino Linotype" w:hAnsi="Palatino Linotype" w:cs="Chu Van 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Điểm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 w:val="24"/>
                                    <w:szCs w:val="24"/>
                                  </w:rPr>
                                  <w:object w:dxaOrig="180" w:dyaOrig="260" w14:anchorId="79DA2843">
                                    <v:shape id="_x0000_i1181" type="#_x0000_t75" style="width:9.35pt;height:12.65pt" o:ole="">
                                      <v:imagedata r:id="rId33" o:title=""/>
                                    </v:shape>
                                    <o:OLEObject Type="Embed" ProgID="Equation.DSMT4" ShapeID="_x0000_i1181" DrawAspect="Content" ObjectID="_1792681343" r:id="rId380"/>
                                  </w:objec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là trung điểm của đoạn thẳng 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4"/>
                                    <w:sz w:val="24"/>
                                    <w:szCs w:val="24"/>
                                  </w:rPr>
                                  <w:object w:dxaOrig="400" w:dyaOrig="260" w14:anchorId="41479324">
                                    <v:shape id="_x0000_i1182" type="#_x0000_t75" style="width:20pt;height:12.65pt" o:ole="">
                                      <v:imagedata r:id="rId35" o:title=""/>
                                    </v:shape>
                                    <o:OLEObject Type="Embed" ProgID="Equation.DSMT4" ShapeID="_x0000_i1182" DrawAspect="Content" ObjectID="_1792681344" r:id="rId381"/>
                                  </w:objec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440" w:dyaOrig="380" w14:anchorId="71E4AF35">
                                    <v:shape id="_x0000_i1183" type="#_x0000_t75" style="width:1in;height:18.35pt" o:ole="">
                                      <v:imagedata r:id="rId37" o:title=""/>
                                    </v:shape>
                                    <o:OLEObject Type="Embed" ProgID="Equation.DSMT4" ShapeID="_x0000_i1183" DrawAspect="Content" ObjectID="_1792681345" r:id="rId382"/>
                                  </w:object>
                                </w:r>
                                <w:r w:rsidRPr="0090586E">
                                  <w:rPr>
                                    <w:rFonts w:ascii="Palatino Linotype" w:hAnsi="Palatino Linotype" w:cs="Chu Van 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31E02670" w14:textId="77777777" w:rsidR="00CD6204" w:rsidRPr="0090586E" w:rsidRDefault="00CD6204" w:rsidP="0090586E">
                                <w:pPr>
                                  <w:spacing w:after="0" w:line="240" w:lineRule="auto"/>
                                  <w:ind w:left="63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Khi đó 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760" w:dyaOrig="380" w14:anchorId="6D226A01">
                                    <v:shape id="_x0000_i1184" type="#_x0000_t75" style="width:88pt;height:18.35pt" o:ole="">
                                      <v:imagedata r:id="rId383" o:title=""/>
                                    </v:shape>
                                    <o:OLEObject Type="Embed" ProgID="Equation.DSMT4" ShapeID="_x0000_i1184" DrawAspect="Content" ObjectID="_1792681346" r:id="rId384"/>
                                  </w:object>
                                </w:r>
                              </w:p>
                              <w:p w14:paraId="7F2F679B" w14:textId="77777777" w:rsidR="00CD6204" w:rsidRPr="0090586E" w:rsidRDefault="00CD6204" w:rsidP="0090586E">
                                <w:pPr>
                                  <w:spacing w:after="0" w:line="240" w:lineRule="auto"/>
                                  <w:ind w:left="630" w:hanging="360"/>
                                  <w:rPr>
                                    <w:rFonts w:ascii="Palatino Linotype" w:hAnsi="Palatino Linotype" w:cs="Chu Van 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Điểm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40" w:dyaOrig="279" w14:anchorId="5C499BFA">
                                    <v:shape id="_x0000_i1185" type="#_x0000_t75" style="width:11.65pt;height:14.35pt" o:ole="">
                                      <v:imagedata r:id="rId39" o:title=""/>
                                    </v:shape>
                                    <o:OLEObject Type="Embed" ProgID="Equation.DSMT4" ShapeID="_x0000_i1185" DrawAspect="Content" ObjectID="_1792681347" r:id="rId385"/>
                                  </w:objec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là trọng tâm của 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0EF1AA27">
                                    <v:shape id="_x0000_i1186" type="#_x0000_t75" style="width:38.35pt;height:14.35pt" o:ole="">
                                      <v:imagedata r:id="rId41" o:title=""/>
                                    </v:shape>
                                    <o:OLEObject Type="Embed" ProgID="Equation.DSMT4" ShapeID="_x0000_i1186" DrawAspect="Content" ObjectID="_1792681348" r:id="rId386"/>
                                  </w:objec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160" w:dyaOrig="380" w14:anchorId="681955F5">
                                    <v:shape id="_x0000_i1187" type="#_x0000_t75" style="width:108pt;height:18.35pt" o:ole="">
                                      <v:imagedata r:id="rId43" o:title=""/>
                                    </v:shape>
                                    <o:OLEObject Type="Embed" ProgID="Equation.DSMT4" ShapeID="_x0000_i1187" DrawAspect="Content" ObjectID="_1792681349" r:id="rId387"/>
                                  </w:object>
                                </w:r>
                              </w:p>
                              <w:p w14:paraId="58A6AC1A" w14:textId="77777777" w:rsidR="00CD6204" w:rsidRPr="0090586E" w:rsidRDefault="00CD6204" w:rsidP="0090586E">
                                <w:pPr>
                                  <w:spacing w:after="0" w:line="240" w:lineRule="auto"/>
                                  <w:ind w:left="63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Khi đó 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460" w:dyaOrig="380" w14:anchorId="2F039642">
                                    <v:shape id="_x0000_i1188" type="#_x0000_t75" style="width:123pt;height:18.35pt" o:ole="">
                                      <v:imagedata r:id="rId388" o:title=""/>
                                    </v:shape>
                                    <o:OLEObject Type="Embed" ProgID="Equation.DSMT4" ShapeID="_x0000_i1188" DrawAspect="Content" ObjectID="_1792681350" r:id="rId389"/>
                                  </w:object>
                                </w:r>
                              </w:p>
                              <w:p w14:paraId="0D2558F6" w14:textId="77777777" w:rsidR="00CD6204" w:rsidRPr="0090586E" w:rsidRDefault="00CD6204" w:rsidP="0090586E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Các phương pháp biến đổi:</w:t>
                                </w:r>
                              </w:p>
                              <w:p w14:paraId="6CD27DFA" w14:textId="77777777" w:rsidR="00CD6204" w:rsidRPr="0090586E" w:rsidRDefault="00CD6204" w:rsidP="0090586E">
                                <w:pPr>
                                  <w:spacing w:after="0" w:line="240" w:lineRule="auto"/>
                                  <w:ind w:left="630" w:hanging="36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Biến đổi vế này thành vế kia của đẳng thức (xuất phát từ vế phức tạp biến đổi đưa về vế đơn giản).</w:t>
                                </w:r>
                              </w:p>
                              <w:p w14:paraId="6237CAE4" w14:textId="77777777" w:rsidR="00CD6204" w:rsidRPr="0090586E" w:rsidRDefault="00CD6204" w:rsidP="0090586E">
                                <w:pPr>
                                  <w:spacing w:after="0" w:line="240" w:lineRule="auto"/>
                                  <w:ind w:left="630" w:hanging="36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Biến đổi đẳng thức cần chứng minh về tương đương với một đẳng thức luôn đúng.</w:t>
                                </w:r>
                              </w:p>
                              <w:p w14:paraId="116F7C66" w14:textId="77777777" w:rsidR="00CD6204" w:rsidRPr="0090586E" w:rsidRDefault="00CD6204" w:rsidP="0090586E">
                                <w:pPr>
                                  <w:spacing w:after="0" w:line="240" w:lineRule="auto"/>
                                  <w:ind w:left="630" w:hanging="36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Xuất phát từ một đẳng thức luôn đúng để biến đổi về đẳng thức cần chứng minh.</w:t>
                                </w:r>
                              </w:p>
                              <w:p w14:paraId="7D041A49" w14:textId="77777777" w:rsidR="00CD6204" w:rsidRPr="0090586E" w:rsidRDefault="00CD6204" w:rsidP="0090586E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5644" name="Group 5644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5645" name="Group 5645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5646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47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648" name="Text Box 5648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4F3AFD2" w14:textId="77777777" w:rsidR="00CD6204" w:rsidRPr="00000144" w:rsidRDefault="00CD6204" w:rsidP="0090586E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5649" name="Picture 5649"/>
                          <pic:cNvPicPr>
                            <a:picLocks noChangeAspect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97B731D" id="Group 5641" o:spid="_x0000_s1162" style="width:526.05pt;height:423.75pt;mso-position-horizontal-relative:char;mso-position-vertical-relative:line" coordorigin=",-430" coordsize="66808,538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">
                <v:group id="Group 5642" o:spid="_x0000_s1163" style="position:absolute;top:1405;width:66808;height:51981" coordorigin=",-88" coordsize="68255,534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">
                  <v:roundrect id="Rectangle: Rounded Corners 19" o:spid="_x0000_s1164" style="position:absolute;top:1526;width:68255;height:51808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" fillcolor="#fff2cc [663]" strokecolor="#c00000" strokeweight="1.25pt">
                    <v:stroke joinstyle="miter"/>
                    <v:textbox inset=",14.4pt,,7.2pt">
                      <w:txbxContent>
                        <w:p w14:paraId="5614FF85" w14:textId="77777777" w:rsidR="00CD6204" w:rsidRPr="0090586E" w:rsidRDefault="00CD6204" w:rsidP="0090586E">
                          <w:pPr>
                            <w:spacing w:after="0"/>
                            <w:ind w:left="540" w:hanging="540"/>
                            <w:rPr>
                              <w:b/>
                              <w:color w:val="002060"/>
                              <w:sz w:val="24"/>
                              <w:szCs w:val="24"/>
                            </w:rPr>
                          </w:pPr>
                          <w:r w:rsidRPr="0090586E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>▶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Tính chất: 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Với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  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position w:val="-8"/>
                              <w:sz w:val="24"/>
                              <w:szCs w:val="24"/>
                            </w:rPr>
                            <w:object w:dxaOrig="620" w:dyaOrig="380" w14:anchorId="37FD2285">
                              <v:shape id="_x0000_i1172" type="#_x0000_t75" style="width:31.65pt;height:19.35pt" o:ole="">
                                <v:imagedata r:id="rId90" o:title=""/>
                              </v:shape>
                              <o:OLEObject Type="Embed" ProgID="Equation.DSMT4" ShapeID="_x0000_i1172" DrawAspect="Content" ObjectID="_1792681334" r:id="rId390"/>
                            </w:objec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 tùy ý, ta có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14:paraId="7E9B786A" w14:textId="77777777" w:rsidR="00CD6204" w:rsidRPr="0090586E" w:rsidRDefault="00CD6204" w:rsidP="0090586E">
                          <w:pPr>
                            <w:spacing w:after="0"/>
                            <w:ind w:left="5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</w:pPr>
                          <w:r w:rsidRPr="0090586E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Tính chất giao hoán 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240" w:dyaOrig="360" w14:anchorId="05222D06">
                              <v:shape id="_x0000_i1173" type="#_x0000_t75" style="width:62pt;height:18.35pt" o:ole="">
                                <v:imagedata r:id="rId92" o:title=""/>
                              </v:shape>
                              <o:OLEObject Type="Embed" ProgID="Equation.DSMT4" ShapeID="_x0000_i1173" DrawAspect="Content" ObjectID="_1792681335" r:id="rId391"/>
                            </w:objec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2D677850" w14:textId="77777777" w:rsidR="00CD6204" w:rsidRPr="0090586E" w:rsidRDefault="00CD6204" w:rsidP="0090586E">
                          <w:pPr>
                            <w:spacing w:after="0"/>
                            <w:ind w:left="54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90586E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sym w:font="Wingdings" w:char="F0F9"/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Tính chất kết hợp 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position w:val="-20"/>
                              <w:sz w:val="24"/>
                              <w:szCs w:val="24"/>
                            </w:rPr>
                            <w:object w:dxaOrig="2260" w:dyaOrig="520" w14:anchorId="0B25F774">
                              <v:shape id="_x0000_i1174" type="#_x0000_t75" style="width:113pt;height:25pt" o:ole="">
                                <v:imagedata r:id="rId94" o:title=""/>
                              </v:shape>
                              <o:OLEObject Type="Embed" ProgID="Equation.DSMT4" ShapeID="_x0000_i1174" DrawAspect="Content" ObjectID="_1792681336" r:id="rId392"/>
                            </w:object>
                          </w:r>
                        </w:p>
                        <w:p w14:paraId="757F6E00" w14:textId="77777777" w:rsidR="00CD6204" w:rsidRPr="0090586E" w:rsidRDefault="00CD6204" w:rsidP="0090586E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</w:pPr>
                          <w:r w:rsidRPr="0090586E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>▶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Quy tắc ba điểm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34ABE725" w14:textId="77777777" w:rsidR="00CD6204" w:rsidRPr="0090586E" w:rsidRDefault="00CD6204" w:rsidP="0090586E">
                          <w:pPr>
                            <w:spacing w:after="0" w:line="240" w:lineRule="auto"/>
                            <w:ind w:left="630" w:hanging="3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Với 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3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điểm 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position w:val="-8"/>
                              <w:sz w:val="24"/>
                              <w:szCs w:val="24"/>
                            </w:rPr>
                            <w:object w:dxaOrig="760" w:dyaOrig="300" w14:anchorId="4A92E06D">
                              <v:shape id="_x0000_i1175" type="#_x0000_t75" style="width:38.35pt;height:15pt" o:ole="">
                                <v:imagedata r:id="rId104" o:title=""/>
                              </v:shape>
                              <o:OLEObject Type="Embed" ProgID="Equation.DSMT4" ShapeID="_x0000_i1175" DrawAspect="Content" ObjectID="_1792681337" r:id="rId393"/>
                            </w:objec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: 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540" w:dyaOrig="380" w14:anchorId="7FB893C7">
                              <v:shape id="_x0000_i1176" type="#_x0000_t75" style="width:77pt;height:18.35pt" o:ole="">
                                <v:imagedata r:id="rId106" o:title=""/>
                              </v:shape>
                              <o:OLEObject Type="Embed" ProgID="Equation.DSMT4" ShapeID="_x0000_i1176" DrawAspect="Content" ObjectID="_1792681338" r:id="rId394"/>
                            </w:object>
                          </w:r>
                          <w:r w:rsidRPr="0090586E">
                            <w:rPr>
                              <w:rFonts w:ascii="Palatino Linotype" w:hAnsi="Palatino Linotype" w:cs="Chu Van An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41CF34B5" w14:textId="77777777" w:rsidR="00CD6204" w:rsidRPr="0090586E" w:rsidRDefault="00CD6204" w:rsidP="0090586E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</w:pPr>
                          <w:r w:rsidRPr="0090586E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>▶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Quy tắc hiệu vectơ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4525DB6C" w14:textId="77777777" w:rsidR="00CD6204" w:rsidRPr="0090586E" w:rsidRDefault="00CD6204" w:rsidP="0090586E">
                          <w:pPr>
                            <w:spacing w:after="0" w:line="240" w:lineRule="auto"/>
                            <w:ind w:left="630" w:hanging="3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Với 3 điểm 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position w:val="-8"/>
                              <w:sz w:val="24"/>
                              <w:szCs w:val="24"/>
                            </w:rPr>
                            <w:object w:dxaOrig="780" w:dyaOrig="300" w14:anchorId="670A45DB">
                              <v:shape id="_x0000_i1177" type="#_x0000_t75" style="width:39.35pt;height:15pt" o:ole="">
                                <v:imagedata r:id="rId108" o:title=""/>
                              </v:shape>
                              <o:OLEObject Type="Embed" ProgID="Equation.DSMT4" ShapeID="_x0000_i1177" DrawAspect="Content" ObjectID="_1792681339" r:id="rId395"/>
                            </w:objec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: 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520" w:dyaOrig="380" w14:anchorId="1026D979">
                              <v:shape id="_x0000_i1178" type="#_x0000_t75" style="width:76.35pt;height:18.35pt" o:ole="">
                                <v:imagedata r:id="rId110" o:title=""/>
                              </v:shape>
                              <o:OLEObject Type="Embed" ProgID="Equation.DSMT4" ShapeID="_x0000_i1178" DrawAspect="Content" ObjectID="_1792681340" r:id="rId396"/>
                            </w:objec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>.</w:t>
                          </w:r>
                        </w:p>
                        <w:p w14:paraId="585F85A4" w14:textId="77777777" w:rsidR="00CD6204" w:rsidRPr="0090586E" w:rsidRDefault="00CD6204" w:rsidP="0090586E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</w:pPr>
                          <w:r w:rsidRPr="0090586E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>▶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Quy tắc hình bình hành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6396C263" w14:textId="77777777" w:rsidR="00CD6204" w:rsidRPr="0090586E" w:rsidRDefault="00CD6204" w:rsidP="0090586E">
                          <w:pPr>
                            <w:spacing w:after="0" w:line="240" w:lineRule="auto"/>
                            <w:ind w:left="630" w:hanging="36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Tứ giác 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position w:val="-8"/>
                              <w:sz w:val="24"/>
                              <w:szCs w:val="24"/>
                            </w:rPr>
                            <w:object w:dxaOrig="1040" w:dyaOrig="300" w14:anchorId="3D71B48C">
                              <v:shape id="_x0000_i1179" type="#_x0000_t75" style="width:52pt;height:15pt" o:ole="">
                                <v:imagedata r:id="rId114" o:title=""/>
                              </v:shape>
                              <o:OLEObject Type="Embed" ProgID="Equation.DSMT4" ShapeID="_x0000_i1179" DrawAspect="Content" ObjectID="_1792681341" r:id="rId397"/>
                            </w:objec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 là hình bình hành: 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579" w:dyaOrig="380" w14:anchorId="4E284489">
                              <v:shape id="_x0000_i1180" type="#_x0000_t75" style="width:78.65pt;height:18.35pt" o:ole="">
                                <v:imagedata r:id="rId116" o:title=""/>
                              </v:shape>
                              <o:OLEObject Type="Embed" ProgID="Equation.DSMT4" ShapeID="_x0000_i1180" DrawAspect="Content" ObjectID="_1792681342" r:id="rId398"/>
                            </w:objec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29AC39B1" w14:textId="77777777" w:rsidR="00CD6204" w:rsidRPr="0090586E" w:rsidRDefault="00CD6204" w:rsidP="0090586E">
                          <w:pPr>
                            <w:spacing w:after="0" w:line="240" w:lineRule="auto"/>
                            <w:ind w:left="540" w:hanging="540"/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</w:pPr>
                          <w:r w:rsidRPr="0090586E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>▶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Quy tắc trung điểm – trọng tâm</w:t>
                          </w:r>
                          <w:r w:rsidRPr="0090586E">
                            <w:rPr>
                              <w:rFonts w:ascii="Palatino Linotype" w:eastAsia="Calibri" w:hAnsi="Palatino Linotype" w:cs="Times New Roman"/>
                              <w:b/>
                              <w:bCs/>
                              <w:i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4F2DFA17" w14:textId="77777777" w:rsidR="00CD6204" w:rsidRPr="0090586E" w:rsidRDefault="00CD6204" w:rsidP="0090586E">
                          <w:pPr>
                            <w:spacing w:after="0" w:line="240" w:lineRule="auto"/>
                            <w:ind w:left="630" w:hanging="360"/>
                            <w:rPr>
                              <w:rFonts w:ascii="Palatino Linotype" w:hAnsi="Palatino Linotype" w:cs="Chu Van 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>Điểm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 w:val="24"/>
                              <w:szCs w:val="24"/>
                            </w:rPr>
                            <w:object w:dxaOrig="180" w:dyaOrig="260" w14:anchorId="79DA2843">
                              <v:shape id="_x0000_i1181" type="#_x0000_t75" style="width:9.35pt;height:12.65pt" o:ole="">
                                <v:imagedata r:id="rId33" o:title=""/>
                              </v:shape>
                              <o:OLEObject Type="Embed" ProgID="Equation.DSMT4" ShapeID="_x0000_i1181" DrawAspect="Content" ObjectID="_1792681343" r:id="rId399"/>
                            </w:objec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là trung điểm của đoạn thẳng 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position w:val="-4"/>
                              <w:sz w:val="24"/>
                              <w:szCs w:val="24"/>
                            </w:rPr>
                            <w:object w:dxaOrig="400" w:dyaOrig="260" w14:anchorId="41479324">
                              <v:shape id="_x0000_i1182" type="#_x0000_t75" style="width:20pt;height:12.65pt" o:ole="">
                                <v:imagedata r:id="rId35" o:title=""/>
                              </v:shape>
                              <o:OLEObject Type="Embed" ProgID="Equation.DSMT4" ShapeID="_x0000_i1182" DrawAspect="Content" ObjectID="_1792681344" r:id="rId400"/>
                            </w:objec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440" w:dyaOrig="380" w14:anchorId="71E4AF35">
                              <v:shape id="_x0000_i1183" type="#_x0000_t75" style="width:1in;height:18.35pt" o:ole="">
                                <v:imagedata r:id="rId37" o:title=""/>
                              </v:shape>
                              <o:OLEObject Type="Embed" ProgID="Equation.DSMT4" ShapeID="_x0000_i1183" DrawAspect="Content" ObjectID="_1792681345" r:id="rId401"/>
                            </w:object>
                          </w:r>
                          <w:r w:rsidRPr="0090586E">
                            <w:rPr>
                              <w:rFonts w:ascii="Palatino Linotype" w:hAnsi="Palatino Linotype" w:cs="Chu Van An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31E02670" w14:textId="77777777" w:rsidR="00CD6204" w:rsidRPr="0090586E" w:rsidRDefault="00CD6204" w:rsidP="0090586E">
                          <w:pPr>
                            <w:spacing w:after="0" w:line="240" w:lineRule="auto"/>
                            <w:ind w:left="63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Khi đó 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760" w:dyaOrig="380" w14:anchorId="6D226A01">
                              <v:shape id="_x0000_i1184" type="#_x0000_t75" style="width:88pt;height:18.35pt" o:ole="">
                                <v:imagedata r:id="rId383" o:title=""/>
                              </v:shape>
                              <o:OLEObject Type="Embed" ProgID="Equation.DSMT4" ShapeID="_x0000_i1184" DrawAspect="Content" ObjectID="_1792681346" r:id="rId402"/>
                            </w:object>
                          </w:r>
                        </w:p>
                        <w:p w14:paraId="7F2F679B" w14:textId="77777777" w:rsidR="00CD6204" w:rsidRPr="0090586E" w:rsidRDefault="00CD6204" w:rsidP="0090586E">
                          <w:pPr>
                            <w:spacing w:after="0" w:line="240" w:lineRule="auto"/>
                            <w:ind w:left="630" w:hanging="360"/>
                            <w:rPr>
                              <w:rFonts w:ascii="Palatino Linotype" w:hAnsi="Palatino Linotype" w:cs="Chu Van 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>Điểm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40" w:dyaOrig="279" w14:anchorId="5C499BFA">
                              <v:shape id="_x0000_i1185" type="#_x0000_t75" style="width:11.65pt;height:14.35pt" o:ole="">
                                <v:imagedata r:id="rId39" o:title=""/>
                              </v:shape>
                              <o:OLEObject Type="Embed" ProgID="Equation.DSMT4" ShapeID="_x0000_i1185" DrawAspect="Content" ObjectID="_1792681347" r:id="rId403"/>
                            </w:objec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là trọng tâm của 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760" w:dyaOrig="279" w14:anchorId="0EF1AA27">
                              <v:shape id="_x0000_i1186" type="#_x0000_t75" style="width:38.35pt;height:14.35pt" o:ole="">
                                <v:imagedata r:id="rId41" o:title=""/>
                              </v:shape>
                              <o:OLEObject Type="Embed" ProgID="Equation.DSMT4" ShapeID="_x0000_i1186" DrawAspect="Content" ObjectID="_1792681348" r:id="rId404"/>
                            </w:objec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160" w:dyaOrig="380" w14:anchorId="681955F5">
                              <v:shape id="_x0000_i1187" type="#_x0000_t75" style="width:108pt;height:18.35pt" o:ole="">
                                <v:imagedata r:id="rId43" o:title=""/>
                              </v:shape>
                              <o:OLEObject Type="Embed" ProgID="Equation.DSMT4" ShapeID="_x0000_i1187" DrawAspect="Content" ObjectID="_1792681349" r:id="rId405"/>
                            </w:object>
                          </w:r>
                        </w:p>
                        <w:p w14:paraId="58A6AC1A" w14:textId="77777777" w:rsidR="00CD6204" w:rsidRPr="0090586E" w:rsidRDefault="00CD6204" w:rsidP="0090586E">
                          <w:pPr>
                            <w:spacing w:after="0" w:line="240" w:lineRule="auto"/>
                            <w:ind w:left="63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Khi đó 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460" w:dyaOrig="380" w14:anchorId="2F039642">
                              <v:shape id="_x0000_i1188" type="#_x0000_t75" style="width:123pt;height:18.35pt" o:ole="">
                                <v:imagedata r:id="rId388" o:title=""/>
                              </v:shape>
                              <o:OLEObject Type="Embed" ProgID="Equation.DSMT4" ShapeID="_x0000_i1188" DrawAspect="Content" ObjectID="_1792681350" r:id="rId406"/>
                            </w:object>
                          </w:r>
                        </w:p>
                        <w:p w14:paraId="0D2558F6" w14:textId="77777777" w:rsidR="00CD6204" w:rsidRPr="0090586E" w:rsidRDefault="00CD6204" w:rsidP="0090586E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Các phương pháp biến đổi:</w:t>
                          </w:r>
                        </w:p>
                        <w:p w14:paraId="6CD27DFA" w14:textId="77777777" w:rsidR="00CD6204" w:rsidRPr="0090586E" w:rsidRDefault="00CD6204" w:rsidP="0090586E">
                          <w:pPr>
                            <w:spacing w:after="0" w:line="240" w:lineRule="auto"/>
                            <w:ind w:left="630" w:hanging="36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Biến đổi vế này thành vế kia của đẳng thức (xuất phát từ vế phức tạp biến đổi đưa về vế đơn giản).</w:t>
                          </w:r>
                        </w:p>
                        <w:p w14:paraId="6237CAE4" w14:textId="77777777" w:rsidR="00CD6204" w:rsidRPr="0090586E" w:rsidRDefault="00CD6204" w:rsidP="0090586E">
                          <w:pPr>
                            <w:spacing w:after="0" w:line="240" w:lineRule="auto"/>
                            <w:ind w:left="630" w:hanging="36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Biến đổi đẳng thức cần chứng minh về tương đương với một đẳng thức luôn đúng.</w:t>
                          </w:r>
                        </w:p>
                        <w:p w14:paraId="116F7C66" w14:textId="77777777" w:rsidR="00CD6204" w:rsidRPr="0090586E" w:rsidRDefault="00CD6204" w:rsidP="0090586E">
                          <w:pPr>
                            <w:spacing w:after="0" w:line="240" w:lineRule="auto"/>
                            <w:ind w:left="630" w:hanging="36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90586E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ab/>
                          </w:r>
                          <w:r w:rsidRPr="0090586E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Xuất phát từ một đẳng thức luôn đúng để biến đổi về đẳng thức cần chứng minh.</w:t>
                          </w:r>
                        </w:p>
                        <w:p w14:paraId="7D041A49" w14:textId="77777777" w:rsidR="00CD6204" w:rsidRPr="0090586E" w:rsidRDefault="00CD6204" w:rsidP="0090586E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5644" o:spid="_x0000_s1165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">
                    <v:group id="Group 5645" o:spid="_x0000_s1166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">
                      <v:shape id="Arrow: Pentagon 24" o:spid="_x0000_s1167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" adj="20325" fillcolor="#c00000" strokecolor="#c00000" strokeweight="2.25pt"/>
                      <v:shape id="Arrow: Pentagon 27" o:spid="_x0000_s1168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" adj="20334" fillcolor="#fff2cc [663]" stroked="f" strokeweight="1pt"/>
                    </v:group>
                    <v:shape id="Text Box 5648" o:spid="_x0000_s1169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" filled="f" stroked="f" strokeweight=".5pt">
                      <v:textbox>
                        <w:txbxContent>
                          <w:p w14:paraId="14F3AFD2" w14:textId="77777777" w:rsidR="00CD6204" w:rsidRPr="00000144" w:rsidRDefault="00CD6204" w:rsidP="0090586E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5649" o:spid="_x0000_s1170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">
                  <v:imagedata r:id="rId171" o:title=""/>
                </v:shape>
                <w10:anchorlock/>
              </v:group>
            </w:pict>
          </mc:Fallback>
        </mc:AlternateContent>
      </w:r>
    </w:p>
    <w:p w14:paraId="175AE7AF" w14:textId="77777777" w:rsidR="0090586E" w:rsidRPr="00F56552" w:rsidRDefault="0090586E" w:rsidP="0090586E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ADDCBA1" wp14:editId="59D9DB1E">
                <wp:extent cx="6680836" cy="733426"/>
                <wp:effectExtent l="0" t="0" r="5715" b="9525"/>
                <wp:docPr id="5650" name="Group 56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733426"/>
                          <a:chOff x="0" y="9524"/>
                          <a:chExt cx="6680836" cy="733426"/>
                        </a:xfrm>
                      </wpg:grpSpPr>
                      <wpg:grpSp>
                        <wpg:cNvPr id="5652" name="Group 5652"/>
                        <wpg:cNvGrpSpPr/>
                        <wpg:grpSpPr>
                          <a:xfrm>
                            <a:off x="0" y="161925"/>
                            <a:ext cx="6680836" cy="581025"/>
                            <a:chOff x="0" y="82942"/>
                            <a:chExt cx="6680973" cy="581207"/>
                          </a:xfrm>
                        </wpg:grpSpPr>
                        <wpg:grpSp>
                          <wpg:cNvPr id="5653" name="Group 5653"/>
                          <wpg:cNvGrpSpPr/>
                          <wpg:grpSpPr>
                            <a:xfrm>
                              <a:off x="0" y="82942"/>
                              <a:ext cx="6680973" cy="581207"/>
                              <a:chOff x="0" y="-241965"/>
                              <a:chExt cx="6680973" cy="581640"/>
                            </a:xfrm>
                          </wpg:grpSpPr>
                          <wpg:grpSp>
                            <wpg:cNvPr id="5654" name="Group 5654"/>
                            <wpg:cNvGrpSpPr/>
                            <wpg:grpSpPr>
                              <a:xfrm>
                                <a:off x="0" y="-638"/>
                                <a:ext cx="6680973" cy="340313"/>
                                <a:chOff x="0" y="-638"/>
                                <a:chExt cx="6681308" cy="340388"/>
                              </a:xfrm>
                            </wpg:grpSpPr>
                            <wps:wsp>
                              <wps:cNvPr id="5655" name="Rectangle 5655"/>
                              <wps:cNvSpPr/>
                              <wps:spPr>
                                <a:xfrm>
                                  <a:off x="0" y="-294"/>
                                  <a:ext cx="6681308" cy="3400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56" name="Rounded Rectangle 5656"/>
                              <wps:cNvSpPr/>
                              <wps:spPr>
                                <a:xfrm>
                                  <a:off x="75509" y="-638"/>
                                  <a:ext cx="6535308" cy="34005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61" name="Text Box 16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63BCA12" w14:textId="77777777" w:rsidR="00CD6204" w:rsidRPr="00000144" w:rsidRDefault="00CD6204" w:rsidP="0090586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62" name="Text Box 162"/>
                          <wps:cNvSpPr txBox="1"/>
                          <wps:spPr>
                            <a:xfrm>
                              <a:off x="464600" y="319963"/>
                              <a:ext cx="5972297" cy="3441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FA51980" w14:textId="77777777" w:rsidR="00CD6204" w:rsidRPr="0090586E" w:rsidRDefault="00CD6204" w:rsidP="0090586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Cho bốn điểm bất kỳ 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/>
                                    <w:position w:val="-8"/>
                                    <w:sz w:val="24"/>
                                    <w:szCs w:val="24"/>
                                  </w:rPr>
                                  <w:object w:dxaOrig="760" w:dyaOrig="300" w14:anchorId="37A83E4A">
                                    <v:shape id="_x0000_i1189" type="#_x0000_t75" style="width:38.35pt;height:15pt" o:ole="">
                                      <v:imagedata r:id="rId407" o:title=""/>
                                    </v:shape>
                                    <o:OLEObject Type="Embed" ProgID="Equation.DSMT4" ShapeID="_x0000_i1189" DrawAspect="Content" ObjectID="_1792681351" r:id="rId408"/>
                                  </w:object>
                                </w: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/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4C6A6E54">
                                    <v:shape id="_x0000_i1190" type="#_x0000_t75" style="width:12.65pt;height:12.65pt" o:ole="">
                                      <v:imagedata r:id="rId409" o:title=""/>
                                    </v:shape>
                                    <o:OLEObject Type="Embed" ProgID="Equation.DSMT4" ShapeID="_x0000_i1190" DrawAspect="Content" ObjectID="_1792681352" r:id="rId410"/>
                                  </w:object>
                                </w:r>
                                <w:r w:rsidRPr="0090586E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. Hãy chứng minh đẳng thức </w:t>
                                </w:r>
                                <w:r w:rsidRPr="0090586E">
                                  <w:rPr>
                                    <w:rFonts w:ascii="Palatino Linotype" w:hAnsi="Palatino Linotype"/>
                                    <w:color w:val="0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2079" w:dyaOrig="380" w14:anchorId="2A17775D">
                                    <v:shape id="_x0000_i1191" type="#_x0000_t75" style="width:104.65pt;height:18.35pt" o:ole="">
                                      <v:imagedata r:id="rId411" o:title=""/>
                                    </v:shape>
                                    <o:OLEObject Type="Embed" ProgID="Equation.DSMT4" ShapeID="_x0000_i1191" DrawAspect="Content" ObjectID="_1792681353" r:id="rId412"/>
                                  </w:object>
                                </w:r>
                              </w:p>
                              <w:p w14:paraId="2BD03252" w14:textId="77777777" w:rsidR="00CD6204" w:rsidRPr="00A31642" w:rsidRDefault="00CD6204" w:rsidP="0090586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63" name="Picture 163"/>
                          <pic:cNvPicPr>
                            <a:picLocks noChangeAspect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ADDCBA1" id="Group 5650" o:spid="_x0000_s1171" style="width:526.05pt;height:57.75pt;mso-position-horizontal-relative:char;mso-position-vertical-relative:line" coordorigin=",95" coordsize="66808,73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">
                <v:group id="Group 5652" o:spid="_x0000_s1172" style="position:absolute;top:1619;width:66808;height:5810" coordorigin=",829" coordsize="66809,5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">
                  <v:group id="Group 5653" o:spid="_x0000_s1173" style="position:absolute;top:829;width:66809;height:5812" coordorigin=",-2419" coordsize="66809,5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">
                    <v:group id="Group 5654" o:spid="_x0000_s1174" style="position:absolute;top:-6;width:66809;height:3402" coordorigin=",-6" coordsize="66813,34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">
                      <v:rect id="Rectangle 5655" o:spid="_x0000_s1175" style="position:absolute;top:-2;width:66813;height:33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" fillcolor="#c00000" stroked="f" strokeweight="1pt"/>
                      <v:roundrect id="Rounded Rectangle 5656" o:spid="_x0000_s1176" style="position:absolute;left:755;top:-6;width:65353;height:3400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161" o:spid="_x0000_s117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0o4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" filled="f" stroked="f" strokeweight=".5pt">
                      <v:textbox>
                        <w:txbxContent>
                          <w:p w14:paraId="763BCA12" w14:textId="77777777" w:rsidR="00CD6204" w:rsidRPr="00000144" w:rsidRDefault="00CD6204" w:rsidP="0090586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62" o:spid="_x0000_s1178" type="#_x0000_t202" style="position:absolute;left:4646;top:3199;width:59722;height:3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dRP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HkC12fCBXJ5AQAA//8DAFBLAQItABQABgAIAAAAIQDb4fbL7gAAAIUBAAATAAAAAAAAAAAA&#10;AAAAAAAAAABbQ29udGVudF9UeXBlc10ueG1sUEsBAi0AFAAGAAgAAAAhAFr0LFu/AAAAFQEAAAsA&#10;AAAAAAAAAAAAAAAAHwEAAF9yZWxzLy5yZWxzUEsBAi0AFAAGAAgAAAAhACvV1E/EAAAA3AAAAA8A&#10;AAAAAAAAAAAAAAAABwIAAGRycy9kb3ducmV2LnhtbFBLBQYAAAAAAwADALcAAAD4AgAAAAA=&#10;" filled="f" stroked="f" strokeweight=".5pt">
                    <v:textbox>
                      <w:txbxContent>
                        <w:p w14:paraId="6FA51980" w14:textId="77777777" w:rsidR="00CD6204" w:rsidRPr="0090586E" w:rsidRDefault="00CD6204" w:rsidP="0090586E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vi-VN"/>
                            </w:rPr>
                          </w:pPr>
                          <w:r w:rsidRPr="0090586E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Cho bốn điểm bất kỳ 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/>
                              <w:position w:val="-8"/>
                              <w:sz w:val="24"/>
                              <w:szCs w:val="24"/>
                            </w:rPr>
                            <w:object w:dxaOrig="760" w:dyaOrig="300" w14:anchorId="37A83E4A">
                              <v:shape id="_x0000_i1189" type="#_x0000_t75" style="width:38.35pt;height:15pt" o:ole="">
                                <v:imagedata r:id="rId407" o:title=""/>
                              </v:shape>
                              <o:OLEObject Type="Embed" ProgID="Equation.DSMT4" ShapeID="_x0000_i1189" DrawAspect="Content" ObjectID="_1792681351" r:id="rId413"/>
                            </w:object>
                          </w:r>
                          <w:r w:rsidRPr="0090586E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/>
                              <w:position w:val="-4"/>
                              <w:sz w:val="24"/>
                              <w:szCs w:val="24"/>
                            </w:rPr>
                            <w:object w:dxaOrig="260" w:dyaOrig="260" w14:anchorId="4C6A6E54">
                              <v:shape id="_x0000_i1190" type="#_x0000_t75" style="width:12.65pt;height:12.65pt" o:ole="">
                                <v:imagedata r:id="rId409" o:title=""/>
                              </v:shape>
                              <o:OLEObject Type="Embed" ProgID="Equation.DSMT4" ShapeID="_x0000_i1190" DrawAspect="Content" ObjectID="_1792681352" r:id="rId414"/>
                            </w:object>
                          </w:r>
                          <w:r w:rsidRPr="0090586E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. Hãy chứng minh đẳng thức </w:t>
                          </w:r>
                          <w:r w:rsidRPr="0090586E">
                            <w:rPr>
                              <w:rFonts w:ascii="Palatino Linotype" w:hAnsi="Palatino Linotype"/>
                              <w:color w:val="000000"/>
                              <w:position w:val="-6"/>
                              <w:sz w:val="24"/>
                              <w:szCs w:val="24"/>
                            </w:rPr>
                            <w:object w:dxaOrig="2079" w:dyaOrig="380" w14:anchorId="2A17775D">
                              <v:shape id="_x0000_i1191" type="#_x0000_t75" style="width:104.65pt;height:18.35pt" o:ole="">
                                <v:imagedata r:id="rId411" o:title=""/>
                              </v:shape>
                              <o:OLEObject Type="Embed" ProgID="Equation.DSMT4" ShapeID="_x0000_i1191" DrawAspect="Content" ObjectID="_1792681353" r:id="rId415"/>
                            </w:object>
                          </w:r>
                        </w:p>
                        <w:p w14:paraId="2BD03252" w14:textId="77777777" w:rsidR="00CD6204" w:rsidRPr="00A31642" w:rsidRDefault="00CD6204" w:rsidP="0090586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63" o:spid="_x0000_s1179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">
                  <v:imagedata r:id="rId182" o:title=""/>
                </v:shape>
                <w10:anchorlock/>
              </v:group>
            </w:pict>
          </mc:Fallback>
        </mc:AlternateContent>
      </w:r>
    </w:p>
    <w:p w14:paraId="1576D61B" w14:textId="77777777" w:rsidR="0090586E" w:rsidRPr="00F56552" w:rsidRDefault="0090586E" w:rsidP="0090586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B007FC3" w14:textId="77777777" w:rsidR="0090586E" w:rsidRPr="008D3A50" w:rsidRDefault="0090586E" w:rsidP="0090586E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Cs w:val="24"/>
        </w:rPr>
      </w:pPr>
      <w:r w:rsidRPr="008D3A50">
        <w:rPr>
          <w:rFonts w:ascii="Palatino Linotype" w:eastAsia="Calibri" w:hAnsi="Palatino Linotype" w:cs="Times New Roman"/>
          <w:szCs w:val="24"/>
        </w:rPr>
        <w:t xml:space="preserve">Ta có: </w:t>
      </w:r>
      <w:r w:rsidRPr="008D3A50">
        <w:rPr>
          <w:rFonts w:ascii="Palatino Linotype" w:eastAsia="Calibri" w:hAnsi="Palatino Linotype" w:cs="Times New Roman"/>
          <w:position w:val="-6"/>
          <w:szCs w:val="24"/>
        </w:rPr>
        <w:object w:dxaOrig="2079" w:dyaOrig="380" w14:anchorId="15B80304">
          <v:shape id="_x0000_i1192" type="#_x0000_t75" style="width:104.65pt;height:18.35pt" o:ole="">
            <v:imagedata r:id="rId416" o:title=""/>
          </v:shape>
          <o:OLEObject Type="Embed" ProgID="Equation.DSMT4" ShapeID="_x0000_i1192" DrawAspect="Content" ObjectID="_1792680349" r:id="rId417"/>
        </w:object>
      </w:r>
    </w:p>
    <w:p w14:paraId="2D3206ED" w14:textId="77777777" w:rsidR="0090586E" w:rsidRPr="008D3A50" w:rsidRDefault="0090586E" w:rsidP="0090586E">
      <w:pPr>
        <w:spacing w:after="0" w:line="240" w:lineRule="auto"/>
        <w:ind w:left="990"/>
        <w:jc w:val="both"/>
        <w:rPr>
          <w:rFonts w:ascii="Calibri" w:eastAsia="Calibri" w:hAnsi="Calibri" w:cs="Times New Roman"/>
          <w:szCs w:val="24"/>
        </w:rPr>
      </w:pPr>
      <w:r w:rsidRPr="008D3A50">
        <w:rPr>
          <w:rFonts w:ascii="Calibri" w:eastAsia="Calibri" w:hAnsi="Calibri" w:cs="Times New Roman"/>
          <w:position w:val="-6"/>
          <w:szCs w:val="24"/>
        </w:rPr>
        <w:object w:dxaOrig="2740" w:dyaOrig="380" w14:anchorId="4F586042">
          <v:shape id="_x0000_i1193" type="#_x0000_t75" style="width:137.35pt;height:18.35pt" o:ole="">
            <v:imagedata r:id="rId418" o:title=""/>
          </v:shape>
          <o:OLEObject Type="Embed" ProgID="Equation.DSMT4" ShapeID="_x0000_i1193" DrawAspect="Content" ObjectID="_1792680350" r:id="rId419"/>
        </w:object>
      </w:r>
    </w:p>
    <w:p w14:paraId="73407694" w14:textId="77777777" w:rsidR="0090586E" w:rsidRPr="008D3A50" w:rsidRDefault="0090586E" w:rsidP="0090586E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Cs w:val="24"/>
        </w:rPr>
      </w:pPr>
      <w:r w:rsidRPr="008D3A50">
        <w:rPr>
          <w:rFonts w:ascii="Calibri" w:eastAsia="Calibri" w:hAnsi="Calibri" w:cs="Times New Roman"/>
          <w:position w:val="-6"/>
          <w:szCs w:val="24"/>
        </w:rPr>
        <w:object w:dxaOrig="2160" w:dyaOrig="380" w14:anchorId="0C719979">
          <v:shape id="_x0000_i1194" type="#_x0000_t75" style="width:109pt;height:18.35pt" o:ole="">
            <v:imagedata r:id="rId420" o:title=""/>
          </v:shape>
          <o:OLEObject Type="Embed" ProgID="Equation.DSMT4" ShapeID="_x0000_i1194" DrawAspect="Content" ObjectID="_1792680351" r:id="rId421"/>
        </w:object>
      </w:r>
    </w:p>
    <w:p w14:paraId="0B120CB9" w14:textId="77777777" w:rsidR="0090586E" w:rsidRPr="008D3A50" w:rsidRDefault="0090586E" w:rsidP="0090586E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Cs w:val="24"/>
        </w:rPr>
      </w:pPr>
      <w:r w:rsidRPr="008D3A50">
        <w:rPr>
          <w:rFonts w:ascii="Palatino Linotype" w:eastAsia="Calibri" w:hAnsi="Palatino Linotype" w:cs="Times New Roman"/>
          <w:position w:val="-6"/>
          <w:szCs w:val="24"/>
        </w:rPr>
        <w:object w:dxaOrig="4840" w:dyaOrig="380" w14:anchorId="7D197418">
          <v:shape id="_x0000_i1195" type="#_x0000_t75" style="width:242pt;height:18.35pt" o:ole="">
            <v:imagedata r:id="rId422" o:title=""/>
          </v:shape>
          <o:OLEObject Type="Embed" ProgID="Equation.DSMT4" ShapeID="_x0000_i1195" DrawAspect="Content" ObjectID="_1792680352" r:id="rId423"/>
        </w:object>
      </w:r>
      <w:r w:rsidRPr="008D3A50">
        <w:rPr>
          <w:rFonts w:ascii="Palatino Linotype" w:eastAsia="Calibri" w:hAnsi="Palatino Linotype" w:cs="Times New Roman"/>
          <w:szCs w:val="24"/>
        </w:rPr>
        <w:t>(Đúng).</w:t>
      </w:r>
    </w:p>
    <w:p w14:paraId="4E7EB98C" w14:textId="77777777" w:rsidR="0090586E" w:rsidRPr="00F56552" w:rsidRDefault="0090586E" w:rsidP="0090586E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487C550" wp14:editId="77A96CFE">
                <wp:extent cx="6680836" cy="1009649"/>
                <wp:effectExtent l="0" t="0" r="5715" b="635"/>
                <wp:docPr id="177" name="Group 1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09649"/>
                          <a:chOff x="0" y="9524"/>
                          <a:chExt cx="6680836" cy="1009649"/>
                        </a:xfrm>
                      </wpg:grpSpPr>
                      <wpg:grpSp>
                        <wpg:cNvPr id="178" name="Group 178"/>
                        <wpg:cNvGrpSpPr/>
                        <wpg:grpSpPr>
                          <a:xfrm>
                            <a:off x="0" y="161925"/>
                            <a:ext cx="6680836" cy="857248"/>
                            <a:chOff x="0" y="82942"/>
                            <a:chExt cx="6680973" cy="857517"/>
                          </a:xfrm>
                        </wpg:grpSpPr>
                        <wpg:grpSp>
                          <wpg:cNvPr id="179" name="Group 179"/>
                          <wpg:cNvGrpSpPr/>
                          <wpg:grpSpPr>
                            <a:xfrm>
                              <a:off x="0" y="82942"/>
                              <a:ext cx="6680973" cy="857517"/>
                              <a:chOff x="0" y="-241965"/>
                              <a:chExt cx="6680973" cy="858156"/>
                            </a:xfrm>
                          </wpg:grpSpPr>
                          <wpg:grpSp>
                            <wpg:cNvPr id="180" name="Group 180"/>
                            <wpg:cNvGrpSpPr/>
                            <wpg:grpSpPr>
                              <a:xfrm>
                                <a:off x="0" y="-639"/>
                                <a:ext cx="6680973" cy="616830"/>
                                <a:chOff x="0" y="-639"/>
                                <a:chExt cx="6681308" cy="616966"/>
                              </a:xfrm>
                            </wpg:grpSpPr>
                            <wps:wsp>
                              <wps:cNvPr id="182" name="Rectangle 182"/>
                              <wps:cNvSpPr/>
                              <wps:spPr>
                                <a:xfrm>
                                  <a:off x="0" y="-294"/>
                                  <a:ext cx="6681308" cy="6166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4" name="Rounded Rectangle 184"/>
                              <wps:cNvSpPr/>
                              <wps:spPr>
                                <a:xfrm>
                                  <a:off x="75509" y="-639"/>
                                  <a:ext cx="6535308" cy="61664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85" name="Text Box 185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5D48271" w14:textId="77777777" w:rsidR="00CD6204" w:rsidRPr="00000144" w:rsidRDefault="00CD6204" w:rsidP="0090586E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86" name="Text Box 186"/>
                          <wps:cNvSpPr txBox="1"/>
                          <wps:spPr>
                            <a:xfrm>
                              <a:off x="464600" y="319962"/>
                              <a:ext cx="5972297" cy="61096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2A7E2FC" w14:textId="77777777" w:rsidR="00CD6204" w:rsidRPr="0090586E" w:rsidRDefault="00CD6204" w:rsidP="0090586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90586E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nl-NL"/>
                                  </w:rPr>
                                  <w:t xml:space="preserve">Cho năm điểm </w:t>
                                </w:r>
                                <w:r w:rsidRPr="0090586E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1300" w:dyaOrig="340" w14:anchorId="614B055F">
                                    <v:shape id="_x0000_i1196" type="#_x0000_t75" style="width:65.35pt;height:17.65pt" o:ole="">
                                      <v:imagedata r:id="rId424" o:title=""/>
                                    </v:shape>
                                    <o:OLEObject Type="Embed" ProgID="Equation.DSMT4" ShapeID="_x0000_i1196" DrawAspect="Content" ObjectID="_1792681354" r:id="rId425"/>
                                  </w:object>
                                </w:r>
                                <w:r w:rsidRPr="0090586E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nl-NL"/>
                                  </w:rPr>
                                  <w:t>. Chứng minh rằng</w:t>
                                </w:r>
                                <w:r w:rsidRPr="0090586E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14:paraId="5DBBDB80" w14:textId="77777777" w:rsidR="00CD6204" w:rsidRPr="0090586E" w:rsidRDefault="00CD6204" w:rsidP="0090586E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90586E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90586E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2600" w:dyaOrig="380" w14:anchorId="1619FE82">
                                    <v:shape id="_x0000_i1197" type="#_x0000_t75" style="width:129.65pt;height:18.35pt" o:ole="">
                                      <v:imagedata r:id="rId426" o:title=""/>
                                    </v:shape>
                                    <o:OLEObject Type="Embed" ProgID="Equation.DSMT4" ShapeID="_x0000_i1197" DrawAspect="Content" ObjectID="_1792681355" r:id="rId427"/>
                                  </w:object>
                                </w:r>
                                <w:r w:rsidRPr="0090586E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90586E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90586E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3140" w:dyaOrig="380" w14:anchorId="7E457167">
                                    <v:shape id="_x0000_i1198" type="#_x0000_t75" style="width:156.65pt;height:18.35pt" o:ole="">
                                      <v:imagedata r:id="rId428" o:title=""/>
                                    </v:shape>
                                    <o:OLEObject Type="Embed" ProgID="Equation.DSMT4" ShapeID="_x0000_i1198" DrawAspect="Content" ObjectID="_1792681356" r:id="rId429"/>
                                  </w:object>
                                </w:r>
                                <w:r w:rsidRPr="0090586E">
                                  <w:rPr>
                                    <w:rFonts w:ascii="Palatino Linotype" w:hAnsi="Palatino Linotype" w:cs="Times New Roman"/>
                                    <w:bCs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</w:p>
                              <w:p w14:paraId="0AE0A44E" w14:textId="77777777" w:rsidR="00CD6204" w:rsidRPr="0090586E" w:rsidRDefault="00CD6204" w:rsidP="0090586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</w:p>
                              <w:p w14:paraId="670BFFE7" w14:textId="77777777" w:rsidR="00CD6204" w:rsidRPr="00A31642" w:rsidRDefault="00CD6204" w:rsidP="0090586E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87" name="Picture 187"/>
                          <pic:cNvPicPr>
                            <a:picLocks noChangeAspect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487C550" id="Group 177" o:spid="_x0000_s1180" style="width:526.05pt;height:79.5pt;mso-position-horizontal-relative:char;mso-position-vertical-relative:line" coordorigin=",95" coordsize="66808,100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">
                <v:group id="Group 178" o:spid="_x0000_s1181" style="position:absolute;top:1619;width:66808;height:8572" coordorigin=",829" coordsize="66809,8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<v:group id="Group 179" o:spid="_x0000_s1182" style="position:absolute;top:829;width:66809;height:8575" coordorigin=",-2419" coordsize="66809,8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C8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swX8PhMukKsfAAAA//8DAFBLAQItABQABgAIAAAAIQDb4fbL7gAAAIUBAAATAAAAAAAAAAAA&#10;AAAAAAAAAABbQ29udGVudF9UeXBlc10ueG1sUEsBAi0AFAAGAAgAAAAhAFr0LFu/AAAAFQEAAAsA&#10;AAAAAAAAAAAAAAAAHwEAAF9yZWxzLy5yZWxzUEsBAi0AFAAGAAgAAAAhAIL4QLzEAAAA3AAAAA8A&#10;AAAAAAAAAAAAAAAABwIAAGRycy9kb3ducmV2LnhtbFBLBQYAAAAAAwADALcAAAD4AgAAAAA=&#10;">
                    <v:group id="Group 180" o:spid="_x0000_s1183" style="position:absolute;top:-6;width:66809;height:6167" coordorigin=",-6" coordsize="66813,6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5kG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">
                      <v:rect id="Rectangle 182" o:spid="_x0000_s1184" style="position:absolute;top:-2;width:66813;height:61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" fillcolor="#c00000" stroked="f" strokeweight="1pt"/>
                      <v:roundrect id="Rounded Rectangle 184" o:spid="_x0000_s1185" style="position:absolute;left:755;top:-6;width:65353;height:616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" fillcolor="#fff2cc [663]" stroked="f" strokeweight="1pt">
                        <v:stroke joinstyle="miter"/>
                      </v:roundrect>
                    </v:group>
                    <v:shape id="Text Box 185" o:spid="_x0000_s1186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" filled="f" stroked="f" strokeweight=".5pt">
                      <v:textbox>
                        <w:txbxContent>
                          <w:p w14:paraId="15D48271" w14:textId="77777777" w:rsidR="00CD6204" w:rsidRPr="00000144" w:rsidRDefault="00CD6204" w:rsidP="0090586E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86" o:spid="_x0000_s1187" type="#_x0000_t202" style="position:absolute;left:4646;top:3199;width:59722;height:6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" filled="f" stroked="f" strokeweight=".5pt">
                    <v:textbox>
                      <w:txbxContent>
                        <w:p w14:paraId="62A7E2FC" w14:textId="77777777" w:rsidR="00CD6204" w:rsidRPr="0090586E" w:rsidRDefault="00CD6204" w:rsidP="0090586E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vi-VN"/>
                            </w:rPr>
                          </w:pPr>
                          <w:r w:rsidRPr="0090586E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nl-NL"/>
                            </w:rPr>
                            <w:t xml:space="preserve">Cho năm điểm </w:t>
                          </w:r>
                          <w:r w:rsidRPr="0090586E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1300" w:dyaOrig="340" w14:anchorId="614B055F">
                              <v:shape id="_x0000_i1196" type="#_x0000_t75" style="width:65.35pt;height:17.65pt" o:ole="">
                                <v:imagedata r:id="rId424" o:title=""/>
                              </v:shape>
                              <o:OLEObject Type="Embed" ProgID="Equation.DSMT4" ShapeID="_x0000_i1196" DrawAspect="Content" ObjectID="_1792681354" r:id="rId430"/>
                            </w:object>
                          </w:r>
                          <w:r w:rsidRPr="0090586E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nl-NL"/>
                            </w:rPr>
                            <w:t>. Chứng minh rằng</w:t>
                          </w:r>
                          <w:r w:rsidRPr="0090586E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14:paraId="5DBBDB80" w14:textId="77777777" w:rsidR="00CD6204" w:rsidRPr="0090586E" w:rsidRDefault="00CD6204" w:rsidP="0090586E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90586E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90586E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2600" w:dyaOrig="380" w14:anchorId="1619FE82">
                              <v:shape id="_x0000_i1197" type="#_x0000_t75" style="width:129.65pt;height:18.35pt" o:ole="">
                                <v:imagedata r:id="rId426" o:title=""/>
                              </v:shape>
                              <o:OLEObject Type="Embed" ProgID="Equation.DSMT4" ShapeID="_x0000_i1197" DrawAspect="Content" ObjectID="_1792681355" r:id="rId431"/>
                            </w:object>
                          </w:r>
                          <w:r w:rsidRPr="0090586E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90586E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90586E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3140" w:dyaOrig="380" w14:anchorId="7E457167">
                              <v:shape id="_x0000_i1198" type="#_x0000_t75" style="width:156.65pt;height:18.35pt" o:ole="">
                                <v:imagedata r:id="rId428" o:title=""/>
                              </v:shape>
                              <o:OLEObject Type="Embed" ProgID="Equation.DSMT4" ShapeID="_x0000_i1198" DrawAspect="Content" ObjectID="_1792681356" r:id="rId432"/>
                            </w:object>
                          </w:r>
                          <w:r w:rsidRPr="0090586E">
                            <w:rPr>
                              <w:rFonts w:ascii="Palatino Linotype" w:hAnsi="Palatino Linotype" w:cs="Times New Roman"/>
                              <w:bCs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</w:p>
                        <w:p w14:paraId="0AE0A44E" w14:textId="77777777" w:rsidR="00CD6204" w:rsidRPr="0090586E" w:rsidRDefault="00CD6204" w:rsidP="0090586E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</w:p>
                        <w:p w14:paraId="670BFFE7" w14:textId="77777777" w:rsidR="00CD6204" w:rsidRPr="00A31642" w:rsidRDefault="00CD6204" w:rsidP="0090586E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87" o:spid="_x0000_s1188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">
                  <v:imagedata r:id="rId182" o:title=""/>
                </v:shape>
                <w10:anchorlock/>
              </v:group>
            </w:pict>
          </mc:Fallback>
        </mc:AlternateContent>
      </w:r>
    </w:p>
    <w:p w14:paraId="6EA10D5E" w14:textId="77777777" w:rsidR="0090586E" w:rsidRPr="00F56552" w:rsidRDefault="0090586E" w:rsidP="0090586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38AC35D" w14:textId="77777777" w:rsidR="0090586E" w:rsidRPr="0090586E" w:rsidRDefault="0090586E" w:rsidP="0090586E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90586E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90586E">
        <w:rPr>
          <w:color w:val="C00000"/>
          <w:position w:val="-6"/>
          <w:sz w:val="24"/>
          <w:szCs w:val="24"/>
        </w:rPr>
        <w:object w:dxaOrig="2600" w:dyaOrig="380" w14:anchorId="39C751CC">
          <v:shape id="_x0000_i1199" type="#_x0000_t75" style="width:129.65pt;height:18.35pt" o:ole="">
            <v:imagedata r:id="rId426" o:title=""/>
          </v:shape>
          <o:OLEObject Type="Embed" ProgID="Equation.DSMT4" ShapeID="_x0000_i1199" DrawAspect="Content" ObjectID="_1792680353" r:id="rId433"/>
        </w:object>
      </w:r>
    </w:p>
    <w:p w14:paraId="6D759622" w14:textId="77777777" w:rsidR="0090586E" w:rsidRPr="0090586E" w:rsidRDefault="0090586E" w:rsidP="0090586E">
      <w:pPr>
        <w:spacing w:after="0" w:line="240" w:lineRule="auto"/>
        <w:ind w:left="992"/>
        <w:rPr>
          <w:rFonts w:ascii="Palatino Linotype" w:hAnsi="Palatino Linotype" w:cs="Times New Roman"/>
          <w:bCs/>
          <w:sz w:val="24"/>
          <w:szCs w:val="24"/>
          <w:lang w:val="nl-NL"/>
        </w:rPr>
      </w:pPr>
      <w:r w:rsidRPr="0090586E">
        <w:rPr>
          <w:rFonts w:ascii="Palatino Linotype" w:hAnsi="Palatino Linotype" w:cs="Times New Roman"/>
          <w:bCs/>
          <w:sz w:val="24"/>
          <w:szCs w:val="24"/>
          <w:lang w:val="nl-NL"/>
        </w:rPr>
        <w:t>Biến đổi vế trái ta có</w:t>
      </w:r>
    </w:p>
    <w:p w14:paraId="530D7DE7" w14:textId="77777777" w:rsidR="0090586E" w:rsidRPr="0090586E" w:rsidRDefault="0090586E" w:rsidP="0090586E">
      <w:pPr>
        <w:spacing w:after="0" w:line="240" w:lineRule="auto"/>
        <w:ind w:left="992"/>
        <w:rPr>
          <w:sz w:val="24"/>
          <w:szCs w:val="24"/>
        </w:rPr>
      </w:pPr>
      <w:r w:rsidRPr="0090586E">
        <w:rPr>
          <w:position w:val="-22"/>
          <w:sz w:val="24"/>
          <w:szCs w:val="24"/>
        </w:rPr>
        <w:object w:dxaOrig="3560" w:dyaOrig="560" w14:anchorId="2E99CCF6">
          <v:shape id="_x0000_i1200" type="#_x0000_t75" style="width:177.35pt;height:27.65pt" o:ole="">
            <v:imagedata r:id="rId434" o:title=""/>
          </v:shape>
          <o:OLEObject Type="Embed" ProgID="Equation.DSMT4" ShapeID="_x0000_i1200" DrawAspect="Content" ObjectID="_1792680354" r:id="rId435"/>
        </w:object>
      </w:r>
    </w:p>
    <w:p w14:paraId="47A3E1F5" w14:textId="77777777" w:rsidR="0090586E" w:rsidRPr="0090586E" w:rsidRDefault="0090586E" w:rsidP="0090586E">
      <w:pPr>
        <w:spacing w:after="0" w:line="240" w:lineRule="auto"/>
        <w:ind w:left="992"/>
        <w:rPr>
          <w:rFonts w:ascii="Palatino Linotype" w:hAnsi="Palatino Linotype" w:cs="Times New Roman"/>
          <w:bCs/>
          <w:sz w:val="24"/>
          <w:szCs w:val="24"/>
          <w:lang w:val="nl-NL"/>
        </w:rPr>
      </w:pPr>
      <w:r w:rsidRPr="0090586E">
        <w:rPr>
          <w:position w:val="-22"/>
          <w:sz w:val="24"/>
          <w:szCs w:val="24"/>
        </w:rPr>
        <w:object w:dxaOrig="5620" w:dyaOrig="560" w14:anchorId="5D58C8A4">
          <v:shape id="_x0000_i1201" type="#_x0000_t75" style="width:281.35pt;height:27.65pt" o:ole="">
            <v:imagedata r:id="rId436" o:title=""/>
          </v:shape>
          <o:OLEObject Type="Embed" ProgID="Equation.DSMT4" ShapeID="_x0000_i1201" DrawAspect="Content" ObjectID="_1792680355" r:id="rId437"/>
        </w:object>
      </w:r>
      <w:r w:rsidRPr="0090586E">
        <w:rPr>
          <w:position w:val="-6"/>
          <w:sz w:val="24"/>
          <w:szCs w:val="24"/>
        </w:rPr>
        <w:object w:dxaOrig="1660" w:dyaOrig="380" w14:anchorId="32161C29">
          <v:shape id="_x0000_i1202" type="#_x0000_t75" style="width:83pt;height:18.35pt" o:ole="">
            <v:imagedata r:id="rId438" o:title=""/>
          </v:shape>
          <o:OLEObject Type="Embed" ProgID="Equation.DSMT4" ShapeID="_x0000_i1202" DrawAspect="Content" ObjectID="_1792680356" r:id="rId439"/>
        </w:object>
      </w:r>
      <w:r w:rsidRPr="0090586E">
        <w:rPr>
          <w:rFonts w:ascii="Palatino Linotype" w:hAnsi="Palatino Linotype" w:cs="Times New Roman"/>
          <w:bCs/>
          <w:sz w:val="24"/>
          <w:szCs w:val="24"/>
          <w:lang w:val="nl-NL"/>
        </w:rPr>
        <w:t>.</w:t>
      </w:r>
    </w:p>
    <w:p w14:paraId="75204214" w14:textId="77777777" w:rsidR="0090586E" w:rsidRPr="0090586E" w:rsidRDefault="0090586E" w:rsidP="0090586E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90586E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90586E">
        <w:rPr>
          <w:color w:val="C00000"/>
          <w:position w:val="-6"/>
          <w:sz w:val="24"/>
          <w:szCs w:val="24"/>
        </w:rPr>
        <w:object w:dxaOrig="3140" w:dyaOrig="380" w14:anchorId="15432FE8">
          <v:shape id="_x0000_i1203" type="#_x0000_t75" style="width:156.65pt;height:18.35pt" o:ole="">
            <v:imagedata r:id="rId428" o:title=""/>
          </v:shape>
          <o:OLEObject Type="Embed" ProgID="Equation.DSMT4" ShapeID="_x0000_i1203" DrawAspect="Content" ObjectID="_1792680357" r:id="rId440"/>
        </w:object>
      </w:r>
      <w:r w:rsidRPr="0090586E">
        <w:rPr>
          <w:rFonts w:ascii="Palatino Linotype" w:hAnsi="Palatino Linotype" w:cs="Times New Roman"/>
          <w:bCs/>
          <w:color w:val="C00000"/>
          <w:sz w:val="24"/>
          <w:szCs w:val="24"/>
          <w:lang w:val="nl-NL"/>
        </w:rPr>
        <w:t xml:space="preserve"> </w:t>
      </w:r>
    </w:p>
    <w:p w14:paraId="7193DD71" w14:textId="77777777" w:rsidR="0090586E" w:rsidRPr="0090586E" w:rsidRDefault="0090586E" w:rsidP="0090586E">
      <w:pPr>
        <w:spacing w:after="0" w:line="240" w:lineRule="auto"/>
        <w:ind w:left="992"/>
        <w:rPr>
          <w:rFonts w:ascii="Palatino Linotype" w:hAnsi="Palatino Linotype" w:cs="Times New Roman"/>
          <w:bCs/>
          <w:sz w:val="24"/>
          <w:szCs w:val="24"/>
          <w:lang w:val="nl-NL"/>
        </w:rPr>
      </w:pPr>
      <w:r w:rsidRPr="0090586E">
        <w:rPr>
          <w:rFonts w:ascii="Palatino Linotype" w:hAnsi="Palatino Linotype" w:cs="Times New Roman"/>
          <w:bCs/>
          <w:sz w:val="24"/>
          <w:szCs w:val="24"/>
          <w:lang w:val="nl-NL"/>
        </w:rPr>
        <w:t>Đẳng thức tương đương với</w:t>
      </w:r>
    </w:p>
    <w:p w14:paraId="50A332B5" w14:textId="77777777" w:rsidR="0090586E" w:rsidRPr="0090586E" w:rsidRDefault="0090586E" w:rsidP="0090586E">
      <w:pPr>
        <w:spacing w:after="0" w:line="240" w:lineRule="auto"/>
        <w:ind w:left="992"/>
        <w:rPr>
          <w:sz w:val="24"/>
          <w:szCs w:val="24"/>
        </w:rPr>
      </w:pPr>
      <w:r w:rsidRPr="0090586E">
        <w:rPr>
          <w:position w:val="-22"/>
          <w:sz w:val="24"/>
          <w:szCs w:val="24"/>
        </w:rPr>
        <w:object w:dxaOrig="3840" w:dyaOrig="560" w14:anchorId="4D91970B">
          <v:shape id="_x0000_i1204" type="#_x0000_t75" style="width:191.65pt;height:27.65pt" o:ole="">
            <v:imagedata r:id="rId441" o:title=""/>
          </v:shape>
          <o:OLEObject Type="Embed" ProgID="Equation.DSMT4" ShapeID="_x0000_i1204" DrawAspect="Content" ObjectID="_1792680358" r:id="rId442"/>
        </w:object>
      </w:r>
    </w:p>
    <w:p w14:paraId="1FDD30EF" w14:textId="77777777" w:rsidR="0090586E" w:rsidRPr="0090586E" w:rsidRDefault="0090586E" w:rsidP="0090586E">
      <w:pPr>
        <w:spacing w:after="0" w:line="240" w:lineRule="auto"/>
        <w:ind w:left="992"/>
        <w:rPr>
          <w:rFonts w:ascii="Palatino Linotype" w:hAnsi="Palatino Linotype" w:cs="Times New Roman"/>
          <w:bCs/>
          <w:sz w:val="24"/>
          <w:szCs w:val="24"/>
          <w:lang w:val="nl-NL"/>
        </w:rPr>
      </w:pPr>
      <w:r w:rsidRPr="0090586E">
        <w:rPr>
          <w:position w:val="-6"/>
          <w:sz w:val="24"/>
          <w:szCs w:val="24"/>
        </w:rPr>
        <w:object w:dxaOrig="2700" w:dyaOrig="380" w14:anchorId="655C70F0">
          <v:shape id="_x0000_i1205" type="#_x0000_t75" style="width:135pt;height:18.35pt" o:ole="">
            <v:imagedata r:id="rId443" o:title=""/>
          </v:shape>
          <o:OLEObject Type="Embed" ProgID="Equation.DSMT4" ShapeID="_x0000_i1205" DrawAspect="Content" ObjectID="_1792680359" r:id="rId444"/>
        </w:object>
      </w:r>
      <w:r w:rsidRPr="0090586E">
        <w:rPr>
          <w:position w:val="-6"/>
          <w:sz w:val="24"/>
          <w:szCs w:val="24"/>
        </w:rPr>
        <w:object w:dxaOrig="1640" w:dyaOrig="380" w14:anchorId="26658F44">
          <v:shape id="_x0000_i1206" type="#_x0000_t75" style="width:82pt;height:18.35pt" o:ole="">
            <v:imagedata r:id="rId445" o:title=""/>
          </v:shape>
          <o:OLEObject Type="Embed" ProgID="Equation.DSMT4" ShapeID="_x0000_i1206" DrawAspect="Content" ObjectID="_1792680360" r:id="rId446"/>
        </w:object>
      </w:r>
      <w:r w:rsidRPr="0090586E">
        <w:rPr>
          <w:rFonts w:ascii="Palatino Linotype" w:hAnsi="Palatino Linotype" w:cs="Times New Roman"/>
          <w:sz w:val="24"/>
          <w:szCs w:val="24"/>
        </w:rPr>
        <w:t xml:space="preserve"> (đúng).</w:t>
      </w:r>
    </w:p>
    <w:p w14:paraId="03AAF8E0" w14:textId="77777777" w:rsidR="00CD6204" w:rsidRPr="00F56552" w:rsidRDefault="00CD6204" w:rsidP="00CD6204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2135E2A5" wp14:editId="2B449D99">
                <wp:extent cx="6680836" cy="1733548"/>
                <wp:effectExtent l="0" t="0" r="5715" b="635"/>
                <wp:docPr id="188" name="Group 1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733548"/>
                          <a:chOff x="0" y="9524"/>
                          <a:chExt cx="6680836" cy="1733548"/>
                        </a:xfrm>
                      </wpg:grpSpPr>
                      <wpg:grpSp>
                        <wpg:cNvPr id="189" name="Group 189"/>
                        <wpg:cNvGrpSpPr/>
                        <wpg:grpSpPr>
                          <a:xfrm>
                            <a:off x="0" y="161925"/>
                            <a:ext cx="6680836" cy="1581147"/>
                            <a:chOff x="0" y="82942"/>
                            <a:chExt cx="6680973" cy="1581644"/>
                          </a:xfrm>
                        </wpg:grpSpPr>
                        <wpg:grpSp>
                          <wpg:cNvPr id="229" name="Group 229"/>
                          <wpg:cNvGrpSpPr/>
                          <wpg:grpSpPr>
                            <a:xfrm>
                              <a:off x="0" y="82942"/>
                              <a:ext cx="6680973" cy="1581644"/>
                              <a:chOff x="0" y="-241965"/>
                              <a:chExt cx="6680973" cy="1582823"/>
                            </a:xfrm>
                          </wpg:grpSpPr>
                          <wpg:grpSp>
                            <wpg:cNvPr id="230" name="Group 230"/>
                            <wpg:cNvGrpSpPr/>
                            <wpg:grpSpPr>
                              <a:xfrm>
                                <a:off x="0" y="-786"/>
                                <a:ext cx="6680973" cy="1341644"/>
                                <a:chOff x="0" y="-786"/>
                                <a:chExt cx="6681308" cy="1341940"/>
                              </a:xfrm>
                            </wpg:grpSpPr>
                            <wps:wsp>
                              <wps:cNvPr id="232" name="Rectangle 232"/>
                              <wps:cNvSpPr/>
                              <wps:spPr>
                                <a:xfrm>
                                  <a:off x="0" y="-443"/>
                                  <a:ext cx="6681308" cy="134159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5" name="Rounded Rectangle 235"/>
                              <wps:cNvSpPr/>
                              <wps:spPr>
                                <a:xfrm>
                                  <a:off x="75509" y="-786"/>
                                  <a:ext cx="6535308" cy="1341651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37" name="Text Box 23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E135B62" w14:textId="77777777" w:rsidR="00CD6204" w:rsidRPr="00000144" w:rsidRDefault="00CD6204" w:rsidP="00CD6204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38" name="Text Box 238"/>
                          <wps:cNvSpPr txBox="1"/>
                          <wps:spPr>
                            <a:xfrm>
                              <a:off x="464600" y="319608"/>
                              <a:ext cx="5972297" cy="12973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FA92B5D" w14:textId="77777777" w:rsidR="00CD6204" w:rsidRPr="00CD6204" w:rsidRDefault="00CD6204" w:rsidP="00CD6204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CD6204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Cho hình bình hành </w:t>
                                </w:r>
                                <w:r w:rsidRPr="00CD6204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491C74C1">
                                    <v:shape id="_x0000_i1207" type="#_x0000_t75" style="width:38.35pt;height:14.35pt" o:ole="">
                                      <v:imagedata r:id="rId447" o:title=""/>
                                    </v:shape>
                                    <o:OLEObject Type="Embed" ProgID="Equation.DSMT4" ShapeID="_x0000_i1207" DrawAspect="Content" ObjectID="_1792681357" r:id="rId448"/>
                                  </w:object>
                                </w:r>
                                <w:r w:rsidRPr="00CD6204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tâm </w:t>
                                </w:r>
                                <w:r w:rsidRPr="00CD6204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79" w14:anchorId="63B7DF29">
                                    <v:shape id="_x0000_i1208" type="#_x0000_t75" style="width:12.65pt;height:14.35pt" o:ole="">
                                      <v:imagedata r:id="rId449" o:title=""/>
                                    </v:shape>
                                    <o:OLEObject Type="Embed" ProgID="Equation.DSMT4" ShapeID="_x0000_i1208" DrawAspect="Content" ObjectID="_1792681358" r:id="rId450"/>
                                  </w:object>
                                </w:r>
                                <w:r w:rsidRPr="00CD6204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. </w:t>
                                </w:r>
                                <w:r w:rsidRPr="00CD6204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320" w:dyaOrig="279" w14:anchorId="1FF919F0">
                                    <v:shape id="_x0000_i1209" type="#_x0000_t75" style="width:16pt;height:14.35pt" o:ole="">
                                      <v:imagedata r:id="rId451" o:title=""/>
                                    </v:shape>
                                    <o:OLEObject Type="Embed" ProgID="Equation.DSMT4" ShapeID="_x0000_i1209" DrawAspect="Content" ObjectID="_1792681359" r:id="rId452"/>
                                  </w:object>
                                </w:r>
                                <w:r w:rsidRPr="00CD6204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là một điểm bất kì trong mặt phẳng. </w:t>
                                </w:r>
                              </w:p>
                              <w:p w14:paraId="57F15A76" w14:textId="77777777" w:rsidR="00CD6204" w:rsidRPr="00CD6204" w:rsidRDefault="00CD6204" w:rsidP="00CD6204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CD6204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  <w:t>Chứng minh rằng</w:t>
                                </w:r>
                                <w:r w:rsidRPr="00CD6204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:</w:t>
                                </w:r>
                              </w:p>
                              <w:p w14:paraId="61284C3D" w14:textId="77777777" w:rsidR="00CD6204" w:rsidRPr="00CD6204" w:rsidRDefault="00CD6204" w:rsidP="00CD6204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360"/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CD6204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CD6204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1920" w:dyaOrig="380" w14:anchorId="3264D133">
                                    <v:shape id="_x0000_i1210" type="#_x0000_t75" style="width:96.35pt;height:18.35pt" o:ole="">
                                      <v:imagedata r:id="rId453" o:title=""/>
                                    </v:shape>
                                    <o:OLEObject Type="Embed" ProgID="Equation.DSMT4" ShapeID="_x0000_i1210" DrawAspect="Content" ObjectID="_1792681360" r:id="rId454"/>
                                  </w:object>
                                </w:r>
                              </w:p>
                              <w:p w14:paraId="6201A529" w14:textId="77777777" w:rsidR="00CD6204" w:rsidRPr="00CD6204" w:rsidRDefault="00CD6204" w:rsidP="00CD6204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bCs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CD6204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CD6204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2460" w:dyaOrig="380" w14:anchorId="60BA502A">
                                    <v:shape id="_x0000_i1211" type="#_x0000_t75" style="width:123pt;height:18.35pt" o:ole="">
                                      <v:imagedata r:id="rId455" o:title=""/>
                                    </v:shape>
                                    <o:OLEObject Type="Embed" ProgID="Equation.DSMT4" ShapeID="_x0000_i1211" DrawAspect="Content" ObjectID="_1792681361" r:id="rId456"/>
                                  </w:object>
                                </w:r>
                                <w:r w:rsidRPr="00CD6204">
                                  <w:rPr>
                                    <w:rFonts w:ascii="Palatino Linotype" w:hAnsi="Palatino Linotype" w:cs="Times New Roman"/>
                                    <w:bCs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</w:p>
                              <w:p w14:paraId="742A1066" w14:textId="77777777" w:rsidR="00CD6204" w:rsidRPr="00CD6204" w:rsidRDefault="00CD6204" w:rsidP="00CD6204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CD6204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⑶ </w:t>
                                </w:r>
                                <w:r w:rsidRPr="00CD6204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2360" w:dyaOrig="380" w14:anchorId="66A255C3">
                                    <v:shape id="_x0000_i1212" type="#_x0000_t75" style="width:118pt;height:18.35pt" o:ole="">
                                      <v:imagedata r:id="rId457" o:title=""/>
                                    </v:shape>
                                    <o:OLEObject Type="Embed" ProgID="Equation.DSMT4" ShapeID="_x0000_i1212" DrawAspect="Content" ObjectID="_1792681362" r:id="rId458"/>
                                  </w:object>
                                </w:r>
                              </w:p>
                              <w:p w14:paraId="0CC41896" w14:textId="77777777" w:rsidR="00CD6204" w:rsidRPr="00A31642" w:rsidRDefault="00CD6204" w:rsidP="00CD6204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41" name="Picture 241"/>
                          <pic:cNvPicPr>
                            <a:picLocks noChangeAspect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135E2A5" id="Group 188" o:spid="_x0000_s1189" style="width:526.05pt;height:136.5pt;mso-position-horizontal-relative:char;mso-position-vertical-relative:line" coordorigin=",95" coordsize="66808,173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">
                <v:group id="Group 189" o:spid="_x0000_s1190" style="position:absolute;top:1619;width:66808;height:15811" coordorigin=",829" coordsize="66809,15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">
                  <v:group id="Group 229" o:spid="_x0000_s1191" style="position:absolute;top:829;width:66809;height:15816" coordorigin=",-2419" coordsize="66809,158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g7d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">
                    <v:group id="Group 230" o:spid="_x0000_s1192" style="position:absolute;top:-7;width:66809;height:13415" coordorigin=",-7" coordsize="66813,13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Gd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zA9nwhGQ+38AAAD//wMAUEsBAi0AFAAGAAgAAAAhANvh9svuAAAAhQEAABMAAAAAAAAAAAAA&#10;AAAAAAAAAFtDb250ZW50X1R5cGVzXS54bWxQSwECLQAUAAYACAAAACEAWvQsW78AAAAVAQAACwAA&#10;AAAAAAAAAAAAAAAfAQAAX3JlbHMvLnJlbHNQSwECLQAUAAYACAAAACEAXo0xncMAAADcAAAADwAA&#10;AAAAAAAAAAAAAAAHAgAAZHJzL2Rvd25yZXYueG1sUEsFBgAAAAADAAMAtwAAAPcCAAAAAA==&#10;">
                      <v:rect id="Rectangle 232" o:spid="_x0000_s1193" style="position:absolute;top:-4;width:66813;height:134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" fillcolor="#c00000" stroked="f" strokeweight="1pt"/>
                      <v:roundrect id="Rounded Rectangle 235" o:spid="_x0000_s1194" style="position:absolute;left:755;top:-7;width:65353;height:1341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237" o:spid="_x0000_s1195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" filled="f" stroked="f" strokeweight=".5pt">
                      <v:textbox>
                        <w:txbxContent>
                          <w:p w14:paraId="0E135B62" w14:textId="77777777" w:rsidR="00CD6204" w:rsidRPr="00000144" w:rsidRDefault="00CD6204" w:rsidP="00CD6204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38" o:spid="_x0000_s1196" type="#_x0000_t202" style="position:absolute;left:4646;top:3196;width:59722;height:129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63E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rA1nwhGQ0ycAAAD//wMAUEsBAi0AFAAGAAgAAAAhANvh9svuAAAAhQEAABMAAAAAAAAAAAAA&#10;AAAAAAAAAFtDb250ZW50X1R5cGVzXS54bWxQSwECLQAUAAYACAAAACEAWvQsW78AAAAVAQAACwAA&#10;AAAAAAAAAAAAAAAfAQAAX3JlbHMvLnJlbHNQSwECLQAUAAYACAAAACEAgqutxMMAAADcAAAADwAA&#10;AAAAAAAAAAAAAAAHAgAAZHJzL2Rvd25yZXYueG1sUEsFBgAAAAADAAMAtwAAAPcCAAAAAA==&#10;" filled="f" stroked="f" strokeweight=".5pt">
                    <v:textbox>
                      <w:txbxContent>
                        <w:p w14:paraId="3FA92B5D" w14:textId="77777777" w:rsidR="00CD6204" w:rsidRPr="00CD6204" w:rsidRDefault="00CD6204" w:rsidP="00CD6204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CD6204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Cho hình bình hành </w:t>
                          </w:r>
                          <w:r w:rsidRPr="00CD6204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760" w:dyaOrig="279" w14:anchorId="491C74C1">
                              <v:shape id="_x0000_i1207" type="#_x0000_t75" style="width:38.35pt;height:14.35pt" o:ole="">
                                <v:imagedata r:id="rId447" o:title=""/>
                              </v:shape>
                              <o:OLEObject Type="Embed" ProgID="Equation.DSMT4" ShapeID="_x0000_i1207" DrawAspect="Content" ObjectID="_1792681357" r:id="rId459"/>
                            </w:object>
                          </w:r>
                          <w:r w:rsidRPr="00CD6204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tâm </w:t>
                          </w:r>
                          <w:r w:rsidRPr="00CD6204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60" w:dyaOrig="279" w14:anchorId="63B7DF29">
                              <v:shape id="_x0000_i1208" type="#_x0000_t75" style="width:12.65pt;height:14.35pt" o:ole="">
                                <v:imagedata r:id="rId449" o:title=""/>
                              </v:shape>
                              <o:OLEObject Type="Embed" ProgID="Equation.DSMT4" ShapeID="_x0000_i1208" DrawAspect="Content" ObjectID="_1792681358" r:id="rId460"/>
                            </w:object>
                          </w:r>
                          <w:r w:rsidRPr="00CD6204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. </w:t>
                          </w:r>
                          <w:r w:rsidRPr="00CD6204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320" w:dyaOrig="279" w14:anchorId="1FF919F0">
                              <v:shape id="_x0000_i1209" type="#_x0000_t75" style="width:16pt;height:14.35pt" o:ole="">
                                <v:imagedata r:id="rId451" o:title=""/>
                              </v:shape>
                              <o:OLEObject Type="Embed" ProgID="Equation.DSMT4" ShapeID="_x0000_i1209" DrawAspect="Content" ObjectID="_1792681359" r:id="rId461"/>
                            </w:object>
                          </w:r>
                          <w:r w:rsidRPr="00CD6204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 xml:space="preserve"> là một điểm bất kì trong mặt phẳng. </w:t>
                          </w:r>
                        </w:p>
                        <w:p w14:paraId="57F15A76" w14:textId="77777777" w:rsidR="00CD6204" w:rsidRPr="00CD6204" w:rsidRDefault="00CD6204" w:rsidP="00CD6204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vi-VN"/>
                            </w:rPr>
                          </w:pPr>
                          <w:r w:rsidRPr="00CD6204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  <w:t>Chứng minh rằng</w:t>
                          </w:r>
                          <w:r w:rsidRPr="00CD6204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>:</w:t>
                          </w:r>
                        </w:p>
                        <w:p w14:paraId="61284C3D" w14:textId="77777777" w:rsidR="00CD6204" w:rsidRPr="00CD6204" w:rsidRDefault="00CD6204" w:rsidP="00CD6204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360"/>
                            <w:rPr>
                              <w:color w:val="C00000"/>
                              <w:sz w:val="24"/>
                              <w:szCs w:val="24"/>
                            </w:rPr>
                          </w:pPr>
                          <w:r w:rsidRPr="00CD6204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CD6204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1920" w:dyaOrig="380" w14:anchorId="3264D133">
                              <v:shape id="_x0000_i1210" type="#_x0000_t75" style="width:96.35pt;height:18.35pt" o:ole="">
                                <v:imagedata r:id="rId453" o:title=""/>
                              </v:shape>
                              <o:OLEObject Type="Embed" ProgID="Equation.DSMT4" ShapeID="_x0000_i1210" DrawAspect="Content" ObjectID="_1792681360" r:id="rId462"/>
                            </w:object>
                          </w:r>
                        </w:p>
                        <w:p w14:paraId="6201A529" w14:textId="77777777" w:rsidR="00CD6204" w:rsidRPr="00CD6204" w:rsidRDefault="00CD6204" w:rsidP="00CD6204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bCs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CD6204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CD6204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2460" w:dyaOrig="380" w14:anchorId="60BA502A">
                              <v:shape id="_x0000_i1211" type="#_x0000_t75" style="width:123pt;height:18.35pt" o:ole="">
                                <v:imagedata r:id="rId455" o:title=""/>
                              </v:shape>
                              <o:OLEObject Type="Embed" ProgID="Equation.DSMT4" ShapeID="_x0000_i1211" DrawAspect="Content" ObjectID="_1792681361" r:id="rId463"/>
                            </w:object>
                          </w:r>
                          <w:r w:rsidRPr="00CD6204">
                            <w:rPr>
                              <w:rFonts w:ascii="Palatino Linotype" w:hAnsi="Palatino Linotype" w:cs="Times New Roman"/>
                              <w:bCs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</w:p>
                        <w:p w14:paraId="742A1066" w14:textId="77777777" w:rsidR="00CD6204" w:rsidRPr="00CD6204" w:rsidRDefault="00CD6204" w:rsidP="00CD6204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CD6204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⑶ </w:t>
                          </w:r>
                          <w:r w:rsidRPr="00CD6204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2360" w:dyaOrig="380" w14:anchorId="66A255C3">
                              <v:shape id="_x0000_i1212" type="#_x0000_t75" style="width:118pt;height:18.35pt" o:ole="">
                                <v:imagedata r:id="rId457" o:title=""/>
                              </v:shape>
                              <o:OLEObject Type="Embed" ProgID="Equation.DSMT4" ShapeID="_x0000_i1212" DrawAspect="Content" ObjectID="_1792681362" r:id="rId464"/>
                            </w:object>
                          </w:r>
                        </w:p>
                        <w:p w14:paraId="0CC41896" w14:textId="77777777" w:rsidR="00CD6204" w:rsidRPr="00A31642" w:rsidRDefault="00CD6204" w:rsidP="00CD6204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41" o:spid="_x0000_s1197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">
                  <v:imagedata r:id="rId182" o:title=""/>
                </v:shape>
                <w10:anchorlock/>
              </v:group>
            </w:pict>
          </mc:Fallback>
        </mc:AlternateContent>
      </w:r>
    </w:p>
    <w:p w14:paraId="511A57C1" w14:textId="77777777" w:rsidR="00CD6204" w:rsidRPr="00F56552" w:rsidRDefault="00CD6204" w:rsidP="00CD6204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AA571A8" w14:textId="77777777" w:rsidR="0090586E" w:rsidRPr="00882269" w:rsidRDefault="0090586E" w:rsidP="0090586E">
      <w:pPr>
        <w:spacing w:beforeLines="40" w:before="96" w:afterLines="20" w:after="48" w:line="240" w:lineRule="auto"/>
        <w:ind w:left="992"/>
        <w:jc w:val="center"/>
        <w:rPr>
          <w:rFonts w:ascii="Palatino Linotype" w:hAnsi="Palatino Linotype" w:cs="Times New Roman"/>
          <w:b/>
          <w:szCs w:val="24"/>
        </w:rPr>
      </w:pPr>
      <w:r>
        <w:rPr>
          <w:rFonts w:ascii="Palatino Linotype" w:hAnsi="Palatino Linotype" w:cs="Times New Roman"/>
          <w:b/>
          <w:noProof/>
          <w:szCs w:val="24"/>
          <w:lang w:val="vi-VN" w:eastAsia="vi-VN"/>
        </w:rPr>
        <w:drawing>
          <wp:inline distT="0" distB="0" distL="0" distR="0" wp14:anchorId="025EBF44" wp14:editId="07DC4E87">
            <wp:extent cx="1852295" cy="970830"/>
            <wp:effectExtent l="0" t="0" r="0" b="1270"/>
            <wp:docPr id="11736" name="Picture 11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36" name="1499.png"/>
                    <pic:cNvPicPr/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9311" cy="974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64579" w14:textId="77777777" w:rsidR="0090586E" w:rsidRPr="0071424E" w:rsidRDefault="0090586E" w:rsidP="0090586E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71424E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71424E">
        <w:rPr>
          <w:color w:val="C00000"/>
          <w:position w:val="-6"/>
          <w:sz w:val="24"/>
          <w:szCs w:val="24"/>
        </w:rPr>
        <w:object w:dxaOrig="1920" w:dyaOrig="380" w14:anchorId="29BD34B6">
          <v:shape id="_x0000_i1213" type="#_x0000_t75" style="width:96.35pt;height:18.35pt" o:ole="">
            <v:imagedata r:id="rId453" o:title=""/>
          </v:shape>
          <o:OLEObject Type="Embed" ProgID="Equation.DSMT4" ShapeID="_x0000_i1213" DrawAspect="Content" ObjectID="_1792680361" r:id="rId466"/>
        </w:object>
      </w:r>
    </w:p>
    <w:p w14:paraId="63A40E25" w14:textId="77777777" w:rsidR="0090586E" w:rsidRPr="0071424E" w:rsidRDefault="0090586E" w:rsidP="0090586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pt-BR"/>
        </w:rPr>
      </w:pPr>
      <w:r w:rsidRPr="0071424E">
        <w:rPr>
          <w:rFonts w:ascii="Palatino Linotype" w:hAnsi="Palatino Linotype" w:cs="Times New Roman"/>
          <w:sz w:val="24"/>
          <w:szCs w:val="24"/>
          <w:lang w:val="pt-BR"/>
        </w:rPr>
        <w:t xml:space="preserve">Ta có </w:t>
      </w:r>
      <w:r w:rsidRPr="0071424E">
        <w:rPr>
          <w:position w:val="-6"/>
          <w:sz w:val="24"/>
          <w:szCs w:val="24"/>
        </w:rPr>
        <w:object w:dxaOrig="3420" w:dyaOrig="380" w14:anchorId="5A9C0645">
          <v:shape id="_x0000_i1214" type="#_x0000_t75" style="width:170.65pt;height:18.35pt" o:ole="">
            <v:imagedata r:id="rId467" o:title=""/>
          </v:shape>
          <o:OLEObject Type="Embed" ProgID="Equation.DSMT4" ShapeID="_x0000_i1214" DrawAspect="Content" ObjectID="_1792680362" r:id="rId468"/>
        </w:object>
      </w:r>
      <w:r w:rsidRPr="0071424E">
        <w:rPr>
          <w:position w:val="-22"/>
          <w:sz w:val="24"/>
          <w:szCs w:val="24"/>
        </w:rPr>
        <w:object w:dxaOrig="2100" w:dyaOrig="560" w14:anchorId="2EA95FB2">
          <v:shape id="_x0000_i1215" type="#_x0000_t75" style="width:104.65pt;height:27.65pt" o:ole="">
            <v:imagedata r:id="rId469" o:title=""/>
          </v:shape>
          <o:OLEObject Type="Embed" ProgID="Equation.DSMT4" ShapeID="_x0000_i1215" DrawAspect="Content" ObjectID="_1792680363" r:id="rId470"/>
        </w:object>
      </w:r>
    </w:p>
    <w:p w14:paraId="27BF7D75" w14:textId="77777777" w:rsidR="0090586E" w:rsidRPr="0071424E" w:rsidRDefault="0090586E" w:rsidP="0090586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pt-BR"/>
        </w:rPr>
      </w:pPr>
      <w:r w:rsidRPr="0071424E">
        <w:rPr>
          <w:rFonts w:ascii="Palatino Linotype" w:hAnsi="Palatino Linotype" w:cs="Times New Roman"/>
          <w:sz w:val="24"/>
          <w:szCs w:val="24"/>
          <w:lang w:val="pt-BR"/>
        </w:rPr>
        <w:t>Theo quy tắc hình bình hành:</w:t>
      </w:r>
      <w:r w:rsidRPr="0071424E">
        <w:rPr>
          <w:position w:val="-6"/>
          <w:sz w:val="24"/>
          <w:szCs w:val="24"/>
        </w:rPr>
        <w:object w:dxaOrig="1579" w:dyaOrig="380" w14:anchorId="32C8EA8F">
          <v:shape id="_x0000_i1216" type="#_x0000_t75" style="width:78.65pt;height:18.35pt" o:ole="">
            <v:imagedata r:id="rId471" o:title=""/>
          </v:shape>
          <o:OLEObject Type="Embed" ProgID="Equation.DSMT4" ShapeID="_x0000_i1216" DrawAspect="Content" ObjectID="_1792680364" r:id="rId472"/>
        </w:object>
      </w:r>
    </w:p>
    <w:p w14:paraId="783CA713" w14:textId="77777777" w:rsidR="0090586E" w:rsidRPr="0071424E" w:rsidRDefault="0090586E" w:rsidP="0090586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pt-BR"/>
        </w:rPr>
      </w:pPr>
      <w:r w:rsidRPr="0071424E">
        <w:rPr>
          <w:position w:val="-6"/>
          <w:sz w:val="24"/>
          <w:szCs w:val="24"/>
        </w:rPr>
        <w:object w:dxaOrig="3500" w:dyaOrig="380" w14:anchorId="60DB40F2">
          <v:shape id="_x0000_i1217" type="#_x0000_t75" style="width:176pt;height:18.35pt" o:ole="">
            <v:imagedata r:id="rId473" o:title=""/>
          </v:shape>
          <o:OLEObject Type="Embed" ProgID="Equation.DSMT4" ShapeID="_x0000_i1217" DrawAspect="Content" ObjectID="_1792680365" r:id="rId474"/>
        </w:object>
      </w:r>
    </w:p>
    <w:p w14:paraId="49E27F3C" w14:textId="77777777" w:rsidR="0090586E" w:rsidRPr="0071424E" w:rsidRDefault="0090586E" w:rsidP="0090586E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bCs/>
          <w:color w:val="C00000"/>
          <w:sz w:val="24"/>
          <w:szCs w:val="24"/>
          <w:lang w:val="nl-NL"/>
        </w:rPr>
      </w:pPr>
      <w:r w:rsidRPr="0071424E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71424E">
        <w:rPr>
          <w:color w:val="C00000"/>
          <w:position w:val="-6"/>
          <w:sz w:val="24"/>
          <w:szCs w:val="24"/>
        </w:rPr>
        <w:object w:dxaOrig="2460" w:dyaOrig="380" w14:anchorId="56576B50">
          <v:shape id="_x0000_i1218" type="#_x0000_t75" style="width:123pt;height:18.35pt" o:ole="">
            <v:imagedata r:id="rId455" o:title=""/>
          </v:shape>
          <o:OLEObject Type="Embed" ProgID="Equation.DSMT4" ShapeID="_x0000_i1218" DrawAspect="Content" ObjectID="_1792680366" r:id="rId475"/>
        </w:object>
      </w:r>
    </w:p>
    <w:p w14:paraId="1137FA0A" w14:textId="77777777" w:rsidR="0090586E" w:rsidRPr="0071424E" w:rsidRDefault="0090586E" w:rsidP="0090586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pt-BR"/>
        </w:rPr>
      </w:pPr>
      <w:r w:rsidRPr="0071424E">
        <w:rPr>
          <w:rFonts w:ascii="Palatino Linotype" w:hAnsi="Palatino Linotype" w:cs="Times New Roman"/>
          <w:sz w:val="24"/>
          <w:szCs w:val="24"/>
          <w:lang w:val="pt-BR"/>
        </w:rPr>
        <w:t xml:space="preserve">Vì </w:t>
      </w:r>
      <w:r w:rsidRPr="0071424E">
        <w:rPr>
          <w:position w:val="-6"/>
          <w:sz w:val="24"/>
          <w:szCs w:val="24"/>
        </w:rPr>
        <w:object w:dxaOrig="760" w:dyaOrig="279" w14:anchorId="72BCCF60">
          <v:shape id="_x0000_i1219" type="#_x0000_t75" style="width:38.35pt;height:14.35pt" o:ole="">
            <v:imagedata r:id="rId447" o:title=""/>
          </v:shape>
          <o:OLEObject Type="Embed" ProgID="Equation.DSMT4" ShapeID="_x0000_i1219" DrawAspect="Content" ObjectID="_1792680367" r:id="rId476"/>
        </w:object>
      </w:r>
      <w:r w:rsidRPr="0071424E">
        <w:rPr>
          <w:rFonts w:ascii="Palatino Linotype" w:hAnsi="Palatino Linotype" w:cs="Times New Roman"/>
          <w:sz w:val="24"/>
          <w:szCs w:val="24"/>
          <w:lang w:val="pt-BR"/>
        </w:rPr>
        <w:t xml:space="preserve"> là hình bình hành nên ta có: </w:t>
      </w:r>
      <w:r w:rsidRPr="0071424E">
        <w:rPr>
          <w:position w:val="-6"/>
          <w:sz w:val="24"/>
          <w:szCs w:val="24"/>
        </w:rPr>
        <w:object w:dxaOrig="3800" w:dyaOrig="380" w14:anchorId="506C849E">
          <v:shape id="_x0000_i1220" type="#_x0000_t75" style="width:190pt;height:18.35pt" o:ole="">
            <v:imagedata r:id="rId477" o:title=""/>
          </v:shape>
          <o:OLEObject Type="Embed" ProgID="Equation.DSMT4" ShapeID="_x0000_i1220" DrawAspect="Content" ObjectID="_1792680368" r:id="rId478"/>
        </w:object>
      </w:r>
    </w:p>
    <w:p w14:paraId="2B8011EC" w14:textId="77777777" w:rsidR="0090586E" w:rsidRPr="0071424E" w:rsidRDefault="0090586E" w:rsidP="0090586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pt-BR"/>
        </w:rPr>
      </w:pPr>
      <w:r w:rsidRPr="0071424E">
        <w:rPr>
          <w:rFonts w:ascii="Palatino Linotype" w:hAnsi="Palatino Linotype" w:cs="Times New Roman"/>
          <w:sz w:val="24"/>
          <w:szCs w:val="24"/>
          <w:lang w:val="pt-BR"/>
        </w:rPr>
        <w:t xml:space="preserve">Tương tự: </w:t>
      </w:r>
      <w:r w:rsidRPr="0071424E">
        <w:rPr>
          <w:position w:val="-6"/>
          <w:sz w:val="24"/>
          <w:szCs w:val="24"/>
        </w:rPr>
        <w:object w:dxaOrig="4060" w:dyaOrig="380" w14:anchorId="6E288D38">
          <v:shape id="_x0000_i1221" type="#_x0000_t75" style="width:203.35pt;height:18.35pt" o:ole="">
            <v:imagedata r:id="rId479" o:title=""/>
          </v:shape>
          <o:OLEObject Type="Embed" ProgID="Equation.DSMT4" ShapeID="_x0000_i1221" DrawAspect="Content" ObjectID="_1792680369" r:id="rId480"/>
        </w:object>
      </w:r>
      <w:r w:rsidRPr="0071424E">
        <w:rPr>
          <w:rFonts w:ascii="Palatino Linotype" w:hAnsi="Palatino Linotype" w:cs="Times New Roman"/>
          <w:sz w:val="24"/>
          <w:szCs w:val="24"/>
          <w:lang w:val="pt-BR"/>
        </w:rPr>
        <w:t>.</w:t>
      </w:r>
    </w:p>
    <w:p w14:paraId="6B3C5EBA" w14:textId="77777777" w:rsidR="0090586E" w:rsidRPr="0071424E" w:rsidRDefault="0090586E" w:rsidP="0090586E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71424E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⑶ </w:t>
      </w:r>
      <w:r w:rsidRPr="0071424E">
        <w:rPr>
          <w:color w:val="C00000"/>
          <w:position w:val="-6"/>
          <w:sz w:val="24"/>
          <w:szCs w:val="24"/>
        </w:rPr>
        <w:object w:dxaOrig="2360" w:dyaOrig="380" w14:anchorId="24BE85CC">
          <v:shape id="_x0000_i1222" type="#_x0000_t75" style="width:118pt;height:18.35pt" o:ole="">
            <v:imagedata r:id="rId457" o:title=""/>
          </v:shape>
          <o:OLEObject Type="Embed" ProgID="Equation.DSMT4" ShapeID="_x0000_i1222" DrawAspect="Content" ObjectID="_1792680370" r:id="rId481"/>
        </w:object>
      </w:r>
    </w:p>
    <w:p w14:paraId="060AF72A" w14:textId="77777777" w:rsidR="0090586E" w:rsidRPr="0071424E" w:rsidRDefault="0090586E" w:rsidP="0090586E">
      <w:pPr>
        <w:spacing w:after="0" w:line="240" w:lineRule="auto"/>
        <w:ind w:left="992"/>
        <w:rPr>
          <w:rFonts w:ascii="Palatino Linotype" w:hAnsi="Palatino Linotype" w:cs="Times New Roman"/>
          <w:b/>
          <w:i/>
          <w:color w:val="C00000"/>
          <w:sz w:val="24"/>
          <w:szCs w:val="24"/>
          <w:lang w:val="pt-BR"/>
        </w:rPr>
      </w:pPr>
      <w:r w:rsidRPr="0071424E">
        <w:rPr>
          <w:rFonts w:ascii="Palatino Linotype" w:hAnsi="Palatino Linotype" w:cs="Times New Roman"/>
          <w:b/>
          <w:i/>
          <w:color w:val="C00000"/>
          <w:sz w:val="24"/>
          <w:szCs w:val="24"/>
          <w:lang w:val="pt-BR"/>
        </w:rPr>
        <w:t xml:space="preserve">Cách 1: </w:t>
      </w:r>
    </w:p>
    <w:p w14:paraId="6DB8C7D1" w14:textId="77777777" w:rsidR="0090586E" w:rsidRPr="0071424E" w:rsidRDefault="0090586E" w:rsidP="0090586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pt-BR"/>
        </w:rPr>
      </w:pPr>
      <w:r w:rsidRPr="0071424E">
        <w:rPr>
          <w:rFonts w:ascii="Palatino Linotype" w:hAnsi="Palatino Linotype" w:cs="Times New Roman"/>
          <w:sz w:val="24"/>
          <w:szCs w:val="24"/>
          <w:lang w:val="pt-BR"/>
        </w:rPr>
        <w:t xml:space="preserve">Vì </w:t>
      </w:r>
      <w:r w:rsidRPr="0071424E">
        <w:rPr>
          <w:position w:val="-6"/>
          <w:sz w:val="24"/>
          <w:szCs w:val="24"/>
        </w:rPr>
        <w:object w:dxaOrig="760" w:dyaOrig="279" w14:anchorId="3C1F9EAE">
          <v:shape id="_x0000_i1223" type="#_x0000_t75" style="width:38.35pt;height:14.35pt" o:ole="">
            <v:imagedata r:id="rId447" o:title=""/>
          </v:shape>
          <o:OLEObject Type="Embed" ProgID="Equation.DSMT4" ShapeID="_x0000_i1223" DrawAspect="Content" ObjectID="_1792680371" r:id="rId482"/>
        </w:object>
      </w:r>
      <w:r w:rsidRPr="0071424E">
        <w:rPr>
          <w:rFonts w:ascii="Palatino Linotype" w:hAnsi="Palatino Linotype" w:cs="Times New Roman"/>
          <w:sz w:val="24"/>
          <w:szCs w:val="24"/>
          <w:lang w:val="pt-BR"/>
        </w:rPr>
        <w:t xml:space="preserve"> là hình bình hành nên </w:t>
      </w:r>
      <w:r w:rsidRPr="0071424E">
        <w:rPr>
          <w:position w:val="-6"/>
          <w:sz w:val="24"/>
          <w:szCs w:val="24"/>
        </w:rPr>
        <w:object w:dxaOrig="3720" w:dyaOrig="380" w14:anchorId="24173C33">
          <v:shape id="_x0000_i1224" type="#_x0000_t75" style="width:185.65pt;height:18.35pt" o:ole="">
            <v:imagedata r:id="rId483" o:title=""/>
          </v:shape>
          <o:OLEObject Type="Embed" ProgID="Equation.DSMT4" ShapeID="_x0000_i1224" DrawAspect="Content" ObjectID="_1792680372" r:id="rId484"/>
        </w:object>
      </w:r>
    </w:p>
    <w:p w14:paraId="64D69AA7" w14:textId="77777777" w:rsidR="0090586E" w:rsidRPr="0071424E" w:rsidRDefault="0090586E" w:rsidP="0090586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nl-NL"/>
        </w:rPr>
      </w:pPr>
      <w:r w:rsidRPr="0071424E">
        <w:rPr>
          <w:position w:val="-6"/>
          <w:sz w:val="24"/>
          <w:szCs w:val="24"/>
        </w:rPr>
        <w:object w:dxaOrig="3760" w:dyaOrig="380" w14:anchorId="2A6D32D7">
          <v:shape id="_x0000_i1225" type="#_x0000_t75" style="width:188.35pt;height:18.35pt" o:ole="">
            <v:imagedata r:id="rId485" o:title=""/>
          </v:shape>
          <o:OLEObject Type="Embed" ProgID="Equation.DSMT4" ShapeID="_x0000_i1225" DrawAspect="Content" ObjectID="_1792680373" r:id="rId486"/>
        </w:object>
      </w:r>
      <w:r w:rsidRPr="0071424E">
        <w:rPr>
          <w:position w:val="-6"/>
          <w:sz w:val="24"/>
          <w:szCs w:val="24"/>
        </w:rPr>
        <w:object w:dxaOrig="3660" w:dyaOrig="380" w14:anchorId="3A44326E">
          <v:shape id="_x0000_i1226" type="#_x0000_t75" style="width:183.35pt;height:18.35pt" o:ole="">
            <v:imagedata r:id="rId487" o:title=""/>
          </v:shape>
          <o:OLEObject Type="Embed" ProgID="Equation.DSMT4" ShapeID="_x0000_i1226" DrawAspect="Content" ObjectID="_1792680374" r:id="rId488"/>
        </w:object>
      </w:r>
    </w:p>
    <w:p w14:paraId="17F7F115" w14:textId="77777777" w:rsidR="0090586E" w:rsidRPr="0071424E" w:rsidRDefault="0090586E" w:rsidP="0090586E">
      <w:pPr>
        <w:spacing w:after="0" w:line="240" w:lineRule="auto"/>
        <w:ind w:left="992"/>
        <w:rPr>
          <w:rFonts w:ascii="Palatino Linotype" w:hAnsi="Palatino Linotype" w:cs="Times New Roman"/>
          <w:b/>
          <w:i/>
          <w:color w:val="C00000"/>
          <w:sz w:val="24"/>
          <w:szCs w:val="24"/>
          <w:lang w:val="nl-NL"/>
        </w:rPr>
      </w:pPr>
      <w:r w:rsidRPr="0071424E">
        <w:rPr>
          <w:rFonts w:ascii="Palatino Linotype" w:hAnsi="Palatino Linotype" w:cs="Times New Roman"/>
          <w:b/>
          <w:i/>
          <w:color w:val="C00000"/>
          <w:sz w:val="24"/>
          <w:szCs w:val="24"/>
          <w:lang w:val="nl-NL"/>
        </w:rPr>
        <w:t xml:space="preserve">Cách 2: </w:t>
      </w:r>
    </w:p>
    <w:p w14:paraId="1DE86223" w14:textId="77777777" w:rsidR="0090586E" w:rsidRPr="0071424E" w:rsidRDefault="0090586E" w:rsidP="0090586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nl-NL"/>
        </w:rPr>
      </w:pPr>
      <w:r w:rsidRPr="0071424E">
        <w:rPr>
          <w:rFonts w:ascii="Palatino Linotype" w:hAnsi="Palatino Linotype" w:cs="Times New Roman"/>
          <w:sz w:val="24"/>
          <w:szCs w:val="24"/>
          <w:lang w:val="nl-NL"/>
        </w:rPr>
        <w:t>Đẳng thức tương đương với</w:t>
      </w:r>
    </w:p>
    <w:p w14:paraId="77099255" w14:textId="77777777" w:rsidR="0090586E" w:rsidRPr="0071424E" w:rsidRDefault="0090586E" w:rsidP="0090586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nl-NL"/>
        </w:rPr>
      </w:pPr>
      <w:r w:rsidRPr="0071424E">
        <w:rPr>
          <w:position w:val="-6"/>
          <w:sz w:val="24"/>
          <w:szCs w:val="24"/>
        </w:rPr>
        <w:object w:dxaOrig="3620" w:dyaOrig="380" w14:anchorId="654F7502">
          <v:shape id="_x0000_i1227" type="#_x0000_t75" style="width:180.65pt;height:18.35pt" o:ole="">
            <v:imagedata r:id="rId489" o:title=""/>
          </v:shape>
          <o:OLEObject Type="Embed" ProgID="Equation.DSMT4" ShapeID="_x0000_i1227" DrawAspect="Content" ObjectID="_1792680375" r:id="rId490"/>
        </w:object>
      </w:r>
      <w:r w:rsidRPr="0071424E">
        <w:rPr>
          <w:rFonts w:ascii="Palatino Linotype" w:hAnsi="Palatino Linotype" w:cs="Times New Roman"/>
          <w:sz w:val="24"/>
          <w:szCs w:val="24"/>
          <w:lang w:val="nl-NL"/>
        </w:rPr>
        <w:t xml:space="preserve"> (đúng do </w:t>
      </w:r>
      <w:r w:rsidRPr="0071424E">
        <w:rPr>
          <w:position w:val="-6"/>
          <w:sz w:val="24"/>
          <w:szCs w:val="24"/>
        </w:rPr>
        <w:object w:dxaOrig="760" w:dyaOrig="279" w14:anchorId="3448BFC5">
          <v:shape id="_x0000_i1228" type="#_x0000_t75" style="width:38.35pt;height:14.35pt" o:ole="">
            <v:imagedata r:id="rId491" o:title=""/>
          </v:shape>
          <o:OLEObject Type="Embed" ProgID="Equation.DSMT4" ShapeID="_x0000_i1228" DrawAspect="Content" ObjectID="_1792680376" r:id="rId492"/>
        </w:object>
      </w:r>
      <w:r w:rsidRPr="0071424E">
        <w:rPr>
          <w:rFonts w:ascii="Palatino Linotype" w:hAnsi="Palatino Linotype" w:cs="Times New Roman"/>
          <w:sz w:val="24"/>
          <w:szCs w:val="24"/>
          <w:lang w:val="nl-NL"/>
        </w:rPr>
        <w:t xml:space="preserve"> là hình bình hành).</w:t>
      </w:r>
    </w:p>
    <w:p w14:paraId="453FBADE" w14:textId="77777777" w:rsidR="00D74173" w:rsidRPr="00F56552" w:rsidRDefault="00D74173" w:rsidP="00D74173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65F1AD93" wp14:editId="039CC569">
                <wp:extent cx="6680836" cy="1228726"/>
                <wp:effectExtent l="0" t="0" r="5715" b="9525"/>
                <wp:docPr id="12123" name="Group 12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28726"/>
                          <a:chOff x="0" y="9524"/>
                          <a:chExt cx="6680836" cy="1228726"/>
                        </a:xfrm>
                      </wpg:grpSpPr>
                      <wpg:grpSp>
                        <wpg:cNvPr id="12124" name="Group 12124"/>
                        <wpg:cNvGrpSpPr/>
                        <wpg:grpSpPr>
                          <a:xfrm>
                            <a:off x="0" y="161925"/>
                            <a:ext cx="6680836" cy="1076325"/>
                            <a:chOff x="0" y="82942"/>
                            <a:chExt cx="6680973" cy="1076663"/>
                          </a:xfrm>
                        </wpg:grpSpPr>
                        <wpg:grpSp>
                          <wpg:cNvPr id="12125" name="Group 12125"/>
                          <wpg:cNvGrpSpPr/>
                          <wpg:grpSpPr>
                            <a:xfrm>
                              <a:off x="0" y="82942"/>
                              <a:ext cx="6680973" cy="1076214"/>
                              <a:chOff x="0" y="-241965"/>
                              <a:chExt cx="6680973" cy="1077016"/>
                            </a:xfrm>
                          </wpg:grpSpPr>
                          <wpg:grpSp>
                            <wpg:cNvPr id="12126" name="Group 12126"/>
                            <wpg:cNvGrpSpPr/>
                            <wpg:grpSpPr>
                              <a:xfrm>
                                <a:off x="0" y="-930"/>
                                <a:ext cx="6680973" cy="835981"/>
                                <a:chOff x="0" y="-930"/>
                                <a:chExt cx="6681308" cy="836165"/>
                              </a:xfrm>
                            </wpg:grpSpPr>
                            <wps:wsp>
                              <wps:cNvPr id="2658" name="Rectangle 2658"/>
                              <wps:cNvSpPr/>
                              <wps:spPr>
                                <a:xfrm>
                                  <a:off x="0" y="-587"/>
                                  <a:ext cx="6681308" cy="8358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68" name="Rounded Rectangle 2668"/>
                              <wps:cNvSpPr/>
                              <wps:spPr>
                                <a:xfrm>
                                  <a:off x="75509" y="-930"/>
                                  <a:ext cx="6535308" cy="83585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669" name="Text Box 2669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43C226B" w14:textId="77777777" w:rsidR="00D74173" w:rsidRPr="00000144" w:rsidRDefault="00D74173" w:rsidP="00D74173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670" name="Text Box 2670"/>
                          <wps:cNvSpPr txBox="1"/>
                          <wps:spPr>
                            <a:xfrm>
                              <a:off x="464600" y="319467"/>
                              <a:ext cx="5972297" cy="84013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6C789AB" w14:textId="77777777" w:rsidR="00D74173" w:rsidRPr="00CD6204" w:rsidRDefault="00D74173" w:rsidP="00D74173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tam giác </w:t>
                                </w:r>
                                <w:r w:rsidRPr="00D7417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7CC1195D">
                                    <v:shape id="_x0000_i1229" type="#_x0000_t75" style="width:29.35pt;height:14.35pt" o:ole="">
                                      <v:imagedata r:id="rId493" o:title=""/>
                                    </v:shape>
                                    <o:OLEObject Type="Embed" ProgID="Equation.DSMT4" ShapeID="_x0000_i1229" DrawAspect="Content" ObjectID="_1792681363" r:id="rId494"/>
                                  </w:objec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, gọi </w:t>
                                </w:r>
                                <w:r w:rsidRPr="00D7417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320" w:dyaOrig="279" w14:anchorId="16F70AD6">
                                    <v:shape id="_x0000_i1230" type="#_x0000_t75" style="width:16pt;height:14.35pt" o:ole="">
                                      <v:imagedata r:id="rId495" o:title=""/>
                                    </v:shape>
                                    <o:OLEObject Type="Embed" ProgID="Equation.DSMT4" ShapeID="_x0000_i1230" DrawAspect="Content" ObjectID="_1792681364" r:id="rId496"/>
                                  </w:objec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à trung điểm </w:t>
                                </w:r>
                                <w:r w:rsidRPr="00D7417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400" w:dyaOrig="279" w14:anchorId="1E676592">
                                    <v:shape id="_x0000_i1231" type="#_x0000_t75" style="width:20pt;height:14.35pt" o:ole="">
                                      <v:imagedata r:id="rId497" o:title=""/>
                                    </v:shape>
                                    <o:OLEObject Type="Embed" ProgID="Equation.DSMT4" ShapeID="_x0000_i1231" DrawAspect="Content" ObjectID="_1792681365" r:id="rId498"/>
                                  </w:objec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D74173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180" w:dyaOrig="260" w14:anchorId="7FB063DB">
                                    <v:shape id="_x0000_i1232" type="#_x0000_t75" style="width:9.35pt;height:12.65pt" o:ole="">
                                      <v:imagedata r:id="rId499" o:title=""/>
                                    </v:shape>
                                    <o:OLEObject Type="Embed" ProgID="Equation.DSMT4" ShapeID="_x0000_i1232" DrawAspect="Content" ObjectID="_1792681366" r:id="rId500"/>
                                  </w:objec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à trung điểm của </w:t>
                                </w:r>
                                <w:r w:rsidRPr="00D7417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499" w:dyaOrig="279" w14:anchorId="2CF3D640">
                                    <v:shape id="_x0000_i1233" type="#_x0000_t75" style="width:24.35pt;height:14.35pt" o:ole="">
                                      <v:imagedata r:id="rId501" o:title=""/>
                                    </v:shape>
                                    <o:OLEObject Type="Embed" ProgID="Equation.DSMT4" ShapeID="_x0000_i1233" DrawAspect="Content" ObjectID="_1792681367" r:id="rId502"/>
                                  </w:objec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1FF923B0" w14:textId="77777777" w:rsidR="00D74173" w:rsidRPr="00CD6204" w:rsidRDefault="00D74173" w:rsidP="00D74173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360"/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CD6204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ứng minh rằng: </w:t>
                                </w:r>
                                <w:r w:rsidRPr="00D7417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719" w:dyaOrig="380" w14:anchorId="216F1B4F">
                                    <v:shape id="_x0000_i1234" type="#_x0000_t75" style="width:86.35pt;height:18.35pt" o:ole="">
                                      <v:imagedata r:id="rId503" o:title=""/>
                                    </v:shape>
                                    <o:OLEObject Type="Embed" ProgID="Equation.DSMT4" ShapeID="_x0000_i1234" DrawAspect="Content" ObjectID="_1792681368" r:id="rId504"/>
                                  </w:objec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33DAE41D" w14:textId="77777777" w:rsidR="00D74173" w:rsidRPr="00CD6204" w:rsidRDefault="00D74173" w:rsidP="00D74173">
                                <w:pPr>
                                  <w:tabs>
                                    <w:tab w:val="left" w:pos="504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bCs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CD6204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Với </w:t>
                                </w:r>
                                <w:r w:rsidRPr="00D7417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79" w14:anchorId="3E77792B">
                                    <v:shape id="_x0000_i1235" type="#_x0000_t75" style="width:12.65pt;height:14.35pt" o:ole="">
                                      <v:imagedata r:id="rId505" o:title=""/>
                                    </v:shape>
                                    <o:OLEObject Type="Embed" ProgID="Equation.DSMT4" ShapeID="_x0000_i1235" DrawAspect="Content" ObjectID="_1792681369" r:id="rId506"/>
                                  </w:objec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à điểm bất kì, chứng minh rằng: </w:t>
                                </w:r>
                                <w:r w:rsidRPr="00D7417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280" w:dyaOrig="380" w14:anchorId="08704DCD">
                                    <v:shape id="_x0000_i1236" type="#_x0000_t75" style="width:114pt;height:18.35pt" o:ole="">
                                      <v:imagedata r:id="rId507" o:title=""/>
                                    </v:shape>
                                    <o:OLEObject Type="Embed" ProgID="Equation.DSMT4" ShapeID="_x0000_i1236" DrawAspect="Content" ObjectID="_1792681370" r:id="rId508"/>
                                  </w:objec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  <w:r w:rsidRPr="00D74173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  <w:r w:rsidRPr="00CD6204">
                                  <w:rPr>
                                    <w:rFonts w:ascii="Palatino Linotype" w:hAnsi="Palatino Linotype" w:cs="Times New Roman"/>
                                    <w:bCs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</w:p>
                              <w:p w14:paraId="6F6E09D1" w14:textId="77777777" w:rsidR="00D74173" w:rsidRPr="00A31642" w:rsidRDefault="00D74173" w:rsidP="00D74173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671" name="Picture 2671"/>
                          <pic:cNvPicPr>
                            <a:picLocks noChangeAspect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5F1AD93" id="Group 12123" o:spid="_x0000_s1198" style="width:526.05pt;height:96.75pt;mso-position-horizontal-relative:char;mso-position-vertical-relative:line" coordorigin=",95" coordsize="66808,122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">
                <v:group id="Group 12124" o:spid="_x0000_s1199" style="position:absolute;top:1619;width:66808;height:10763" coordorigin=",829" coordsize="66809,10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">
                  <v:group id="Group 12125" o:spid="_x0000_s1200" style="position:absolute;top:829;width:66809;height:10762" coordorigin=",-2419" coordsize="66809,10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">
                    <v:group id="Group 12126" o:spid="_x0000_s1201" style="position:absolute;top:-9;width:66809;height:8359" coordorigin=",-9" coordsize="66813,8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">
                      <v:rect id="Rectangle 2658" o:spid="_x0000_s1202" style="position:absolute;top:-5;width:66813;height:83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" fillcolor="#c00000" stroked="f" strokeweight="1pt"/>
                      <v:roundrect id="Rounded Rectangle 2668" o:spid="_x0000_s1203" style="position:absolute;left:755;top:-9;width:65353;height:835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" fillcolor="#fff2cc [663]" stroked="f" strokeweight="1pt">
                        <v:stroke joinstyle="miter"/>
                      </v:roundrect>
                    </v:group>
                    <v:shape id="Text Box 2669" o:spid="_x0000_s1204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" filled="f" stroked="f" strokeweight=".5pt">
                      <v:textbox>
                        <w:txbxContent>
                          <w:p w14:paraId="643C226B" w14:textId="77777777" w:rsidR="00D74173" w:rsidRPr="00000144" w:rsidRDefault="00D74173" w:rsidP="00D74173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4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670" o:spid="_x0000_s1205" type="#_x0000_t202" style="position:absolute;left:4646;top:3194;width:59722;height:8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" filled="f" stroked="f" strokeweight=".5pt">
                    <v:textbox>
                      <w:txbxContent>
                        <w:p w14:paraId="36C789AB" w14:textId="77777777" w:rsidR="00D74173" w:rsidRPr="00CD6204" w:rsidRDefault="00D74173" w:rsidP="00D74173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vi-VN"/>
                            </w:rPr>
                          </w:pP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tam giác </w:t>
                          </w:r>
                          <w:r w:rsidRPr="00D7417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580" w:dyaOrig="279" w14:anchorId="7CC1195D">
                              <v:shape id="_x0000_i1229" type="#_x0000_t75" style="width:29.35pt;height:14.35pt" o:ole="">
                                <v:imagedata r:id="rId493" o:title=""/>
                              </v:shape>
                              <o:OLEObject Type="Embed" ProgID="Equation.DSMT4" ShapeID="_x0000_i1229" DrawAspect="Content" ObjectID="_1792681363" r:id="rId509"/>
                            </w:objec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, gọi </w:t>
                          </w:r>
                          <w:r w:rsidRPr="00D7417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320" w:dyaOrig="279" w14:anchorId="16F70AD6">
                              <v:shape id="_x0000_i1230" type="#_x0000_t75" style="width:16pt;height:14.35pt" o:ole="">
                                <v:imagedata r:id="rId495" o:title=""/>
                              </v:shape>
                              <o:OLEObject Type="Embed" ProgID="Equation.DSMT4" ShapeID="_x0000_i1230" DrawAspect="Content" ObjectID="_1792681364" r:id="rId510"/>
                            </w:objec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à trung điểm </w:t>
                          </w:r>
                          <w:r w:rsidRPr="00D7417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400" w:dyaOrig="279" w14:anchorId="1E676592">
                              <v:shape id="_x0000_i1231" type="#_x0000_t75" style="width:20pt;height:14.35pt" o:ole="">
                                <v:imagedata r:id="rId497" o:title=""/>
                              </v:shape>
                              <o:OLEObject Type="Embed" ProgID="Equation.DSMT4" ShapeID="_x0000_i1231" DrawAspect="Content" ObjectID="_1792681365" r:id="rId511"/>
                            </w:objec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D74173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180" w:dyaOrig="260" w14:anchorId="7FB063DB">
                              <v:shape id="_x0000_i1232" type="#_x0000_t75" style="width:9.35pt;height:12.65pt" o:ole="">
                                <v:imagedata r:id="rId499" o:title=""/>
                              </v:shape>
                              <o:OLEObject Type="Embed" ProgID="Equation.DSMT4" ShapeID="_x0000_i1232" DrawAspect="Content" ObjectID="_1792681366" r:id="rId512"/>
                            </w:objec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à trung điểm của </w:t>
                          </w:r>
                          <w:r w:rsidRPr="00D7417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499" w:dyaOrig="279" w14:anchorId="2CF3D640">
                              <v:shape id="_x0000_i1233" type="#_x0000_t75" style="width:24.35pt;height:14.35pt" o:ole="">
                                <v:imagedata r:id="rId501" o:title=""/>
                              </v:shape>
                              <o:OLEObject Type="Embed" ProgID="Equation.DSMT4" ShapeID="_x0000_i1233" DrawAspect="Content" ObjectID="_1792681367" r:id="rId513"/>
                            </w:objec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1FF923B0" w14:textId="77777777" w:rsidR="00D74173" w:rsidRPr="00CD6204" w:rsidRDefault="00D74173" w:rsidP="00D74173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360"/>
                            <w:rPr>
                              <w:color w:val="C00000"/>
                              <w:sz w:val="24"/>
                              <w:szCs w:val="24"/>
                            </w:rPr>
                          </w:pPr>
                          <w:r w:rsidRPr="00CD6204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ứng minh rằng: </w:t>
                          </w:r>
                          <w:r w:rsidRPr="00D7417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719" w:dyaOrig="380" w14:anchorId="216F1B4F">
                              <v:shape id="_x0000_i1234" type="#_x0000_t75" style="width:86.35pt;height:18.35pt" o:ole="">
                                <v:imagedata r:id="rId503" o:title=""/>
                              </v:shape>
                              <o:OLEObject Type="Embed" ProgID="Equation.DSMT4" ShapeID="_x0000_i1234" DrawAspect="Content" ObjectID="_1792681368" r:id="rId514"/>
                            </w:objec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33DAE41D" w14:textId="77777777" w:rsidR="00D74173" w:rsidRPr="00CD6204" w:rsidRDefault="00D74173" w:rsidP="00D74173">
                          <w:pPr>
                            <w:tabs>
                              <w:tab w:val="left" w:pos="504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bCs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CD6204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Với </w:t>
                          </w:r>
                          <w:r w:rsidRPr="00D7417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60" w:dyaOrig="279" w14:anchorId="3E77792B">
                              <v:shape id="_x0000_i1235" type="#_x0000_t75" style="width:12.65pt;height:14.35pt" o:ole="">
                                <v:imagedata r:id="rId505" o:title=""/>
                              </v:shape>
                              <o:OLEObject Type="Embed" ProgID="Equation.DSMT4" ShapeID="_x0000_i1235" DrawAspect="Content" ObjectID="_1792681369" r:id="rId515"/>
                            </w:objec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à điểm bất kì, chứng minh rằng: </w:t>
                          </w:r>
                          <w:r w:rsidRPr="00D7417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280" w:dyaOrig="380" w14:anchorId="08704DCD">
                              <v:shape id="_x0000_i1236" type="#_x0000_t75" style="width:114pt;height:18.35pt" o:ole="">
                                <v:imagedata r:id="rId507" o:title=""/>
                              </v:shape>
                              <o:OLEObject Type="Embed" ProgID="Equation.DSMT4" ShapeID="_x0000_i1236" DrawAspect="Content" ObjectID="_1792681370" r:id="rId516"/>
                            </w:objec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  <w:r w:rsidRPr="00D74173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  <w:r w:rsidRPr="00CD6204">
                            <w:rPr>
                              <w:rFonts w:ascii="Palatino Linotype" w:hAnsi="Palatino Linotype" w:cs="Times New Roman"/>
                              <w:bCs/>
                              <w:color w:val="C00000"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</w:p>
                        <w:p w14:paraId="6F6E09D1" w14:textId="77777777" w:rsidR="00D74173" w:rsidRPr="00A31642" w:rsidRDefault="00D74173" w:rsidP="00D74173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671" o:spid="_x0000_s1206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">
                  <v:imagedata r:id="rId182" o:title=""/>
                </v:shape>
                <w10:anchorlock/>
              </v:group>
            </w:pict>
          </mc:Fallback>
        </mc:AlternateContent>
      </w:r>
    </w:p>
    <w:p w14:paraId="38F0B762" w14:textId="77777777" w:rsidR="00D74173" w:rsidRPr="00F56552" w:rsidRDefault="00D74173" w:rsidP="00D74173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5B7F130" w14:textId="77777777" w:rsidR="00D74173" w:rsidRPr="00D74173" w:rsidRDefault="00D74173" w:rsidP="00D74173">
      <w:pPr>
        <w:tabs>
          <w:tab w:val="left" w:pos="567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D74173">
        <w:rPr>
          <w:rFonts w:ascii="Palatino Linotype" w:eastAsia="Calibri" w:hAnsi="Palatino Linotype"/>
          <w:noProof/>
          <w:color w:val="C00000"/>
          <w:sz w:val="24"/>
          <w:szCs w:val="24"/>
          <w:lang w:val="vi-VN" w:eastAsia="vi-VN"/>
        </w:rPr>
        <w:drawing>
          <wp:anchor distT="0" distB="0" distL="114300" distR="114300" simplePos="0" relativeHeight="251671552" behindDoc="0" locked="0" layoutInCell="1" allowOverlap="1" wp14:anchorId="304DFAED" wp14:editId="3AA02F43">
            <wp:simplePos x="0" y="0"/>
            <wp:positionH relativeFrom="column">
              <wp:posOffset>4726940</wp:posOffset>
            </wp:positionH>
            <wp:positionV relativeFrom="paragraph">
              <wp:posOffset>152400</wp:posOffset>
            </wp:positionV>
            <wp:extent cx="1995170" cy="1227217"/>
            <wp:effectExtent l="0" t="0" r="5080" b="0"/>
            <wp:wrapSquare wrapText="bothSides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" name="788.png"/>
                    <pic:cNvPicPr/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5170" cy="12272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74173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D74173">
        <w:rPr>
          <w:rFonts w:ascii="Palatino Linotype" w:hAnsi="Palatino Linotype"/>
          <w:sz w:val="24"/>
          <w:szCs w:val="24"/>
        </w:rPr>
        <w:t xml:space="preserve">Chứng minh rằng: </w:t>
      </w:r>
      <w:r w:rsidRPr="00D74173">
        <w:rPr>
          <w:position w:val="-6"/>
          <w:sz w:val="24"/>
          <w:szCs w:val="24"/>
        </w:rPr>
        <w:object w:dxaOrig="1719" w:dyaOrig="380" w14:anchorId="2E41FD06">
          <v:shape id="_x0000_i1237" type="#_x0000_t75" style="width:86.35pt;height:18.35pt" o:ole="">
            <v:imagedata r:id="rId503" o:title=""/>
          </v:shape>
          <o:OLEObject Type="Embed" ProgID="Equation.DSMT4" ShapeID="_x0000_i1237" DrawAspect="Content" ObjectID="_1792680377" r:id="rId518"/>
        </w:object>
      </w:r>
      <w:r w:rsidRPr="00D74173">
        <w:rPr>
          <w:rFonts w:ascii="Palatino Linotype" w:hAnsi="Palatino Linotype"/>
          <w:sz w:val="24"/>
          <w:szCs w:val="24"/>
        </w:rPr>
        <w:t>.</w:t>
      </w:r>
    </w:p>
    <w:p w14:paraId="7CAC75F5" w14:textId="77777777" w:rsidR="00D74173" w:rsidRPr="00D74173" w:rsidRDefault="00D74173" w:rsidP="00D74173">
      <w:pPr>
        <w:spacing w:after="0" w:line="276" w:lineRule="auto"/>
        <w:ind w:left="990"/>
        <w:jc w:val="both"/>
        <w:rPr>
          <w:rFonts w:ascii="Palatino Linotype" w:eastAsia="Calibri" w:hAnsi="Palatino Linotype"/>
          <w:sz w:val="24"/>
          <w:szCs w:val="24"/>
        </w:rPr>
      </w:pPr>
      <w:r w:rsidRPr="00D74173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D74173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D74173">
        <w:rPr>
          <w:rFonts w:ascii="Palatino Linotype" w:eastAsia="Calibri" w:hAnsi="Palatino Linotype"/>
          <w:sz w:val="24"/>
          <w:szCs w:val="24"/>
        </w:rPr>
        <w:t xml:space="preserve">Ta có: </w:t>
      </w:r>
      <w:r w:rsidRPr="00D74173">
        <w:rPr>
          <w:position w:val="-6"/>
          <w:sz w:val="24"/>
          <w:szCs w:val="24"/>
        </w:rPr>
        <w:object w:dxaOrig="1359" w:dyaOrig="380" w14:anchorId="3494A74C">
          <v:shape id="_x0000_i1238" type="#_x0000_t75" style="width:67.65pt;height:18.35pt" o:ole="">
            <v:imagedata r:id="rId519" o:title=""/>
          </v:shape>
          <o:OLEObject Type="Embed" ProgID="Equation.DSMT4" ShapeID="_x0000_i1238" DrawAspect="Content" ObjectID="_1792680378" r:id="rId520"/>
        </w:object>
      </w:r>
    </w:p>
    <w:p w14:paraId="7F3628B1" w14:textId="77777777" w:rsidR="00D74173" w:rsidRPr="00D74173" w:rsidRDefault="00D74173" w:rsidP="00D74173">
      <w:pPr>
        <w:spacing w:after="0" w:line="276" w:lineRule="auto"/>
        <w:ind w:left="990"/>
        <w:jc w:val="both"/>
        <w:rPr>
          <w:rFonts w:ascii="Palatino Linotype" w:eastAsia="Calibri" w:hAnsi="Palatino Linotype"/>
          <w:sz w:val="24"/>
          <w:szCs w:val="24"/>
        </w:rPr>
      </w:pPr>
      <w:r w:rsidRPr="00D74173">
        <w:rPr>
          <w:position w:val="-6"/>
          <w:sz w:val="24"/>
          <w:szCs w:val="24"/>
        </w:rPr>
        <w:object w:dxaOrig="1300" w:dyaOrig="380" w14:anchorId="45E2D976">
          <v:shape id="_x0000_i1239" type="#_x0000_t75" style="width:65.35pt;height:18.35pt" o:ole="">
            <v:imagedata r:id="rId521" o:title=""/>
          </v:shape>
          <o:OLEObject Type="Embed" ProgID="Equation.DSMT4" ShapeID="_x0000_i1239" DrawAspect="Content" ObjectID="_1792680379" r:id="rId522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 (</w:t>
      </w:r>
      <w:r w:rsidRPr="00D74173">
        <w:rPr>
          <w:position w:val="-6"/>
          <w:sz w:val="24"/>
          <w:szCs w:val="24"/>
        </w:rPr>
        <w:object w:dxaOrig="1460" w:dyaOrig="380" w14:anchorId="2ABD6F51">
          <v:shape id="_x0000_i1240" type="#_x0000_t75" style="width:73pt;height:18.35pt" o:ole="">
            <v:imagedata r:id="rId523" o:title=""/>
          </v:shape>
          <o:OLEObject Type="Embed" ProgID="Equation.DSMT4" ShapeID="_x0000_i1240" DrawAspect="Content" ObjectID="_1792680380" r:id="rId524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do </w:t>
      </w:r>
      <w:r w:rsidRPr="00D74173">
        <w:rPr>
          <w:position w:val="-6"/>
          <w:sz w:val="24"/>
          <w:szCs w:val="24"/>
        </w:rPr>
        <w:object w:dxaOrig="320" w:dyaOrig="279" w14:anchorId="40643C09">
          <v:shape id="_x0000_i1241" type="#_x0000_t75" style="width:16pt;height:14.35pt" o:ole="">
            <v:imagedata r:id="rId525" o:title=""/>
          </v:shape>
          <o:OLEObject Type="Embed" ProgID="Equation.DSMT4" ShapeID="_x0000_i1241" DrawAspect="Content" ObjectID="_1792680381" r:id="rId526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là trung điểm </w:t>
      </w:r>
      <w:r w:rsidRPr="00D74173">
        <w:rPr>
          <w:position w:val="-6"/>
          <w:sz w:val="24"/>
          <w:szCs w:val="24"/>
        </w:rPr>
        <w:object w:dxaOrig="400" w:dyaOrig="279" w14:anchorId="605FF54B">
          <v:shape id="_x0000_i1242" type="#_x0000_t75" style="width:20pt;height:14.35pt" o:ole="">
            <v:imagedata r:id="rId527" o:title=""/>
          </v:shape>
          <o:OLEObject Type="Embed" ProgID="Equation.DSMT4" ShapeID="_x0000_i1242" DrawAspect="Content" ObjectID="_1792680382" r:id="rId528"/>
        </w:object>
      </w:r>
      <w:r w:rsidRPr="00D74173">
        <w:rPr>
          <w:rFonts w:ascii="Palatino Linotype" w:eastAsia="Calibri" w:hAnsi="Palatino Linotype"/>
          <w:sz w:val="24"/>
          <w:szCs w:val="24"/>
        </w:rPr>
        <w:t>)</w:t>
      </w:r>
    </w:p>
    <w:p w14:paraId="5BC415B2" w14:textId="77777777" w:rsidR="00D74173" w:rsidRPr="00D74173" w:rsidRDefault="00D74173" w:rsidP="00D74173">
      <w:pPr>
        <w:spacing w:after="0" w:line="276" w:lineRule="auto"/>
        <w:ind w:left="990"/>
        <w:jc w:val="both"/>
        <w:rPr>
          <w:rFonts w:ascii="Palatino Linotype" w:eastAsia="Calibri" w:hAnsi="Palatino Linotype"/>
          <w:sz w:val="24"/>
          <w:szCs w:val="24"/>
        </w:rPr>
      </w:pPr>
      <w:r w:rsidRPr="00D74173">
        <w:rPr>
          <w:position w:val="-22"/>
          <w:sz w:val="24"/>
          <w:szCs w:val="24"/>
        </w:rPr>
        <w:object w:dxaOrig="1380" w:dyaOrig="560" w14:anchorId="5C5217C9">
          <v:shape id="_x0000_i1243" type="#_x0000_t75" style="width:68.65pt;height:27.65pt" o:ole="">
            <v:imagedata r:id="rId529" o:title=""/>
          </v:shape>
          <o:OLEObject Type="Embed" ProgID="Equation.DSMT4" ShapeID="_x0000_i1243" DrawAspect="Content" ObjectID="_1792680383" r:id="rId530"/>
        </w:object>
      </w:r>
    </w:p>
    <w:p w14:paraId="0C813033" w14:textId="77777777" w:rsidR="00D74173" w:rsidRPr="00D74173" w:rsidRDefault="00D74173" w:rsidP="00D74173">
      <w:pPr>
        <w:tabs>
          <w:tab w:val="left" w:pos="5670"/>
        </w:tabs>
        <w:spacing w:after="0" w:line="240" w:lineRule="auto"/>
        <w:ind w:left="990"/>
        <w:rPr>
          <w:rFonts w:ascii="Palatino Linotype" w:hAnsi="Palatino Linotype"/>
          <w:sz w:val="24"/>
          <w:szCs w:val="24"/>
        </w:rPr>
      </w:pPr>
      <w:r w:rsidRPr="00D74173">
        <w:rPr>
          <w:position w:val="-6"/>
          <w:sz w:val="24"/>
          <w:szCs w:val="24"/>
        </w:rPr>
        <w:object w:dxaOrig="380" w:dyaOrig="380" w14:anchorId="5467562E">
          <v:shape id="_x0000_i1244" type="#_x0000_t75" style="width:18.35pt;height:18.35pt" o:ole="">
            <v:imagedata r:id="rId531" o:title=""/>
          </v:shape>
          <o:OLEObject Type="Embed" ProgID="Equation.DSMT4" ShapeID="_x0000_i1244" DrawAspect="Content" ObjectID="_1792680384" r:id="rId532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(</w:t>
      </w:r>
      <w:r w:rsidRPr="00D74173">
        <w:rPr>
          <w:position w:val="-6"/>
          <w:sz w:val="24"/>
          <w:szCs w:val="24"/>
        </w:rPr>
        <w:object w:dxaOrig="1219" w:dyaOrig="380" w14:anchorId="1B620C96">
          <v:shape id="_x0000_i1245" type="#_x0000_t75" style="width:61pt;height:18.35pt" o:ole="">
            <v:imagedata r:id="rId533" o:title=""/>
          </v:shape>
          <o:OLEObject Type="Embed" ProgID="Equation.DSMT4" ShapeID="_x0000_i1245" DrawAspect="Content" ObjectID="_1792680385" r:id="rId534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do </w:t>
      </w:r>
      <w:r w:rsidRPr="00D74173">
        <w:rPr>
          <w:position w:val="-4"/>
          <w:sz w:val="24"/>
          <w:szCs w:val="24"/>
        </w:rPr>
        <w:object w:dxaOrig="180" w:dyaOrig="260" w14:anchorId="1B89A339">
          <v:shape id="_x0000_i1246" type="#_x0000_t75" style="width:9.35pt;height:12.65pt" o:ole="">
            <v:imagedata r:id="rId535" o:title=""/>
          </v:shape>
          <o:OLEObject Type="Embed" ProgID="Equation.DSMT4" ShapeID="_x0000_i1246" DrawAspect="Content" ObjectID="_1792680386" r:id="rId536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là trung điểm của </w:t>
      </w:r>
      <w:r w:rsidRPr="00D74173">
        <w:rPr>
          <w:position w:val="-6"/>
          <w:sz w:val="24"/>
          <w:szCs w:val="24"/>
        </w:rPr>
        <w:object w:dxaOrig="499" w:dyaOrig="279" w14:anchorId="0A477530">
          <v:shape id="_x0000_i1247" type="#_x0000_t75" style="width:24.35pt;height:14.35pt" o:ole="">
            <v:imagedata r:id="rId537" o:title=""/>
          </v:shape>
          <o:OLEObject Type="Embed" ProgID="Equation.DSMT4" ShapeID="_x0000_i1247" DrawAspect="Content" ObjectID="_1792680387" r:id="rId538"/>
        </w:object>
      </w:r>
      <w:r w:rsidRPr="00D74173">
        <w:rPr>
          <w:rFonts w:ascii="Palatino Linotype" w:eastAsia="Calibri" w:hAnsi="Palatino Linotype"/>
          <w:sz w:val="24"/>
          <w:szCs w:val="24"/>
        </w:rPr>
        <w:t>) (đpcm).</w:t>
      </w:r>
    </w:p>
    <w:p w14:paraId="5322C288" w14:textId="77777777" w:rsidR="00D74173" w:rsidRPr="00D74173" w:rsidRDefault="00D74173" w:rsidP="00D74173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nl-NL"/>
        </w:rPr>
      </w:pPr>
      <w:r w:rsidRPr="00D74173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⑵</w:t>
      </w:r>
      <w:r w:rsidRPr="00D74173">
        <w:rPr>
          <w:rFonts w:ascii="Yu Gothic UI Semibold" w:eastAsia="Yu Gothic UI Semibold" w:hAnsi="Yu Gothic UI Semibold" w:cs="Times New Roman" w:hint="eastAsia"/>
          <w:b/>
          <w:color w:val="002060"/>
          <w:sz w:val="24"/>
          <w:szCs w:val="24"/>
        </w:rPr>
        <w:t xml:space="preserve"> </w:t>
      </w:r>
      <w:r w:rsidRPr="00D74173">
        <w:rPr>
          <w:rFonts w:ascii="Palatino Linotype" w:hAnsi="Palatino Linotype"/>
          <w:sz w:val="24"/>
          <w:szCs w:val="24"/>
        </w:rPr>
        <w:t xml:space="preserve">Với </w:t>
      </w:r>
      <w:r w:rsidRPr="00D74173">
        <w:rPr>
          <w:position w:val="-6"/>
          <w:sz w:val="24"/>
          <w:szCs w:val="24"/>
        </w:rPr>
        <w:object w:dxaOrig="260" w:dyaOrig="279" w14:anchorId="72675DBE">
          <v:shape id="_x0000_i1248" type="#_x0000_t75" style="width:12.65pt;height:14.35pt" o:ole="">
            <v:imagedata r:id="rId505" o:title=""/>
          </v:shape>
          <o:OLEObject Type="Embed" ProgID="Equation.DSMT4" ShapeID="_x0000_i1248" DrawAspect="Content" ObjectID="_1792680388" r:id="rId539"/>
        </w:object>
      </w:r>
      <w:r w:rsidRPr="00D74173">
        <w:rPr>
          <w:rFonts w:ascii="Palatino Linotype" w:hAnsi="Palatino Linotype"/>
          <w:sz w:val="24"/>
          <w:szCs w:val="24"/>
        </w:rPr>
        <w:t xml:space="preserve"> là điểm bất kì, chứng minh rằng: </w:t>
      </w:r>
      <w:r w:rsidRPr="00D74173">
        <w:rPr>
          <w:position w:val="-6"/>
          <w:sz w:val="24"/>
          <w:szCs w:val="24"/>
        </w:rPr>
        <w:object w:dxaOrig="2280" w:dyaOrig="380" w14:anchorId="028441C8">
          <v:shape id="_x0000_i1249" type="#_x0000_t75" style="width:114pt;height:18.35pt" o:ole="">
            <v:imagedata r:id="rId507" o:title=""/>
          </v:shape>
          <o:OLEObject Type="Embed" ProgID="Equation.DSMT4" ShapeID="_x0000_i1249" DrawAspect="Content" ObjectID="_1792680389" r:id="rId540"/>
        </w:object>
      </w:r>
      <w:r w:rsidRPr="00D74173">
        <w:rPr>
          <w:rFonts w:ascii="Palatino Linotype" w:hAnsi="Palatino Linotype"/>
          <w:sz w:val="24"/>
          <w:szCs w:val="24"/>
        </w:rPr>
        <w:t>.</w:t>
      </w:r>
    </w:p>
    <w:p w14:paraId="778DC979" w14:textId="77777777" w:rsidR="00D74173" w:rsidRPr="00D74173" w:rsidRDefault="00D74173" w:rsidP="00D74173">
      <w:pPr>
        <w:spacing w:after="0" w:line="276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D74173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D74173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D74173">
        <w:rPr>
          <w:position w:val="-6"/>
          <w:sz w:val="24"/>
          <w:szCs w:val="24"/>
        </w:rPr>
        <w:object w:dxaOrig="1719" w:dyaOrig="380" w14:anchorId="26DC3D98">
          <v:shape id="_x0000_i1250" type="#_x0000_t75" style="width:86.35pt;height:18.35pt" o:ole="">
            <v:imagedata r:id="rId541" o:title=""/>
          </v:shape>
          <o:OLEObject Type="Embed" ProgID="Equation.DSMT4" ShapeID="_x0000_i1250" DrawAspect="Content" ObjectID="_1792680390" r:id="rId542"/>
        </w:object>
      </w:r>
    </w:p>
    <w:p w14:paraId="157720A5" w14:textId="77777777" w:rsidR="00D74173" w:rsidRPr="00D74173" w:rsidRDefault="00D74173" w:rsidP="00D74173">
      <w:pPr>
        <w:spacing w:after="0" w:line="276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D74173">
        <w:rPr>
          <w:position w:val="-6"/>
          <w:sz w:val="24"/>
          <w:szCs w:val="24"/>
        </w:rPr>
        <w:object w:dxaOrig="3900" w:dyaOrig="380" w14:anchorId="6A33C2F1">
          <v:shape id="_x0000_i1251" type="#_x0000_t75" style="width:196pt;height:18.35pt" o:ole="">
            <v:imagedata r:id="rId543" o:title=""/>
          </v:shape>
          <o:OLEObject Type="Embed" ProgID="Equation.DSMT4" ShapeID="_x0000_i1251" DrawAspect="Content" ObjectID="_1792680391" r:id="rId544"/>
        </w:object>
      </w:r>
    </w:p>
    <w:p w14:paraId="162C0CD2" w14:textId="77777777" w:rsidR="00D74173" w:rsidRPr="00D74173" w:rsidRDefault="00D74173" w:rsidP="00D74173">
      <w:pPr>
        <w:spacing w:after="0" w:line="276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D74173">
        <w:rPr>
          <w:position w:val="-6"/>
          <w:sz w:val="24"/>
          <w:szCs w:val="24"/>
        </w:rPr>
        <w:object w:dxaOrig="2940" w:dyaOrig="380" w14:anchorId="5ECA7669">
          <v:shape id="_x0000_i1252" type="#_x0000_t75" style="width:147.35pt;height:18.35pt" o:ole="">
            <v:imagedata r:id="rId545" o:title=""/>
          </v:shape>
          <o:OLEObject Type="Embed" ProgID="Equation.DSMT4" ShapeID="_x0000_i1252" DrawAspect="Content" ObjectID="_1792680392" r:id="rId546"/>
        </w:object>
      </w:r>
    </w:p>
    <w:p w14:paraId="32F49494" w14:textId="77777777" w:rsidR="00D74173" w:rsidRPr="00D74173" w:rsidRDefault="00D74173" w:rsidP="00D74173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D74173">
        <w:rPr>
          <w:position w:val="-6"/>
          <w:sz w:val="24"/>
          <w:szCs w:val="24"/>
        </w:rPr>
        <w:object w:dxaOrig="2720" w:dyaOrig="380" w14:anchorId="182D7256">
          <v:shape id="_x0000_i1253" type="#_x0000_t75" style="width:135.65pt;height:18.35pt" o:ole="">
            <v:imagedata r:id="rId547" o:title=""/>
          </v:shape>
          <o:OLEObject Type="Embed" ProgID="Equation.DSMT4" ShapeID="_x0000_i1253" DrawAspect="Content" ObjectID="_1792680393" r:id="rId548"/>
        </w:object>
      </w:r>
      <w:r w:rsidRPr="00D74173">
        <w:rPr>
          <w:position w:val="-6"/>
          <w:sz w:val="24"/>
          <w:szCs w:val="24"/>
        </w:rPr>
        <w:object w:dxaOrig="2600" w:dyaOrig="380" w14:anchorId="22881F11">
          <v:shape id="_x0000_i1254" type="#_x0000_t75" style="width:129.65pt;height:18.35pt" o:ole="">
            <v:imagedata r:id="rId549" o:title=""/>
          </v:shape>
          <o:OLEObject Type="Embed" ProgID="Equation.DSMT4" ShapeID="_x0000_i1254" DrawAspect="Content" ObjectID="_1792680394" r:id="rId550"/>
        </w:object>
      </w:r>
      <w:r w:rsidRPr="00D74173">
        <w:rPr>
          <w:rFonts w:ascii="Palatino Linotype" w:eastAsia="Calibri" w:hAnsi="Palatino Linotype" w:cs="Times New Roman"/>
          <w:sz w:val="24"/>
          <w:szCs w:val="24"/>
        </w:rPr>
        <w:t>(đpcm).</w:t>
      </w:r>
    </w:p>
    <w:p w14:paraId="6BF4C5C2" w14:textId="77777777" w:rsidR="00D74173" w:rsidRPr="00F56552" w:rsidRDefault="00D74173" w:rsidP="00D74173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B1C9023" wp14:editId="71D27B0F">
                <wp:extent cx="6680836" cy="1504950"/>
                <wp:effectExtent l="0" t="0" r="5715" b="0"/>
                <wp:docPr id="2684" name="Group 26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504950"/>
                          <a:chOff x="0" y="9524"/>
                          <a:chExt cx="6680836" cy="1504950"/>
                        </a:xfrm>
                      </wpg:grpSpPr>
                      <wpg:grpSp>
                        <wpg:cNvPr id="289" name="Group 289"/>
                        <wpg:cNvGrpSpPr/>
                        <wpg:grpSpPr>
                          <a:xfrm>
                            <a:off x="0" y="161925"/>
                            <a:ext cx="6680836" cy="1352549"/>
                            <a:chOff x="0" y="82942"/>
                            <a:chExt cx="6680973" cy="1352973"/>
                          </a:xfrm>
                        </wpg:grpSpPr>
                        <wpg:grpSp>
                          <wpg:cNvPr id="290" name="Group 290"/>
                          <wpg:cNvGrpSpPr/>
                          <wpg:grpSpPr>
                            <a:xfrm>
                              <a:off x="0" y="82942"/>
                              <a:ext cx="6680973" cy="1352972"/>
                              <a:chOff x="0" y="-241965"/>
                              <a:chExt cx="6680973" cy="1353980"/>
                            </a:xfrm>
                          </wpg:grpSpPr>
                          <wpg:grpSp>
                            <wpg:cNvPr id="291" name="Group 291"/>
                            <wpg:cNvGrpSpPr/>
                            <wpg:grpSpPr>
                              <a:xfrm>
                                <a:off x="0" y="-930"/>
                                <a:ext cx="6680973" cy="1112945"/>
                                <a:chOff x="0" y="-930"/>
                                <a:chExt cx="6681308" cy="1113190"/>
                              </a:xfrm>
                            </wpg:grpSpPr>
                            <wps:wsp>
                              <wps:cNvPr id="292" name="Rectangle 292"/>
                              <wps:cNvSpPr/>
                              <wps:spPr>
                                <a:xfrm>
                                  <a:off x="0" y="-587"/>
                                  <a:ext cx="6681308" cy="111284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3" name="Rounded Rectangle 293"/>
                              <wps:cNvSpPr/>
                              <wps:spPr>
                                <a:xfrm>
                                  <a:off x="75509" y="-930"/>
                                  <a:ext cx="6535308" cy="111289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94" name="Text Box 294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0337539" w14:textId="77777777" w:rsidR="00D74173" w:rsidRPr="00000144" w:rsidRDefault="00D74173" w:rsidP="00D74173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4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95" name="Text Box 295"/>
                          <wps:cNvSpPr txBox="1"/>
                          <wps:spPr>
                            <a:xfrm>
                              <a:off x="464600" y="319467"/>
                              <a:ext cx="5972297" cy="111644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AA1B5EC" w14:textId="77777777" w:rsidR="00D74173" w:rsidRPr="00CD6204" w:rsidRDefault="00D74173" w:rsidP="00D74173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ngũ giác đều </w:t>
                                </w:r>
                                <w:r w:rsidRPr="00D7417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900" w:dyaOrig="279" w14:anchorId="57656985">
                                    <v:shape id="_x0000_i1255" type="#_x0000_t75" style="width:45.35pt;height:14.35pt" o:ole="">
                                      <v:imagedata r:id="rId551" o:title=""/>
                                    </v:shape>
                                    <o:OLEObject Type="Embed" ProgID="Equation.DSMT4" ShapeID="_x0000_i1255" DrawAspect="Content" ObjectID="_1792681371" r:id="rId552"/>
                                  </w:objec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tâm </w:t>
                                </w:r>
                                <w:r w:rsidRPr="00D7417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79" w14:anchorId="688DE80F">
                                    <v:shape id="_x0000_i1257" type="#_x0000_t75" style="width:12.65pt;height:14.35pt" o:ole="">
                                      <v:imagedata r:id="rId553" o:title=""/>
                                    </v:shape>
                                    <o:OLEObject Type="Embed" ProgID="Equation.DSMT4" ShapeID="_x0000_i1257" DrawAspect="Content" ObjectID="_1792681372" r:id="rId554"/>
                                  </w:objec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78CCD9DA" w14:textId="77777777" w:rsidR="00D74173" w:rsidRPr="00D74173" w:rsidRDefault="00D74173" w:rsidP="00D74173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D74173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ứng minh rằng: hai vectơ </w:t>
                                </w:r>
                                <w:r w:rsidRPr="00D7417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960" w:dyaOrig="380" w14:anchorId="270C7200">
                                    <v:shape id="_x0000_i1259" type="#_x0000_t75" style="width:47.65pt;height:18.35pt" o:ole="">
                                      <v:imagedata r:id="rId555" o:title=""/>
                                    </v:shape>
                                    <o:OLEObject Type="Embed" ProgID="Equation.DSMT4" ShapeID="_x0000_i1259" DrawAspect="Content" ObjectID="_1792681373" r:id="rId556"/>
                                  </w:objec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D7417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960" w:dyaOrig="380" w14:anchorId="237E28B8">
                                    <v:shape id="_x0000_i1261" type="#_x0000_t75" style="width:47.65pt;height:18.35pt" o:ole="">
                                      <v:imagedata r:id="rId557" o:title=""/>
                                    </v:shape>
                                    <o:OLEObject Type="Embed" ProgID="Equation.DSMT4" ShapeID="_x0000_i1261" DrawAspect="Content" ObjectID="_1792681374" r:id="rId558"/>
                                  </w:objec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đều cùng phương với </w:t>
                                </w:r>
                                <w:r w:rsidRPr="00D7417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440" w:dyaOrig="380" w14:anchorId="39ECCF98">
                                    <v:shape id="_x0000_i1263" type="#_x0000_t75" style="width:21.65pt;height:18.35pt" o:ole="">
                                      <v:imagedata r:id="rId559" o:title=""/>
                                    </v:shape>
                                    <o:OLEObject Type="Embed" ProgID="Equation.DSMT4" ShapeID="_x0000_i1263" DrawAspect="Content" ObjectID="_1792681375" r:id="rId560"/>
                                  </w:objec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65CE6619" w14:textId="77777777" w:rsidR="00D74173" w:rsidRPr="00D74173" w:rsidRDefault="00D74173" w:rsidP="00D74173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D74173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ứng minh hai vectơ </w:t>
                                </w:r>
                                <w:r w:rsidRPr="00D74173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400" w:dyaOrig="360" w14:anchorId="4CE4CF43">
                                    <v:shape id="_x0000_i1265" type="#_x0000_t75" style="width:20pt;height:18.35pt" o:ole="">
                                      <v:imagedata r:id="rId561" o:title=""/>
                                    </v:shape>
                                    <o:OLEObject Type="Embed" ProgID="Equation.DSMT4" ShapeID="_x0000_i1265" DrawAspect="Content" ObjectID="_1792681376" r:id="rId562"/>
                                  </w:objec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D7417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400" w:dyaOrig="380" w14:anchorId="00F01D67">
                                    <v:shape id="_x0000_i1267" type="#_x0000_t75" style="width:20pt;height:18.35pt" o:ole="">
                                      <v:imagedata r:id="rId563" o:title=""/>
                                    </v:shape>
                                    <o:OLEObject Type="Embed" ProgID="Equation.DSMT4" ShapeID="_x0000_i1267" DrawAspect="Content" ObjectID="_1792681377" r:id="rId564"/>
                                  </w:objec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cùng phương.</w:t>
                                </w:r>
                              </w:p>
                              <w:p w14:paraId="3A2FA81F" w14:textId="77777777" w:rsidR="00D74173" w:rsidRPr="00D74173" w:rsidRDefault="00D74173" w:rsidP="00D74173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D74173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⑶ </w: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ứng minh: </w:t>
                                </w:r>
                                <w:r w:rsidRPr="00D74173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3000" w:dyaOrig="380" w14:anchorId="16A4A6A7">
                                    <v:shape id="_x0000_i1269" type="#_x0000_t75" style="width:149pt;height:18.35pt" o:ole="">
                                      <v:imagedata r:id="rId565" o:title=""/>
                                    </v:shape>
                                    <o:OLEObject Type="Embed" ProgID="Equation.DSMT4" ShapeID="_x0000_i1269" DrawAspect="Content" ObjectID="_1792681378" r:id="rId566"/>
                                  </w:object>
                                </w:r>
                                <w:r w:rsidRPr="00D74173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51517B56" w14:textId="77777777" w:rsidR="00D74173" w:rsidRPr="00A31642" w:rsidRDefault="00D74173" w:rsidP="00D74173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96" name="Picture 296"/>
                          <pic:cNvPicPr>
                            <a:picLocks noChangeAspect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B1C9023" id="Group 2684" o:spid="_x0000_s1207" style="width:526.05pt;height:118.5pt;mso-position-horizontal-relative:char;mso-position-vertical-relative:line" coordorigin=",95" coordsize="66808,15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">
                <v:group id="Group 289" o:spid="_x0000_s1208" style="position:absolute;top:1619;width:66808;height:13525" coordorigin=",829" coordsize="66809,135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FHn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">
                  <v:group id="Group 290" o:spid="_x0000_s1209" style="position:absolute;top:829;width:66809;height:13530" coordorigin=",-2419" coordsize="66809,135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26n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">
                    <v:group id="Group 291" o:spid="_x0000_s1210" style="position:absolute;top:-9;width:66809;height:11129" coordorigin=",-9" coordsize="66813,111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8s8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2kMzzPhCMjFAwAA//8DAFBLAQItABQABgAIAAAAIQDb4fbL7gAAAIUBAAATAAAAAAAAAAAA&#10;AAAAAAAAAABbQ29udGVudF9UeXBlc10ueG1sUEsBAi0AFAAGAAgAAAAhAFr0LFu/AAAAFQEAAAsA&#10;AAAAAAAAAAAAAAAAHwEAAF9yZWxzLy5yZWxzUEsBAi0AFAAGAAgAAAAhABenyzzEAAAA3AAAAA8A&#10;AAAAAAAAAAAAAAAABwIAAGRycy9kb3ducmV2LnhtbFBLBQYAAAAAAwADALcAAAD4AgAAAAA=&#10;">
                      <v:rect id="Rectangle 292" o:spid="_x0000_s1211" style="position:absolute;top:-5;width:66813;height:11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" fillcolor="#c00000" stroked="f" strokeweight="1pt"/>
                      <v:roundrect id="Rounded Rectangle 293" o:spid="_x0000_s1212" style="position:absolute;left:755;top:-9;width:65353;height:11128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294" o:spid="_x0000_s121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Pj7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Xx7AV+z4QjIBc/AAAA//8DAFBLAQItABQABgAIAAAAIQDb4fbL7gAAAIUBAAATAAAAAAAA&#10;AAAAAAAAAAAAAABbQ29udGVudF9UeXBlc10ueG1sUEsBAi0AFAAGAAgAAAAhAFr0LFu/AAAAFQEA&#10;AAsAAAAAAAAAAAAAAAAAHwEAAF9yZWxzLy5yZWxzUEsBAi0AFAAGAAgAAAAhACWA+PvHAAAA3AAA&#10;AA8AAAAAAAAAAAAAAAAABwIAAGRycy9kb3ducmV2LnhtbFBLBQYAAAAAAwADALcAAAD7AgAAAAA=&#10;" filled="f" stroked="f" strokeweight=".5pt">
                      <v:textbox>
                        <w:txbxContent>
                          <w:p w14:paraId="00337539" w14:textId="77777777" w:rsidR="00D74173" w:rsidRPr="00000144" w:rsidRDefault="00D74173" w:rsidP="00D74173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4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95" o:spid="_x0000_s1214" type="#_x0000_t202" style="position:absolute;left:4646;top:3194;width:59722;height:11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" filled="f" stroked="f" strokeweight=".5pt">
                    <v:textbox>
                      <w:txbxContent>
                        <w:p w14:paraId="0AA1B5EC" w14:textId="77777777" w:rsidR="00D74173" w:rsidRPr="00CD6204" w:rsidRDefault="00D74173" w:rsidP="00D74173">
                          <w:pPr>
                            <w:spacing w:after="0"/>
                            <w:jc w:val="both"/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vi-VN"/>
                            </w:rPr>
                          </w:pP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ngũ giác đều </w:t>
                          </w:r>
                          <w:r w:rsidRPr="00D7417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900" w:dyaOrig="279" w14:anchorId="57656985">
                              <v:shape id="_x0000_i1255" type="#_x0000_t75" style="width:45.35pt;height:14.35pt" o:ole="">
                                <v:imagedata r:id="rId551" o:title=""/>
                              </v:shape>
                              <o:OLEObject Type="Embed" ProgID="Equation.DSMT4" ShapeID="_x0000_i1255" DrawAspect="Content" ObjectID="_1792681371" r:id="rId567"/>
                            </w:objec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tâm </w:t>
                          </w:r>
                          <w:r w:rsidRPr="00D7417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60" w:dyaOrig="279" w14:anchorId="688DE80F">
                              <v:shape id="_x0000_i1257" type="#_x0000_t75" style="width:12.65pt;height:14.35pt" o:ole="">
                                <v:imagedata r:id="rId553" o:title=""/>
                              </v:shape>
                              <o:OLEObject Type="Embed" ProgID="Equation.DSMT4" ShapeID="_x0000_i1257" DrawAspect="Content" ObjectID="_1792681372" r:id="rId568"/>
                            </w:objec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78CCD9DA" w14:textId="77777777" w:rsidR="00D74173" w:rsidRPr="00D74173" w:rsidRDefault="00D74173" w:rsidP="00D74173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sz w:val="24"/>
                              <w:szCs w:val="24"/>
                            </w:rPr>
                          </w:pPr>
                          <w:r w:rsidRPr="00D74173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ứng minh rằng: hai vectơ </w:t>
                          </w:r>
                          <w:r w:rsidRPr="00D7417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960" w:dyaOrig="380" w14:anchorId="270C7200">
                              <v:shape id="_x0000_i1259" type="#_x0000_t75" style="width:47.65pt;height:18.35pt" o:ole="">
                                <v:imagedata r:id="rId555" o:title=""/>
                              </v:shape>
                              <o:OLEObject Type="Embed" ProgID="Equation.DSMT4" ShapeID="_x0000_i1259" DrawAspect="Content" ObjectID="_1792681373" r:id="rId569"/>
                            </w:objec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D7417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960" w:dyaOrig="380" w14:anchorId="237E28B8">
                              <v:shape id="_x0000_i1261" type="#_x0000_t75" style="width:47.65pt;height:18.35pt" o:ole="">
                                <v:imagedata r:id="rId557" o:title=""/>
                              </v:shape>
                              <o:OLEObject Type="Embed" ProgID="Equation.DSMT4" ShapeID="_x0000_i1261" DrawAspect="Content" ObjectID="_1792681374" r:id="rId570"/>
                            </w:objec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đều cùng phương với </w:t>
                          </w:r>
                          <w:r w:rsidRPr="00D7417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440" w:dyaOrig="380" w14:anchorId="39ECCF98">
                              <v:shape id="_x0000_i1263" type="#_x0000_t75" style="width:21.65pt;height:18.35pt" o:ole="">
                                <v:imagedata r:id="rId559" o:title=""/>
                              </v:shape>
                              <o:OLEObject Type="Embed" ProgID="Equation.DSMT4" ShapeID="_x0000_i1263" DrawAspect="Content" ObjectID="_1792681375" r:id="rId571"/>
                            </w:objec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65CE6619" w14:textId="77777777" w:rsidR="00D74173" w:rsidRPr="00D74173" w:rsidRDefault="00D74173" w:rsidP="00D74173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nl-NL"/>
                            </w:rPr>
                          </w:pPr>
                          <w:r w:rsidRPr="00D74173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ứng minh hai vectơ </w:t>
                          </w:r>
                          <w:r w:rsidRPr="00D74173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400" w:dyaOrig="360" w14:anchorId="4CE4CF43">
                              <v:shape id="_x0000_i1265" type="#_x0000_t75" style="width:20pt;height:18.35pt" o:ole="">
                                <v:imagedata r:id="rId561" o:title=""/>
                              </v:shape>
                              <o:OLEObject Type="Embed" ProgID="Equation.DSMT4" ShapeID="_x0000_i1265" DrawAspect="Content" ObjectID="_1792681376" r:id="rId572"/>
                            </w:objec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D7417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400" w:dyaOrig="380" w14:anchorId="00F01D67">
                              <v:shape id="_x0000_i1267" type="#_x0000_t75" style="width:20pt;height:18.35pt" o:ole="">
                                <v:imagedata r:id="rId563" o:title=""/>
                              </v:shape>
                              <o:OLEObject Type="Embed" ProgID="Equation.DSMT4" ShapeID="_x0000_i1267" DrawAspect="Content" ObjectID="_1792681377" r:id="rId573"/>
                            </w:objec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cùng phương.</w:t>
                          </w:r>
                        </w:p>
                        <w:p w14:paraId="3A2FA81F" w14:textId="77777777" w:rsidR="00D74173" w:rsidRPr="00D74173" w:rsidRDefault="00D74173" w:rsidP="00D74173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D74173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⑶ </w: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ứng minh: </w:t>
                          </w:r>
                          <w:r w:rsidRPr="00D74173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3000" w:dyaOrig="380" w14:anchorId="16A4A6A7">
                              <v:shape id="_x0000_i1269" type="#_x0000_t75" style="width:149pt;height:18.35pt" o:ole="">
                                <v:imagedata r:id="rId565" o:title=""/>
                              </v:shape>
                              <o:OLEObject Type="Embed" ProgID="Equation.DSMT4" ShapeID="_x0000_i1269" DrawAspect="Content" ObjectID="_1792681378" r:id="rId574"/>
                            </w:object>
                          </w:r>
                          <w:r w:rsidRPr="00D74173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51517B56" w14:textId="77777777" w:rsidR="00D74173" w:rsidRPr="00A31642" w:rsidRDefault="00D74173" w:rsidP="00D74173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96" o:spid="_x0000_s1215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">
                  <v:imagedata r:id="rId182" o:title=""/>
                </v:shape>
                <w10:anchorlock/>
              </v:group>
            </w:pict>
          </mc:Fallback>
        </mc:AlternateContent>
      </w:r>
    </w:p>
    <w:p w14:paraId="28539512" w14:textId="77777777" w:rsidR="00D74173" w:rsidRPr="00F56552" w:rsidRDefault="00D74173" w:rsidP="00D74173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98A951A" w14:textId="77777777" w:rsidR="00D74173" w:rsidRPr="00D74173" w:rsidRDefault="00D74173" w:rsidP="00D74173">
      <w:pPr>
        <w:tabs>
          <w:tab w:val="left" w:pos="5670"/>
        </w:tabs>
        <w:spacing w:after="0" w:line="240" w:lineRule="auto"/>
        <w:rPr>
          <w:sz w:val="24"/>
          <w:szCs w:val="24"/>
        </w:rPr>
      </w:pPr>
      <w:r w:rsidRPr="00D74173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D74173">
        <w:rPr>
          <w:rFonts w:ascii="Palatino Linotype" w:hAnsi="Palatino Linotype"/>
          <w:sz w:val="24"/>
          <w:szCs w:val="24"/>
        </w:rPr>
        <w:t xml:space="preserve">Chứng minh rằng: hai vectơ </w:t>
      </w:r>
      <w:r w:rsidRPr="00D74173">
        <w:rPr>
          <w:position w:val="-6"/>
          <w:sz w:val="24"/>
          <w:szCs w:val="24"/>
        </w:rPr>
        <w:object w:dxaOrig="960" w:dyaOrig="380" w14:anchorId="32C7E151">
          <v:shape id="_x0000_i1270" type="#_x0000_t75" style="width:47.65pt;height:18.35pt" o:ole="">
            <v:imagedata r:id="rId555" o:title=""/>
          </v:shape>
          <o:OLEObject Type="Embed" ProgID="Equation.DSMT4" ShapeID="_x0000_i1270" DrawAspect="Content" ObjectID="_1792680395" r:id="rId575"/>
        </w:object>
      </w:r>
      <w:r w:rsidRPr="00D74173">
        <w:rPr>
          <w:rFonts w:ascii="Palatino Linotype" w:hAnsi="Palatino Linotype"/>
          <w:sz w:val="24"/>
          <w:szCs w:val="24"/>
        </w:rPr>
        <w:t xml:space="preserve"> và </w:t>
      </w:r>
      <w:r w:rsidRPr="00D74173">
        <w:rPr>
          <w:position w:val="-6"/>
          <w:sz w:val="24"/>
          <w:szCs w:val="24"/>
        </w:rPr>
        <w:object w:dxaOrig="960" w:dyaOrig="380" w14:anchorId="391BA56F">
          <v:shape id="_x0000_i1271" type="#_x0000_t75" style="width:47.65pt;height:18.35pt" o:ole="">
            <v:imagedata r:id="rId557" o:title=""/>
          </v:shape>
          <o:OLEObject Type="Embed" ProgID="Equation.DSMT4" ShapeID="_x0000_i1271" DrawAspect="Content" ObjectID="_1792680396" r:id="rId576"/>
        </w:object>
      </w:r>
      <w:r w:rsidRPr="00D74173">
        <w:rPr>
          <w:rFonts w:ascii="Palatino Linotype" w:hAnsi="Palatino Linotype"/>
          <w:sz w:val="24"/>
          <w:szCs w:val="24"/>
        </w:rPr>
        <w:t xml:space="preserve"> đều cùng phương với </w:t>
      </w:r>
      <w:r w:rsidRPr="00D74173">
        <w:rPr>
          <w:position w:val="-6"/>
          <w:sz w:val="24"/>
          <w:szCs w:val="24"/>
        </w:rPr>
        <w:object w:dxaOrig="440" w:dyaOrig="380" w14:anchorId="74A67853">
          <v:shape id="_x0000_i1272" type="#_x0000_t75" style="width:21.65pt;height:18.35pt" o:ole="">
            <v:imagedata r:id="rId559" o:title=""/>
          </v:shape>
          <o:OLEObject Type="Embed" ProgID="Equation.DSMT4" ShapeID="_x0000_i1272" DrawAspect="Content" ObjectID="_1792680397" r:id="rId577"/>
        </w:object>
      </w:r>
      <w:r w:rsidRPr="00D74173">
        <w:rPr>
          <w:rFonts w:ascii="Palatino Linotype" w:hAnsi="Palatino Linotype"/>
          <w:sz w:val="24"/>
          <w:szCs w:val="24"/>
        </w:rPr>
        <w:t>.</w:t>
      </w:r>
    </w:p>
    <w:p w14:paraId="4486DDD0" w14:textId="77777777" w:rsidR="00D74173" w:rsidRPr="00D74173" w:rsidRDefault="00D74173" w:rsidP="00D74173">
      <w:pPr>
        <w:spacing w:after="0" w:line="276" w:lineRule="auto"/>
        <w:ind w:left="990"/>
        <w:rPr>
          <w:rFonts w:ascii="Palatino Linotype" w:eastAsia="Calibri" w:hAnsi="Palatino Linotype"/>
          <w:sz w:val="24"/>
          <w:szCs w:val="24"/>
        </w:rPr>
      </w:pPr>
      <w:r w:rsidRPr="00D74173">
        <w:rPr>
          <w:rFonts w:ascii="Palatino Linotype" w:eastAsia="Calibri" w:hAnsi="Palatino Linotype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72576" behindDoc="0" locked="0" layoutInCell="1" allowOverlap="1" wp14:anchorId="316302A9" wp14:editId="3E69E6A2">
            <wp:simplePos x="0" y="0"/>
            <wp:positionH relativeFrom="column">
              <wp:posOffset>4636135</wp:posOffset>
            </wp:positionH>
            <wp:positionV relativeFrom="paragraph">
              <wp:posOffset>72390</wp:posOffset>
            </wp:positionV>
            <wp:extent cx="2235835" cy="2543175"/>
            <wp:effectExtent l="0" t="0" r="0" b="9525"/>
            <wp:wrapSquare wrapText="bothSides"/>
            <wp:docPr id="16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5835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74173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D74173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D74173">
        <w:rPr>
          <w:rFonts w:ascii="Palatino Linotype" w:eastAsia="Calibri" w:hAnsi="Palatino Linotype"/>
          <w:sz w:val="24"/>
          <w:szCs w:val="24"/>
        </w:rPr>
        <w:t xml:space="preserve">Gọi </w:t>
      </w:r>
      <w:r w:rsidRPr="00D74173">
        <w:rPr>
          <w:position w:val="-6"/>
          <w:sz w:val="24"/>
          <w:szCs w:val="24"/>
        </w:rPr>
        <w:object w:dxaOrig="200" w:dyaOrig="279" w14:anchorId="7FC1BB80">
          <v:shape id="_x0000_i1273" type="#_x0000_t75" style="width:9.35pt;height:14.35pt" o:ole="">
            <v:imagedata r:id="rId579" o:title=""/>
          </v:shape>
          <o:OLEObject Type="Embed" ProgID="Equation.DSMT4" ShapeID="_x0000_i1273" DrawAspect="Content" ObjectID="_1792680398" r:id="rId580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là đường thẳng chứa </w:t>
      </w:r>
      <w:r w:rsidRPr="00D74173">
        <w:rPr>
          <w:position w:val="-6"/>
          <w:sz w:val="24"/>
          <w:szCs w:val="24"/>
        </w:rPr>
        <w:object w:dxaOrig="440" w:dyaOrig="279" w14:anchorId="464317DC">
          <v:shape id="_x0000_i1274" type="#_x0000_t75" style="width:21.65pt;height:14.35pt" o:ole="">
            <v:imagedata r:id="rId581" o:title=""/>
          </v:shape>
          <o:OLEObject Type="Embed" ProgID="Equation.DSMT4" ShapeID="_x0000_i1274" DrawAspect="Content" ObjectID="_1792680399" r:id="rId582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</w:t>
      </w:r>
    </w:p>
    <w:p w14:paraId="04F84677" w14:textId="77777777" w:rsidR="00D74173" w:rsidRPr="00D74173" w:rsidRDefault="00D74173" w:rsidP="00D74173">
      <w:pPr>
        <w:spacing w:after="0" w:line="276" w:lineRule="auto"/>
        <w:ind w:left="990"/>
        <w:rPr>
          <w:rFonts w:ascii="Palatino Linotype" w:eastAsia="Calibri" w:hAnsi="Palatino Linotype"/>
          <w:sz w:val="24"/>
          <w:szCs w:val="24"/>
        </w:rPr>
      </w:pPr>
      <w:r w:rsidRPr="00D74173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D74173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D74173">
        <w:rPr>
          <w:rFonts w:ascii="Palatino Linotype" w:eastAsia="Calibri" w:hAnsi="Palatino Linotype"/>
          <w:sz w:val="24"/>
          <w:szCs w:val="24"/>
          <w:lang w:val="vi-VN"/>
        </w:rPr>
        <w:t>T</w:t>
      </w:r>
      <w:r w:rsidRPr="00D74173">
        <w:rPr>
          <w:rFonts w:ascii="Palatino Linotype" w:eastAsia="Calibri" w:hAnsi="Palatino Linotype"/>
          <w:sz w:val="24"/>
          <w:szCs w:val="24"/>
        </w:rPr>
        <w:t xml:space="preserve">hì </w:t>
      </w:r>
      <w:r w:rsidRPr="00D74173">
        <w:rPr>
          <w:position w:val="-6"/>
          <w:sz w:val="24"/>
          <w:szCs w:val="24"/>
        </w:rPr>
        <w:object w:dxaOrig="200" w:dyaOrig="279" w14:anchorId="16F71E3A">
          <v:shape id="_x0000_i1275" type="#_x0000_t75" style="width:9.35pt;height:14.35pt" o:ole="">
            <v:imagedata r:id="rId583" o:title=""/>
          </v:shape>
          <o:OLEObject Type="Embed" ProgID="Equation.DSMT4" ShapeID="_x0000_i1275" DrawAspect="Content" ObjectID="_1792680400" r:id="rId584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là một trục đối xứng của ngũ giác đều. </w:t>
      </w:r>
    </w:p>
    <w:p w14:paraId="43B3E4CC" w14:textId="77777777" w:rsidR="00D74173" w:rsidRPr="00D74173" w:rsidRDefault="00D74173" w:rsidP="00D74173">
      <w:pPr>
        <w:spacing w:after="0" w:line="276" w:lineRule="auto"/>
        <w:ind w:left="990"/>
        <w:rPr>
          <w:rFonts w:ascii="Palatino Linotype" w:eastAsia="Calibri" w:hAnsi="Palatino Linotype"/>
          <w:sz w:val="24"/>
          <w:szCs w:val="24"/>
        </w:rPr>
      </w:pPr>
      <w:r w:rsidRPr="00D74173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D74173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D74173">
        <w:rPr>
          <w:rFonts w:ascii="Palatino Linotype" w:eastAsia="Calibri" w:hAnsi="Palatino Linotype"/>
          <w:sz w:val="24"/>
          <w:szCs w:val="24"/>
        </w:rPr>
        <w:t>Ta có:</w:t>
      </w:r>
    </w:p>
    <w:p w14:paraId="675D4E55" w14:textId="77777777" w:rsidR="00D74173" w:rsidRPr="00D74173" w:rsidRDefault="00D74173" w:rsidP="00D74173">
      <w:pPr>
        <w:spacing w:after="0" w:line="276" w:lineRule="auto"/>
        <w:ind w:left="990"/>
        <w:rPr>
          <w:rFonts w:ascii="Palatino Linotype" w:eastAsia="Calibri" w:hAnsi="Palatino Linotype"/>
          <w:sz w:val="24"/>
          <w:szCs w:val="24"/>
        </w:rPr>
      </w:pPr>
      <w:r w:rsidRPr="00D74173">
        <w:rPr>
          <w:position w:val="-6"/>
          <w:sz w:val="24"/>
          <w:szCs w:val="24"/>
        </w:rPr>
        <w:object w:dxaOrig="1620" w:dyaOrig="380" w14:anchorId="214F5F9A">
          <v:shape id="_x0000_i1276" type="#_x0000_t75" style="width:81pt;height:18.35pt" o:ole="">
            <v:imagedata r:id="rId585" o:title=""/>
          </v:shape>
          <o:OLEObject Type="Embed" ProgID="Equation.DSMT4" ShapeID="_x0000_i1276" DrawAspect="Content" ObjectID="_1792680401" r:id="rId586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, trong đó </w:t>
      </w:r>
      <w:r w:rsidRPr="00D74173">
        <w:rPr>
          <w:position w:val="-6"/>
          <w:sz w:val="24"/>
          <w:szCs w:val="24"/>
        </w:rPr>
        <w:object w:dxaOrig="320" w:dyaOrig="279" w14:anchorId="7D136A30">
          <v:shape id="_x0000_i1277" type="#_x0000_t75" style="width:16pt;height:14.35pt" o:ole="">
            <v:imagedata r:id="rId587" o:title=""/>
          </v:shape>
          <o:OLEObject Type="Embed" ProgID="Equation.DSMT4" ShapeID="_x0000_i1277" DrawAspect="Content" ObjectID="_1792680402" r:id="rId588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là đỉnh của hình thoi </w:t>
      </w:r>
      <w:r w:rsidRPr="00D74173">
        <w:rPr>
          <w:position w:val="-6"/>
          <w:sz w:val="24"/>
          <w:szCs w:val="24"/>
        </w:rPr>
        <w:object w:dxaOrig="800" w:dyaOrig="279" w14:anchorId="6CDDAC12">
          <v:shape id="_x0000_i1278" type="#_x0000_t75" style="width:40.35pt;height:14.35pt" o:ole="">
            <v:imagedata r:id="rId589" o:title=""/>
          </v:shape>
          <o:OLEObject Type="Embed" ProgID="Equation.DSMT4" ShapeID="_x0000_i1278" DrawAspect="Content" ObjectID="_1792680403" r:id="rId590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và </w:t>
      </w:r>
      <w:r w:rsidRPr="00D74173">
        <w:rPr>
          <w:position w:val="-6"/>
          <w:sz w:val="24"/>
          <w:szCs w:val="24"/>
        </w:rPr>
        <w:object w:dxaOrig="680" w:dyaOrig="279" w14:anchorId="0F1F1977">
          <v:shape id="_x0000_i1279" type="#_x0000_t75" style="width:33.35pt;height:14.35pt" o:ole="">
            <v:imagedata r:id="rId591" o:title=""/>
          </v:shape>
          <o:OLEObject Type="Embed" ProgID="Equation.DSMT4" ShapeID="_x0000_i1279" DrawAspect="Content" ObjectID="_1792680404" r:id="rId592"/>
        </w:object>
      </w:r>
      <w:r w:rsidRPr="00D74173">
        <w:rPr>
          <w:rFonts w:ascii="Palatino Linotype" w:eastAsia="Calibri" w:hAnsi="Palatino Linotype"/>
          <w:sz w:val="24"/>
          <w:szCs w:val="24"/>
        </w:rPr>
        <w:t>.</w:t>
      </w:r>
    </w:p>
    <w:p w14:paraId="0193061F" w14:textId="77777777" w:rsidR="00D74173" w:rsidRPr="00D74173" w:rsidRDefault="00D74173" w:rsidP="00D74173">
      <w:pPr>
        <w:spacing w:after="0" w:line="276" w:lineRule="auto"/>
        <w:ind w:left="990"/>
        <w:rPr>
          <w:rFonts w:ascii="Palatino Linotype" w:eastAsia="Calibri" w:hAnsi="Palatino Linotype"/>
          <w:sz w:val="24"/>
          <w:szCs w:val="24"/>
        </w:rPr>
      </w:pPr>
      <w:r w:rsidRPr="00D74173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D74173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D74173">
        <w:rPr>
          <w:rFonts w:ascii="Palatino Linotype" w:eastAsia="Calibri" w:hAnsi="Palatino Linotype"/>
          <w:sz w:val="24"/>
          <w:szCs w:val="24"/>
        </w:rPr>
        <w:t xml:space="preserve">Tương tự </w:t>
      </w:r>
      <w:r w:rsidRPr="00D74173">
        <w:rPr>
          <w:position w:val="-6"/>
          <w:sz w:val="24"/>
          <w:szCs w:val="24"/>
        </w:rPr>
        <w:object w:dxaOrig="1579" w:dyaOrig="380" w14:anchorId="3720A580">
          <v:shape id="_x0000_i1280" type="#_x0000_t75" style="width:78.65pt;height:18.35pt" o:ole="">
            <v:imagedata r:id="rId593" o:title=""/>
          </v:shape>
          <o:OLEObject Type="Embed" ProgID="Equation.DSMT4" ShapeID="_x0000_i1280" DrawAspect="Content" ObjectID="_1792680405" r:id="rId594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, trong đó </w:t>
      </w:r>
      <w:r w:rsidRPr="00D74173">
        <w:rPr>
          <w:position w:val="-6"/>
          <w:sz w:val="24"/>
          <w:szCs w:val="24"/>
        </w:rPr>
        <w:object w:dxaOrig="279" w:dyaOrig="279" w14:anchorId="7A79ECF9">
          <v:shape id="_x0000_i1281" type="#_x0000_t75" style="width:14.35pt;height:14.35pt" o:ole="">
            <v:imagedata r:id="rId595" o:title=""/>
          </v:shape>
          <o:OLEObject Type="Embed" ProgID="Equation.DSMT4" ShapeID="_x0000_i1281" DrawAspect="Content" ObjectID="_1792680406" r:id="rId596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là đỉnh của hình thoi </w:t>
      </w:r>
      <w:r w:rsidRPr="00D74173">
        <w:rPr>
          <w:position w:val="-6"/>
          <w:sz w:val="24"/>
          <w:szCs w:val="24"/>
        </w:rPr>
        <w:object w:dxaOrig="760" w:dyaOrig="279" w14:anchorId="3285059E">
          <v:shape id="_x0000_i1282" type="#_x0000_t75" style="width:38.35pt;height:14.35pt" o:ole="">
            <v:imagedata r:id="rId597" o:title=""/>
          </v:shape>
          <o:OLEObject Type="Embed" ProgID="Equation.DSMT4" ShapeID="_x0000_i1282" DrawAspect="Content" ObjectID="_1792680407" r:id="rId598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và </w:t>
      </w:r>
      <w:r w:rsidRPr="00D74173">
        <w:rPr>
          <w:position w:val="-6"/>
          <w:sz w:val="24"/>
          <w:szCs w:val="24"/>
        </w:rPr>
        <w:object w:dxaOrig="620" w:dyaOrig="279" w14:anchorId="34354D4D">
          <v:shape id="_x0000_i1283" type="#_x0000_t75" style="width:31pt;height:14.35pt" o:ole="">
            <v:imagedata r:id="rId599" o:title=""/>
          </v:shape>
          <o:OLEObject Type="Embed" ProgID="Equation.DSMT4" ShapeID="_x0000_i1283" DrawAspect="Content" ObjectID="_1792680408" r:id="rId600"/>
        </w:object>
      </w:r>
      <w:r w:rsidRPr="00D74173">
        <w:rPr>
          <w:rFonts w:ascii="Palatino Linotype" w:eastAsia="Calibri" w:hAnsi="Palatino Linotype"/>
          <w:sz w:val="24"/>
          <w:szCs w:val="24"/>
        </w:rPr>
        <w:t>.</w:t>
      </w:r>
    </w:p>
    <w:p w14:paraId="005E94AE" w14:textId="77777777" w:rsidR="00D74173" w:rsidRPr="00D74173" w:rsidRDefault="00D74173" w:rsidP="00D74173">
      <w:pPr>
        <w:spacing w:after="0" w:line="276" w:lineRule="auto"/>
        <w:ind w:left="990"/>
        <w:rPr>
          <w:rFonts w:ascii="Palatino Linotype" w:eastAsia="Calibri" w:hAnsi="Palatino Linotype"/>
          <w:sz w:val="24"/>
          <w:szCs w:val="24"/>
        </w:rPr>
      </w:pPr>
      <w:r w:rsidRPr="00D74173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D74173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D74173">
        <w:rPr>
          <w:rFonts w:ascii="Palatino Linotype" w:eastAsia="Calibri" w:hAnsi="Palatino Linotype"/>
          <w:sz w:val="24"/>
          <w:szCs w:val="24"/>
        </w:rPr>
        <w:t xml:space="preserve">Do đó hai vectơ </w:t>
      </w:r>
      <w:r w:rsidRPr="00D74173">
        <w:rPr>
          <w:position w:val="-6"/>
          <w:sz w:val="24"/>
          <w:szCs w:val="24"/>
        </w:rPr>
        <w:object w:dxaOrig="960" w:dyaOrig="380" w14:anchorId="7BE340B6">
          <v:shape id="_x0000_i1284" type="#_x0000_t75" style="width:47.65pt;height:18.35pt" o:ole="">
            <v:imagedata r:id="rId601" o:title=""/>
          </v:shape>
          <o:OLEObject Type="Embed" ProgID="Equation.DSMT4" ShapeID="_x0000_i1284" DrawAspect="Content" ObjectID="_1792680409" r:id="rId602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và </w:t>
      </w:r>
      <w:r w:rsidRPr="00D74173">
        <w:rPr>
          <w:position w:val="-6"/>
          <w:sz w:val="24"/>
          <w:szCs w:val="24"/>
        </w:rPr>
        <w:object w:dxaOrig="960" w:dyaOrig="380" w14:anchorId="583679BB">
          <v:shape id="_x0000_i1285" type="#_x0000_t75" style="width:47.65pt;height:18.35pt" o:ole="">
            <v:imagedata r:id="rId603" o:title=""/>
          </v:shape>
          <o:OLEObject Type="Embed" ProgID="Equation.DSMT4" ShapeID="_x0000_i1285" DrawAspect="Content" ObjectID="_1792680410" r:id="rId604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đều có giá là đường thẳng </w:t>
      </w:r>
      <w:r w:rsidRPr="00D74173">
        <w:rPr>
          <w:position w:val="-6"/>
          <w:sz w:val="24"/>
          <w:szCs w:val="24"/>
        </w:rPr>
        <w:object w:dxaOrig="200" w:dyaOrig="279" w14:anchorId="3CE8DF43">
          <v:shape id="_x0000_i1286" type="#_x0000_t75" style="width:9.35pt;height:14.35pt" o:ole="">
            <v:imagedata r:id="rId605" o:title=""/>
          </v:shape>
          <o:OLEObject Type="Embed" ProgID="Equation.DSMT4" ShapeID="_x0000_i1286" DrawAspect="Content" ObjectID="_1792680411" r:id="rId606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</w:t>
      </w:r>
    </w:p>
    <w:p w14:paraId="477A7A47" w14:textId="77777777" w:rsidR="00D74173" w:rsidRPr="00D74173" w:rsidRDefault="00D74173" w:rsidP="00D74173">
      <w:pPr>
        <w:tabs>
          <w:tab w:val="left" w:pos="810"/>
        </w:tabs>
        <w:spacing w:after="0"/>
        <w:ind w:left="990"/>
        <w:rPr>
          <w:rFonts w:ascii="Palatino Linotype" w:eastAsia="Calibri" w:hAnsi="Palatino Linotype"/>
          <w:b/>
          <w:i/>
          <w:color w:val="008080"/>
          <w:sz w:val="24"/>
          <w:szCs w:val="24"/>
        </w:rPr>
      </w:pPr>
      <w:r w:rsidRPr="00D74173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D74173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D74173">
        <w:rPr>
          <w:rFonts w:ascii="Palatino Linotype" w:eastAsia="Calibri" w:hAnsi="Palatino Linotype"/>
          <w:sz w:val="24"/>
          <w:szCs w:val="24"/>
          <w:lang w:val="vi-VN"/>
        </w:rPr>
        <w:t>N</w:t>
      </w:r>
      <w:r w:rsidRPr="00D74173">
        <w:rPr>
          <w:rFonts w:ascii="Palatino Linotype" w:eastAsia="Calibri" w:hAnsi="Palatino Linotype"/>
          <w:sz w:val="24"/>
          <w:szCs w:val="24"/>
        </w:rPr>
        <w:t xml:space="preserve">ên </w:t>
      </w:r>
      <w:r w:rsidRPr="00D74173">
        <w:rPr>
          <w:rFonts w:ascii="Palatino Linotype" w:eastAsia="Calibri" w:hAnsi="Palatino Linotype"/>
          <w:sz w:val="24"/>
          <w:szCs w:val="24"/>
          <w:lang w:val="vi-VN"/>
        </w:rPr>
        <w:t xml:space="preserve">hai vectơ </w:t>
      </w:r>
      <w:r w:rsidRPr="00D74173">
        <w:rPr>
          <w:position w:val="-6"/>
          <w:sz w:val="24"/>
          <w:szCs w:val="24"/>
        </w:rPr>
        <w:object w:dxaOrig="960" w:dyaOrig="380" w14:anchorId="4CC9EF7F">
          <v:shape id="_x0000_i1287" type="#_x0000_t75" style="width:47.65pt;height:18.35pt" o:ole="">
            <v:imagedata r:id="rId601" o:title=""/>
          </v:shape>
          <o:OLEObject Type="Embed" ProgID="Equation.DSMT4" ShapeID="_x0000_i1287" DrawAspect="Content" ObjectID="_1792680412" r:id="rId607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và </w:t>
      </w:r>
      <w:r w:rsidRPr="00D74173">
        <w:rPr>
          <w:position w:val="-6"/>
          <w:sz w:val="24"/>
          <w:szCs w:val="24"/>
        </w:rPr>
        <w:object w:dxaOrig="960" w:dyaOrig="380" w14:anchorId="79F5B306">
          <v:shape id="_x0000_i1288" type="#_x0000_t75" style="width:47.65pt;height:18.35pt" o:ole="">
            <v:imagedata r:id="rId603" o:title=""/>
          </v:shape>
          <o:OLEObject Type="Embed" ProgID="Equation.DSMT4" ShapeID="_x0000_i1288" DrawAspect="Content" ObjectID="_1792680413" r:id="rId608"/>
        </w:object>
      </w:r>
      <w:r w:rsidRPr="00D74173">
        <w:rPr>
          <w:rFonts w:ascii="Palatino Linotype" w:eastAsia="Calibri" w:hAnsi="Palatino Linotype"/>
          <w:sz w:val="24"/>
          <w:szCs w:val="24"/>
        </w:rPr>
        <w:t xml:space="preserve"> cùng phương với nhau và cùng phương</w:t>
      </w:r>
      <w:r w:rsidRPr="00D74173">
        <w:rPr>
          <w:rFonts w:ascii="Palatino Linotype" w:eastAsia="Calibri" w:hAnsi="Palatino Linotype"/>
          <w:sz w:val="24"/>
          <w:szCs w:val="24"/>
          <w:lang w:val="vi-VN"/>
        </w:rPr>
        <w:t xml:space="preserve"> với véctơ</w:t>
      </w:r>
      <w:r w:rsidRPr="00D74173">
        <w:rPr>
          <w:rFonts w:ascii="Palatino Linotype" w:eastAsia="Calibri" w:hAnsi="Palatino Linotype"/>
          <w:sz w:val="24"/>
          <w:szCs w:val="24"/>
        </w:rPr>
        <w:t xml:space="preserve"> </w:t>
      </w:r>
      <w:r w:rsidRPr="00D74173">
        <w:rPr>
          <w:position w:val="-6"/>
          <w:sz w:val="24"/>
          <w:szCs w:val="24"/>
        </w:rPr>
        <w:object w:dxaOrig="440" w:dyaOrig="380" w14:anchorId="61E1EFDA">
          <v:shape id="_x0000_i1289" type="#_x0000_t75" style="width:21.65pt;height:18.35pt" o:ole="">
            <v:imagedata r:id="rId609" o:title=""/>
          </v:shape>
          <o:OLEObject Type="Embed" ProgID="Equation.DSMT4" ShapeID="_x0000_i1289" DrawAspect="Content" ObjectID="_1792680414" r:id="rId610"/>
        </w:object>
      </w:r>
      <w:r w:rsidRPr="00D74173">
        <w:rPr>
          <w:rFonts w:ascii="Palatino Linotype" w:eastAsia="Calibri" w:hAnsi="Palatino Linotype"/>
          <w:sz w:val="24"/>
          <w:szCs w:val="24"/>
        </w:rPr>
        <w:t>.</w:t>
      </w:r>
    </w:p>
    <w:p w14:paraId="40B1DB6E" w14:textId="77777777" w:rsidR="00D74173" w:rsidRPr="00D74173" w:rsidRDefault="00D74173" w:rsidP="00D74173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bCs/>
          <w:sz w:val="24"/>
          <w:szCs w:val="24"/>
          <w:lang w:val="nl-NL"/>
        </w:rPr>
      </w:pPr>
      <w:r w:rsidRPr="00D74173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D74173">
        <w:rPr>
          <w:rFonts w:ascii="Palatino Linotype" w:hAnsi="Palatino Linotype"/>
          <w:sz w:val="24"/>
          <w:szCs w:val="24"/>
        </w:rPr>
        <w:t xml:space="preserve">Chứng minh hai vectơ </w:t>
      </w:r>
      <w:r w:rsidRPr="00D74173">
        <w:rPr>
          <w:position w:val="-4"/>
          <w:sz w:val="24"/>
          <w:szCs w:val="24"/>
        </w:rPr>
        <w:object w:dxaOrig="400" w:dyaOrig="360" w14:anchorId="33BB7602">
          <v:shape id="_x0000_i1290" type="#_x0000_t75" style="width:20pt;height:18.35pt" o:ole="">
            <v:imagedata r:id="rId561" o:title=""/>
          </v:shape>
          <o:OLEObject Type="Embed" ProgID="Equation.DSMT4" ShapeID="_x0000_i1290" DrawAspect="Content" ObjectID="_1792680415" r:id="rId611"/>
        </w:object>
      </w:r>
      <w:r w:rsidRPr="00D74173">
        <w:rPr>
          <w:rFonts w:ascii="Palatino Linotype" w:hAnsi="Palatino Linotype"/>
          <w:sz w:val="24"/>
          <w:szCs w:val="24"/>
        </w:rPr>
        <w:t xml:space="preserve"> và </w:t>
      </w:r>
      <w:r w:rsidRPr="00D74173">
        <w:rPr>
          <w:position w:val="-6"/>
          <w:sz w:val="24"/>
          <w:szCs w:val="24"/>
        </w:rPr>
        <w:object w:dxaOrig="400" w:dyaOrig="380" w14:anchorId="39AAEF36">
          <v:shape id="_x0000_i1291" type="#_x0000_t75" style="width:20pt;height:18.35pt" o:ole="">
            <v:imagedata r:id="rId563" o:title=""/>
          </v:shape>
          <o:OLEObject Type="Embed" ProgID="Equation.DSMT4" ShapeID="_x0000_i1291" DrawAspect="Content" ObjectID="_1792680416" r:id="rId612"/>
        </w:object>
      </w:r>
      <w:r w:rsidRPr="00D74173">
        <w:rPr>
          <w:rFonts w:ascii="Palatino Linotype" w:hAnsi="Palatino Linotype"/>
          <w:sz w:val="24"/>
          <w:szCs w:val="24"/>
        </w:rPr>
        <w:t xml:space="preserve"> cùng phương.</w:t>
      </w:r>
    </w:p>
    <w:p w14:paraId="023BF30A" w14:textId="77777777" w:rsidR="00D74173" w:rsidRPr="00D74173" w:rsidRDefault="00D74173" w:rsidP="00D74173">
      <w:pPr>
        <w:spacing w:after="0" w:line="276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D74173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lastRenderedPageBreak/>
        <w:sym w:font="Wingdings" w:char="F073"/>
      </w:r>
      <w:r w:rsidRPr="00D74173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D74173">
        <w:rPr>
          <w:position w:val="-6"/>
          <w:sz w:val="24"/>
          <w:szCs w:val="24"/>
        </w:rPr>
        <w:object w:dxaOrig="800" w:dyaOrig="279" w14:anchorId="6DA7C534">
          <v:shape id="_x0000_i1292" type="#_x0000_t75" style="width:40.35pt;height:14.35pt" o:ole="">
            <v:imagedata r:id="rId613" o:title=""/>
          </v:shape>
          <o:OLEObject Type="Embed" ProgID="Equation.DSMT4" ShapeID="_x0000_i1292" DrawAspect="Content" ObjectID="_1792680417" r:id="rId614"/>
        </w:objec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 và </w:t>
      </w:r>
      <w:r w:rsidRPr="00D74173">
        <w:rPr>
          <w:position w:val="-6"/>
          <w:sz w:val="24"/>
          <w:szCs w:val="24"/>
        </w:rPr>
        <w:object w:dxaOrig="760" w:dyaOrig="279" w14:anchorId="58454CE2">
          <v:shape id="_x0000_i1293" type="#_x0000_t75" style="width:38.35pt;height:14.35pt" o:ole="">
            <v:imagedata r:id="rId615" o:title=""/>
          </v:shape>
          <o:OLEObject Type="Embed" ProgID="Equation.DSMT4" ShapeID="_x0000_i1293" DrawAspect="Content" ObjectID="_1792680418" r:id="rId616"/>
        </w:objec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 là các hình thoi </w:t>
      </w:r>
      <w:r w:rsidRPr="00D74173">
        <w:rPr>
          <w:rFonts w:ascii="Palatino Linotype" w:eastAsia="Calibri" w:hAnsi="Palatino Linotype" w:cs="Times New Roman"/>
          <w:sz w:val="24"/>
          <w:szCs w:val="24"/>
          <w:lang w:val="vi-VN"/>
        </w:rPr>
        <w:t>n</w:t>
      </w:r>
      <w:r w:rsidRPr="00D74173">
        <w:rPr>
          <w:rFonts w:ascii="Palatino Linotype" w:eastAsia="Calibri" w:hAnsi="Palatino Linotype" w:cs="Times New Roman"/>
          <w:sz w:val="24"/>
          <w:szCs w:val="24"/>
        </w:rPr>
        <w:t>ên ta có:</w:t>
      </w:r>
      <w:r w:rsidRPr="00D74173">
        <w:rPr>
          <w:position w:val="-32"/>
          <w:sz w:val="24"/>
          <w:szCs w:val="24"/>
        </w:rPr>
        <w:object w:dxaOrig="2140" w:dyaOrig="760" w14:anchorId="75A350A4">
          <v:shape id="_x0000_i1294" type="#_x0000_t75" style="width:107pt;height:38.35pt" o:ole="">
            <v:imagedata r:id="rId617" o:title=""/>
          </v:shape>
          <o:OLEObject Type="Embed" ProgID="Equation.DSMT4" ShapeID="_x0000_i1294" DrawAspect="Content" ObjectID="_1792680419" r:id="rId618"/>
        </w:object>
      </w:r>
      <w:r w:rsidRPr="00D74173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50E78592" w14:textId="77777777" w:rsidR="00D74173" w:rsidRPr="00D74173" w:rsidRDefault="00D74173" w:rsidP="00D74173">
      <w:pPr>
        <w:spacing w:after="0" w:line="276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D74173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D74173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Do đó hai vectơ </w:t>
      </w:r>
      <w:r w:rsidRPr="00D74173">
        <w:rPr>
          <w:position w:val="-4"/>
          <w:sz w:val="24"/>
          <w:szCs w:val="24"/>
        </w:rPr>
        <w:object w:dxaOrig="400" w:dyaOrig="360" w14:anchorId="15599BEA">
          <v:shape id="_x0000_i1295" type="#_x0000_t75" style="width:20pt;height:18.35pt" o:ole="">
            <v:imagedata r:id="rId619" o:title=""/>
          </v:shape>
          <o:OLEObject Type="Embed" ProgID="Equation.DSMT4" ShapeID="_x0000_i1295" DrawAspect="Content" ObjectID="_1792680420" r:id="rId620"/>
        </w:objec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 và </w:t>
      </w:r>
      <w:r w:rsidRPr="00D74173">
        <w:rPr>
          <w:position w:val="-6"/>
          <w:sz w:val="24"/>
          <w:szCs w:val="24"/>
        </w:rPr>
        <w:object w:dxaOrig="400" w:dyaOrig="380" w14:anchorId="29BF2F0F">
          <v:shape id="_x0000_i1296" type="#_x0000_t75" style="width:20pt;height:18.35pt" o:ole="">
            <v:imagedata r:id="rId621" o:title=""/>
          </v:shape>
          <o:OLEObject Type="Embed" ProgID="Equation.DSMT4" ShapeID="_x0000_i1296" DrawAspect="Content" ObjectID="_1792680421" r:id="rId622"/>
        </w:objec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 cùng phương.</w:t>
      </w:r>
    </w:p>
    <w:p w14:paraId="5CFC220F" w14:textId="77777777" w:rsidR="00D74173" w:rsidRPr="00D74173" w:rsidRDefault="00D74173" w:rsidP="00D74173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nl-NL"/>
        </w:rPr>
      </w:pPr>
      <w:r w:rsidRPr="00D74173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⑶ </w:t>
      </w:r>
      <w:r w:rsidRPr="00D74173">
        <w:rPr>
          <w:rFonts w:ascii="Palatino Linotype" w:hAnsi="Palatino Linotype"/>
          <w:sz w:val="24"/>
          <w:szCs w:val="24"/>
        </w:rPr>
        <w:t xml:space="preserve">Chứng minh: </w:t>
      </w:r>
      <w:r w:rsidRPr="00D74173">
        <w:rPr>
          <w:position w:val="-6"/>
          <w:sz w:val="24"/>
          <w:szCs w:val="24"/>
        </w:rPr>
        <w:object w:dxaOrig="3000" w:dyaOrig="380" w14:anchorId="267D1E21">
          <v:shape id="_x0000_i1297" type="#_x0000_t75" style="width:149pt;height:18.35pt" o:ole="">
            <v:imagedata r:id="rId565" o:title=""/>
          </v:shape>
          <o:OLEObject Type="Embed" ProgID="Equation.DSMT4" ShapeID="_x0000_i1297" DrawAspect="Content" ObjectID="_1792680422" r:id="rId623"/>
        </w:object>
      </w:r>
      <w:r w:rsidRPr="00D74173">
        <w:rPr>
          <w:rFonts w:ascii="Palatino Linotype" w:hAnsi="Palatino Linotype"/>
          <w:sz w:val="24"/>
          <w:szCs w:val="24"/>
        </w:rPr>
        <w:t>.</w:t>
      </w:r>
    </w:p>
    <w:p w14:paraId="4FB37922" w14:textId="77777777" w:rsidR="00D74173" w:rsidRPr="00D74173" w:rsidRDefault="00D74173" w:rsidP="00D74173">
      <w:pPr>
        <w:spacing w:after="0" w:line="276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D74173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D74173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Theo câu </w:t>
      </w:r>
      <w:r w:rsidRPr="00D74173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 ta có:</w:t>
      </w:r>
    </w:p>
    <w:p w14:paraId="333AE578" w14:textId="77777777" w:rsidR="00D74173" w:rsidRPr="00D74173" w:rsidRDefault="00D74173" w:rsidP="00D74173">
      <w:pPr>
        <w:spacing w:after="0" w:line="276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D74173">
        <w:rPr>
          <w:position w:val="-22"/>
          <w:sz w:val="24"/>
          <w:szCs w:val="24"/>
        </w:rPr>
        <w:object w:dxaOrig="8020" w:dyaOrig="560" w14:anchorId="28F99D00">
          <v:shape id="_x0000_i1298" type="#_x0000_t75" style="width:401pt;height:27.65pt" o:ole="">
            <v:imagedata r:id="rId624" o:title=""/>
          </v:shape>
          <o:OLEObject Type="Embed" ProgID="Equation.DSMT4" ShapeID="_x0000_i1298" DrawAspect="Content" ObjectID="_1792680423" r:id="rId625"/>
        </w:object>
      </w:r>
    </w:p>
    <w:p w14:paraId="7581F772" w14:textId="77777777" w:rsidR="00D74173" w:rsidRPr="00D74173" w:rsidRDefault="00D74173" w:rsidP="00D74173">
      <w:pPr>
        <w:spacing w:after="0" w:line="276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D74173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D74173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Nên </w:t>
      </w:r>
      <w:r w:rsidRPr="00D74173">
        <w:rPr>
          <w:position w:val="-6"/>
          <w:sz w:val="24"/>
          <w:szCs w:val="24"/>
        </w:rPr>
        <w:object w:dxaOrig="200" w:dyaOrig="300" w14:anchorId="0B08C7A5">
          <v:shape id="_x0000_i1299" type="#_x0000_t75" style="width:9.35pt;height:15pt" o:ole="">
            <v:imagedata r:id="rId626" o:title=""/>
          </v:shape>
          <o:OLEObject Type="Embed" ProgID="Equation.DSMT4" ShapeID="_x0000_i1299" DrawAspect="Content" ObjectID="_1792680424" r:id="rId627"/>
        </w:objec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 có giá là đường thẳng </w:t>
      </w:r>
      <w:r w:rsidRPr="00D74173">
        <w:rPr>
          <w:position w:val="-6"/>
          <w:sz w:val="24"/>
          <w:szCs w:val="24"/>
        </w:rPr>
        <w:object w:dxaOrig="200" w:dyaOrig="279" w14:anchorId="6ADFB2B8">
          <v:shape id="_x0000_i1300" type="#_x0000_t75" style="width:9.35pt;height:14.35pt" o:ole="">
            <v:imagedata r:id="rId628" o:title=""/>
          </v:shape>
          <o:OLEObject Type="Embed" ProgID="Equation.DSMT4" ShapeID="_x0000_i1300" DrawAspect="Content" ObjectID="_1792680425" r:id="rId629"/>
        </w:object>
      </w:r>
      <w:r w:rsidRPr="00D74173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15FEBBDD" w14:textId="77777777" w:rsidR="00D74173" w:rsidRPr="00D74173" w:rsidRDefault="00D74173" w:rsidP="00D74173">
      <w:pPr>
        <w:spacing w:after="0" w:line="276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D74173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D74173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Mặt khác: </w:t>
      </w:r>
      <w:r w:rsidRPr="00D74173">
        <w:rPr>
          <w:position w:val="-22"/>
          <w:sz w:val="24"/>
          <w:szCs w:val="24"/>
        </w:rPr>
        <w:object w:dxaOrig="3379" w:dyaOrig="560" w14:anchorId="22D83C60">
          <v:shape id="_x0000_i1301" type="#_x0000_t75" style="width:169pt;height:27.65pt" o:ole="">
            <v:imagedata r:id="rId630" o:title=""/>
          </v:shape>
          <o:OLEObject Type="Embed" ProgID="Equation.DSMT4" ShapeID="_x0000_i1301" DrawAspect="Content" ObjectID="_1792680426" r:id="rId631"/>
        </w:objec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 thì </w:t>
      </w:r>
      <w:r w:rsidRPr="00D74173">
        <w:rPr>
          <w:position w:val="-6"/>
          <w:sz w:val="24"/>
          <w:szCs w:val="24"/>
        </w:rPr>
        <w:object w:dxaOrig="200" w:dyaOrig="300" w14:anchorId="5C90E858">
          <v:shape id="_x0000_i1302" type="#_x0000_t75" style="width:9.35pt;height:15pt" o:ole="">
            <v:imagedata r:id="rId626" o:title=""/>
          </v:shape>
          <o:OLEObject Type="Embed" ProgID="Equation.DSMT4" ShapeID="_x0000_i1302" DrawAspect="Content" ObjectID="_1792680427" r:id="rId632"/>
        </w:objec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 có giá là đường thẳng </w:t>
      </w:r>
      <w:r w:rsidRPr="00D74173">
        <w:rPr>
          <w:position w:val="-6"/>
          <w:sz w:val="24"/>
          <w:szCs w:val="24"/>
        </w:rPr>
        <w:object w:dxaOrig="400" w:dyaOrig="279" w14:anchorId="3E2E5E06">
          <v:shape id="_x0000_i1303" type="#_x0000_t75" style="width:20pt;height:14.35pt" o:ole="">
            <v:imagedata r:id="rId633" o:title=""/>
          </v:shape>
          <o:OLEObject Type="Embed" ProgID="Equation.DSMT4" ShapeID="_x0000_i1303" DrawAspect="Content" ObjectID="_1792680428" r:id="rId634"/>
        </w:object>
      </w:r>
      <w:r w:rsidRPr="00D74173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6879D30B" w14:textId="77777777" w:rsidR="00D74173" w:rsidRPr="00D74173" w:rsidRDefault="00D74173" w:rsidP="00D74173">
      <w:pPr>
        <w:spacing w:after="0" w:line="276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D74173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D74173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Vì </w:t>
      </w:r>
      <w:r w:rsidRPr="00D74173">
        <w:rPr>
          <w:position w:val="-6"/>
          <w:sz w:val="24"/>
          <w:szCs w:val="24"/>
        </w:rPr>
        <w:object w:dxaOrig="200" w:dyaOrig="300" w14:anchorId="13D9CECB">
          <v:shape id="_x0000_i1304" type="#_x0000_t75" style="width:9.35pt;height:15pt" o:ole="">
            <v:imagedata r:id="rId626" o:title=""/>
          </v:shape>
          <o:OLEObject Type="Embed" ProgID="Equation.DSMT4" ShapeID="_x0000_i1304" DrawAspect="Content" ObjectID="_1792680429" r:id="rId635"/>
        </w:objec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 có 2 giá khác nhau nên </w:t>
      </w:r>
      <w:r w:rsidRPr="00D74173">
        <w:rPr>
          <w:position w:val="-6"/>
          <w:sz w:val="24"/>
          <w:szCs w:val="24"/>
        </w:rPr>
        <w:object w:dxaOrig="560" w:dyaOrig="360" w14:anchorId="25DF0795">
          <v:shape id="_x0000_i1305" type="#_x0000_t75" style="width:27.65pt;height:18.35pt" o:ole="">
            <v:imagedata r:id="rId636" o:title=""/>
          </v:shape>
          <o:OLEObject Type="Embed" ProgID="Equation.DSMT4" ShapeID="_x0000_i1305" DrawAspect="Content" ObjectID="_1792680430" r:id="rId637"/>
        </w:object>
      </w:r>
      <w:r w:rsidRPr="00D74173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24A22AF5" w14:textId="77777777" w:rsidR="00D74173" w:rsidRPr="00D74173" w:rsidRDefault="00D74173" w:rsidP="00D74173">
      <w:pPr>
        <w:spacing w:after="0" w:line="276" w:lineRule="auto"/>
        <w:ind w:left="990"/>
        <w:rPr>
          <w:rFonts w:ascii="Palatino Linotype" w:eastAsia="Calibri" w:hAnsi="Palatino Linotype" w:cs="Times New Roman"/>
          <w:sz w:val="24"/>
          <w:szCs w:val="24"/>
        </w:rPr>
      </w:pPr>
      <w:r w:rsidRPr="00D74173">
        <w:rPr>
          <w:rFonts w:ascii="Palatino Linotype" w:eastAsia="Calibri" w:hAnsi="Palatino Linotype" w:cs="Times New Roman"/>
          <w:sz w:val="24"/>
          <w:szCs w:val="24"/>
        </w:rPr>
        <w:sym w:font="Wingdings" w:char="F0F0"/>
      </w:r>
      <w:r w:rsidRPr="00D74173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 </w: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Vậy </w:t>
      </w:r>
      <w:r w:rsidRPr="00D74173">
        <w:rPr>
          <w:position w:val="-6"/>
          <w:sz w:val="24"/>
          <w:szCs w:val="24"/>
        </w:rPr>
        <w:object w:dxaOrig="3000" w:dyaOrig="380" w14:anchorId="78329DB1">
          <v:shape id="_x0000_i1306" type="#_x0000_t75" style="width:149pt;height:18.35pt" o:ole="">
            <v:imagedata r:id="rId638" o:title=""/>
          </v:shape>
          <o:OLEObject Type="Embed" ProgID="Equation.DSMT4" ShapeID="_x0000_i1306" DrawAspect="Content" ObjectID="_1792680431" r:id="rId639"/>
        </w:object>
      </w:r>
      <w:r w:rsidRPr="00D74173">
        <w:rPr>
          <w:rFonts w:ascii="Palatino Linotype" w:eastAsia="Calibri" w:hAnsi="Palatino Linotype" w:cs="Times New Roman"/>
          <w:sz w:val="24"/>
          <w:szCs w:val="24"/>
        </w:rPr>
        <w:t xml:space="preserve"> (đpcm).</w:t>
      </w:r>
    </w:p>
    <w:p w14:paraId="7C56CA4C" w14:textId="77777777" w:rsidR="0090586E" w:rsidRDefault="0090586E" w:rsidP="0090586E">
      <w:pPr>
        <w:rPr>
          <w:rFonts w:ascii="Quicksand" w:hAnsi="Quicksand"/>
          <w:color w:val="0070C0"/>
          <w:sz w:val="26"/>
          <w:szCs w:val="26"/>
        </w:rPr>
      </w:pPr>
      <w:r>
        <w:rPr>
          <w:rFonts w:ascii="Quicksand" w:hAnsi="Quicksand"/>
          <w:color w:val="0070C0"/>
          <w:sz w:val="26"/>
          <w:szCs w:val="26"/>
        </w:rPr>
        <w:br w:type="page"/>
      </w:r>
    </w:p>
    <w:p w14:paraId="289BC8E3" w14:textId="77777777" w:rsidR="00EC5A37" w:rsidRPr="00F56552" w:rsidRDefault="00EC5A37" w:rsidP="00EC5A37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A31642">
        <w:rPr>
          <w:rFonts w:ascii="Palatino Linotype" w:eastAsia="Calibri" w:hAnsi="Palatino Linotype"/>
          <w:color w:val="002060"/>
          <w:sz w:val="24"/>
          <w:szCs w:val="24"/>
        </w:rPr>
        <w:lastRenderedPageBreak/>
        <w:sym w:font="Wingdings" w:char="F050"/>
      </w:r>
      <w:r w:rsidRPr="00A31642">
        <w:rPr>
          <w:rFonts w:ascii="Palatino Linotype" w:eastAsia="Calibri" w:hAnsi="Palatino Linotype"/>
          <w:color w:val="002060"/>
          <w:sz w:val="24"/>
          <w:szCs w:val="24"/>
          <w:lang w:val="vi-VN"/>
        </w:rPr>
        <w:t xml:space="preserve">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4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>
        <w:rPr>
          <w:rFonts w:ascii="Quicksand" w:eastAsia="Calibri" w:hAnsi="Quicksand"/>
          <w:b/>
          <w:iCs/>
          <w:color w:val="C00000"/>
          <w:sz w:val="26"/>
          <w:szCs w:val="26"/>
          <w:lang w:val="vi-VN"/>
        </w:rPr>
        <w:t>Độ dài</w:t>
      </w:r>
      <w:r w:rsidRPr="0090586E">
        <w:rPr>
          <w:rFonts w:ascii="Quicksand" w:eastAsia="Calibri" w:hAnsi="Quicksand"/>
          <w:b/>
          <w:iCs/>
          <w:color w:val="C00000"/>
          <w:sz w:val="26"/>
          <w:szCs w:val="26"/>
          <w:lang w:val="vi-VN"/>
        </w:rPr>
        <w:t xml:space="preserve"> vectơ</w:t>
      </w:r>
    </w:p>
    <w:p w14:paraId="7B7668EE" w14:textId="77777777" w:rsidR="00EC5A37" w:rsidRPr="00F56552" w:rsidRDefault="00EC5A37" w:rsidP="00EC5A37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8D882D7" wp14:editId="35204F8B">
                <wp:extent cx="6680887" cy="1857376"/>
                <wp:effectExtent l="0" t="0" r="24765" b="28575"/>
                <wp:docPr id="243" name="Group 2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857376"/>
                          <a:chOff x="0" y="-43020"/>
                          <a:chExt cx="6680887" cy="1857376"/>
                        </a:xfrm>
                      </wpg:grpSpPr>
                      <wpg:grpSp>
                        <wpg:cNvPr id="244" name="Group 244"/>
                        <wpg:cNvGrpSpPr/>
                        <wpg:grpSpPr>
                          <a:xfrm>
                            <a:off x="0" y="140576"/>
                            <a:ext cx="6680887" cy="1673780"/>
                            <a:chOff x="0" y="-8876"/>
                            <a:chExt cx="6825515" cy="1720253"/>
                          </a:xfrm>
                        </wpg:grpSpPr>
                        <wps:wsp>
                          <wps:cNvPr id="245" name="Rectangle: Rounded Corners 19"/>
                          <wps:cNvSpPr/>
                          <wps:spPr>
                            <a:xfrm>
                              <a:off x="0" y="152654"/>
                              <a:ext cx="6825515" cy="1558723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0CCCE175" w14:textId="77777777" w:rsidR="00EC5A37" w:rsidRPr="00EC5A37" w:rsidRDefault="00EC5A37" w:rsidP="00EC5A37">
                                <w:pPr>
                                  <w:spacing w:after="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EC5A37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Áp dụng: tính chất, quy tắc (ba điểm, hình bình hành, hiệu vectơ, trung điểm – trọng tâm)</w:t>
                                </w:r>
                              </w:p>
                              <w:p w14:paraId="2AF1FF46" w14:textId="77777777" w:rsidR="00EC5A37" w:rsidRPr="00EC5A37" w:rsidRDefault="00EC5A37" w:rsidP="00EC5A37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EC5A37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Để tính </w:t>
                                </w:r>
                                <w:r w:rsidRPr="00EC5A37">
                                  <w:rPr>
                                    <w:color w:val="000000" w:themeColor="text1"/>
                                    <w:position w:val="-20"/>
                                    <w:sz w:val="24"/>
                                    <w:szCs w:val="24"/>
                                  </w:rPr>
                                  <w:object w:dxaOrig="1300" w:dyaOrig="520" w14:anchorId="459A0AEB">
                                    <v:shape id="_x0000_i1308" type="#_x0000_t75" style="width:65.35pt;height:26pt" o:ole="">
                                      <v:imagedata r:id="rId640" o:title=""/>
                                    </v:shape>
                                    <o:OLEObject Type="Embed" ProgID="Equation.DSMT4" ShapeID="_x0000_i1308" DrawAspect="Content" ObjectID="_1792681379" r:id="rId641"/>
                                  </w:objec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ta thực hiện theo hai bước sau</w: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20DAFBFF" w14:textId="77777777" w:rsidR="00EC5A37" w:rsidRPr="00EC5A37" w:rsidRDefault="00EC5A37" w:rsidP="00EC5A37">
                                <w:pPr>
                                  <w:spacing w:after="0" w:line="240" w:lineRule="auto"/>
                                  <w:ind w:left="1440" w:hanging="117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EC5A3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EC5A37">
                                  <w:rPr>
                                    <w:rFonts w:ascii="Quicksand" w:hAnsi="Quicksand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>Bước 1:</w: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b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Biến đổi và rút gọn biểu thức véctơ </w:t>
                                </w:r>
                                <w:r w:rsidRPr="00EC5A37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1579" w:dyaOrig="360" w14:anchorId="41A1ABD4">
                                    <v:shape id="_x0000_i1310" type="#_x0000_t75" style="width:78.65pt;height:18.35pt" o:ole="">
                                      <v:imagedata r:id="rId642" o:title=""/>
                                    </v:shape>
                                    <o:OLEObject Type="Embed" ProgID="Equation.DSMT4" ShapeID="_x0000_i1310" DrawAspect="Content" ObjectID="_1792681380" r:id="rId643"/>
                                  </w:objec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, tính chất trung điểm, hình bình hành, trọng tâm,… sao cho </w:t>
                                </w:r>
                                <w:r w:rsidRPr="00EC5A37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7249CD10">
                                    <v:shape id="_x0000_i1312" type="#_x0000_t75" style="width:9.35pt;height:15pt" o:ole="">
                                      <v:imagedata r:id="rId644" o:title=""/>
                                    </v:shape>
                                    <o:OLEObject Type="Embed" ProgID="Equation.DSMT4" ShapeID="_x0000_i1312" DrawAspect="Content" ObjectID="_1792681381" r:id="rId645"/>
                                  </w:objec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đơn giản nhất.</w:t>
                                </w:r>
                              </w:p>
                              <w:p w14:paraId="0C0217C4" w14:textId="77777777" w:rsidR="00EC5A37" w:rsidRPr="00EC5A37" w:rsidRDefault="00EC5A37" w:rsidP="00EC5A37">
                                <w:pPr>
                                  <w:spacing w:after="0" w:line="240" w:lineRule="auto"/>
                                  <w:ind w:left="1440" w:hanging="117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EC5A37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» </w:t>
                                </w:r>
                                <w:r w:rsidRPr="00EC5A37">
                                  <w:rPr>
                                    <w:rFonts w:ascii="Quicksand" w:hAnsi="Quicksand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Bước </w:t>
                                </w:r>
                                <w:r w:rsidRPr="00EC5A37">
                                  <w:rPr>
                                    <w:rFonts w:ascii="Quicksand" w:hAnsi="Quicksand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>2</w:t>
                                </w:r>
                                <w:r w:rsidRPr="00EC5A37">
                                  <w:rPr>
                                    <w:rFonts w:ascii="Quicksand" w:hAnsi="Quicksand"/>
                                    <w:b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bCs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bCs/>
                                    <w:color w:val="0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Tính môđun (độ dài) của </w:t>
                                </w:r>
                                <w:r w:rsidRPr="00EC5A37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144CD1FB">
                                    <v:shape id="_x0000_i1314" type="#_x0000_t75" style="width:9.35pt;height:15pt" o:ole="">
                                      <v:imagedata r:id="rId646" o:title=""/>
                                    </v:shape>
                                    <o:OLEObject Type="Embed" ProgID="Equation.DSMT4" ShapeID="_x0000_i1314" DrawAspect="Content" ObjectID="_1792681382" r:id="rId647"/>
                                  </w:objec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dựa vào tính chất hình học đã cho.</w:t>
                                </w:r>
                              </w:p>
                              <w:p w14:paraId="47568189" w14:textId="77777777" w:rsidR="00EC5A37" w:rsidRPr="0090586E" w:rsidRDefault="00EC5A37" w:rsidP="00EC5A37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46" name="Group 246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47" name="Group 247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48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9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50" name="Text Box 250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5FBD85" w14:textId="77777777" w:rsidR="00EC5A37" w:rsidRPr="00000144" w:rsidRDefault="00EC5A37" w:rsidP="00EC5A37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51" name="Picture 251"/>
                          <pic:cNvPicPr>
                            <a:picLocks noChangeAspect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8D882D7" id="Group 243" o:spid="_x0000_s1216" style="width:526.05pt;height:146.25pt;mso-position-horizontal-relative:char;mso-position-vertical-relative:line" coordorigin=",-430" coordsize="66808,185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">
                <v:group id="Group 244" o:spid="_x0000_s1217" style="position:absolute;top:1405;width:66808;height:16738" coordorigin=",-88" coordsize="68255,17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Tj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">
                  <v:roundrect id="Rectangle: Rounded Corners 19" o:spid="_x0000_s1218" style="position:absolute;top:1526;width:68255;height:15587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" fillcolor="#fff2cc [663]" strokecolor="#c00000" strokeweight="1.25pt">
                    <v:stroke joinstyle="miter"/>
                    <v:textbox inset=",14.4pt,,7.2pt">
                      <w:txbxContent>
                        <w:p w14:paraId="0CCCE175" w14:textId="77777777" w:rsidR="00EC5A37" w:rsidRPr="00EC5A37" w:rsidRDefault="00EC5A37" w:rsidP="00EC5A37">
                          <w:pPr>
                            <w:spacing w:after="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EC5A37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Áp dụng: tính chất, quy tắc (ba điểm, hình bình hành, hiệu vectơ, trung điểm – trọng tâm)</w:t>
                          </w:r>
                        </w:p>
                        <w:p w14:paraId="2AF1FF46" w14:textId="77777777" w:rsidR="00EC5A37" w:rsidRPr="00EC5A37" w:rsidRDefault="00EC5A37" w:rsidP="00EC5A37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EC5A37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Để tính </w:t>
                          </w:r>
                          <w:r w:rsidRPr="00EC5A37">
                            <w:rPr>
                              <w:color w:val="000000" w:themeColor="text1"/>
                              <w:position w:val="-20"/>
                              <w:sz w:val="24"/>
                              <w:szCs w:val="24"/>
                            </w:rPr>
                            <w:object w:dxaOrig="1300" w:dyaOrig="520" w14:anchorId="459A0AEB">
                              <v:shape id="_x0000_i1308" type="#_x0000_t75" style="width:65.35pt;height:26pt" o:ole="">
                                <v:imagedata r:id="rId640" o:title=""/>
                              </v:shape>
                              <o:OLEObject Type="Embed" ProgID="Equation.DSMT4" ShapeID="_x0000_i1308" DrawAspect="Content" ObjectID="_1792681379" r:id="rId648"/>
                            </w:object>
                          </w:r>
                          <w:r w:rsidRPr="00EC5A37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ta thực hiện theo hai bước sau</w:t>
                          </w:r>
                          <w:r w:rsidRPr="00EC5A37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20DAFBFF" w14:textId="77777777" w:rsidR="00EC5A37" w:rsidRPr="00EC5A37" w:rsidRDefault="00EC5A37" w:rsidP="00EC5A37">
                          <w:pPr>
                            <w:spacing w:after="0" w:line="240" w:lineRule="auto"/>
                            <w:ind w:left="1440" w:hanging="117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EC5A3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EC5A37">
                            <w:rPr>
                              <w:rFonts w:ascii="Quicksand" w:hAnsi="Quicksand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>Bước 1:</w:t>
                          </w:r>
                          <w:r w:rsidRPr="00EC5A37">
                            <w:rPr>
                              <w:rFonts w:ascii="Palatino Linotype" w:hAnsi="Palatino Linotype"/>
                              <w:bCs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EC5A37">
                            <w:rPr>
                              <w:rFonts w:ascii="Palatino Linotype" w:hAnsi="Palatino Linotype"/>
                              <w:bCs/>
                              <w:color w:val="002060"/>
                              <w:sz w:val="24"/>
                              <w:szCs w:val="24"/>
                            </w:rPr>
                            <w:tab/>
                          </w:r>
                          <w:r w:rsidRPr="00EC5A37">
                            <w:rPr>
                              <w:rFonts w:ascii="Palatino Linotype" w:hAnsi="Palatino Linotype"/>
                              <w:bCs/>
                              <w:color w:val="000000" w:themeColor="text1"/>
                              <w:sz w:val="24"/>
                              <w:szCs w:val="24"/>
                            </w:rPr>
                            <w:t xml:space="preserve">Biến đổi và rút gọn biểu thức véctơ </w:t>
                          </w:r>
                          <w:r w:rsidRPr="00EC5A37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1579" w:dyaOrig="360" w14:anchorId="41A1ABD4">
                              <v:shape id="_x0000_i1310" type="#_x0000_t75" style="width:78.65pt;height:18.35pt" o:ole="">
                                <v:imagedata r:id="rId642" o:title=""/>
                              </v:shape>
                              <o:OLEObject Type="Embed" ProgID="Equation.DSMT4" ShapeID="_x0000_i1310" DrawAspect="Content" ObjectID="_1792681380" r:id="rId649"/>
                            </w:object>
                          </w:r>
                          <w:r w:rsidRPr="00EC5A37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, tính chất trung điểm, hình bình hành, trọng tâm,… sao cho </w:t>
                          </w:r>
                          <w:r w:rsidRPr="00EC5A37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7249CD10">
                              <v:shape id="_x0000_i1312" type="#_x0000_t75" style="width:9.35pt;height:15pt" o:ole="">
                                <v:imagedata r:id="rId644" o:title=""/>
                              </v:shape>
                              <o:OLEObject Type="Embed" ProgID="Equation.DSMT4" ShapeID="_x0000_i1312" DrawAspect="Content" ObjectID="_1792681381" r:id="rId650"/>
                            </w:object>
                          </w:r>
                          <w:r w:rsidRPr="00EC5A37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đơn giản nhất.</w:t>
                          </w:r>
                        </w:p>
                        <w:p w14:paraId="0C0217C4" w14:textId="77777777" w:rsidR="00EC5A37" w:rsidRPr="00EC5A37" w:rsidRDefault="00EC5A37" w:rsidP="00EC5A37">
                          <w:pPr>
                            <w:spacing w:after="0" w:line="240" w:lineRule="auto"/>
                            <w:ind w:left="1440" w:hanging="117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EC5A37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» </w:t>
                          </w:r>
                          <w:r w:rsidRPr="00EC5A37">
                            <w:rPr>
                              <w:rFonts w:ascii="Quicksand" w:hAnsi="Quicksand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 xml:space="preserve">Bước </w:t>
                          </w:r>
                          <w:r w:rsidRPr="00EC5A37">
                            <w:rPr>
                              <w:rFonts w:ascii="Quicksand" w:hAnsi="Quicksand"/>
                              <w:b/>
                              <w:b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>2</w:t>
                          </w:r>
                          <w:r w:rsidRPr="00EC5A37">
                            <w:rPr>
                              <w:rFonts w:ascii="Quicksand" w:hAnsi="Quicksand"/>
                              <w:b/>
                              <w:bCs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  <w:r w:rsidRPr="00EC5A37">
                            <w:rPr>
                              <w:rFonts w:ascii="Palatino Linotype" w:hAnsi="Palatino Linotype"/>
                              <w:bCs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EC5A37">
                            <w:rPr>
                              <w:rFonts w:ascii="Palatino Linotype" w:hAnsi="Palatino Linotype"/>
                              <w:bCs/>
                              <w:color w:val="000000"/>
                              <w:sz w:val="24"/>
                              <w:szCs w:val="24"/>
                            </w:rPr>
                            <w:tab/>
                          </w:r>
                          <w:r w:rsidRPr="00EC5A37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Tính môđun (độ dài) của </w:t>
                          </w:r>
                          <w:r w:rsidRPr="00EC5A37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00" w:dyaOrig="300" w14:anchorId="144CD1FB">
                              <v:shape id="_x0000_i1314" type="#_x0000_t75" style="width:9.35pt;height:15pt" o:ole="">
                                <v:imagedata r:id="rId646" o:title=""/>
                              </v:shape>
                              <o:OLEObject Type="Embed" ProgID="Equation.DSMT4" ShapeID="_x0000_i1314" DrawAspect="Content" ObjectID="_1792681382" r:id="rId651"/>
                            </w:object>
                          </w:r>
                          <w:r w:rsidRPr="00EC5A37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  <w:t xml:space="preserve"> dựa vào tính chất hình học đã cho.</w:t>
                          </w:r>
                        </w:p>
                        <w:p w14:paraId="47568189" w14:textId="77777777" w:rsidR="00EC5A37" w:rsidRPr="0090586E" w:rsidRDefault="00EC5A37" w:rsidP="00EC5A37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46" o:spid="_x0000_s1219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  <v:group id="Group 247" o:spid="_x0000_s1220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tqU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">
                      <v:shape id="Arrow: Pentagon 24" o:spid="_x0000_s1221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" adj="20325" fillcolor="#c00000" strokecolor="#c00000" strokeweight="2.25pt"/>
                      <v:shape id="Arrow: Pentagon 27" o:spid="_x0000_s1222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" adj="20334" fillcolor="#fff2cc [663]" stroked="f" strokeweight="1pt"/>
                    </v:group>
                    <v:shape id="Text Box 250" o:spid="_x0000_s1223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kRi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cTLMD+cCUdArv8BAAD//wMAUEsBAi0AFAAGAAgAAAAhANvh9svuAAAAhQEAABMAAAAAAAAAAAAA&#10;AAAAAAAAAFtDb250ZW50X1R5cGVzXS54bWxQSwECLQAUAAYACAAAACEAWvQsW78AAAAVAQAACwAA&#10;AAAAAAAAAAAAAAAfAQAAX3JlbHMvLnJlbHNQSwECLQAUAAYACAAAACEAoQJEYsMAAADcAAAADwAA&#10;AAAAAAAAAAAAAAAHAgAAZHJzL2Rvd25yZXYueG1sUEsFBgAAAAADAAMAtwAAAPcCAAAAAA==&#10;" filled="f" stroked="f" strokeweight=".5pt">
                      <v:textbox>
                        <w:txbxContent>
                          <w:p w14:paraId="095FBD85" w14:textId="77777777" w:rsidR="00EC5A37" w:rsidRPr="00000144" w:rsidRDefault="00EC5A37" w:rsidP="00EC5A37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251" o:spid="_x0000_s1224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">
                  <v:imagedata r:id="rId171" o:title=""/>
                </v:shape>
                <w10:anchorlock/>
              </v:group>
            </w:pict>
          </mc:Fallback>
        </mc:AlternateContent>
      </w:r>
    </w:p>
    <w:p w14:paraId="08A462B5" w14:textId="77777777" w:rsidR="00EC5A37" w:rsidRPr="00F56552" w:rsidRDefault="00EC5A37" w:rsidP="00EC5A37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3984E61" wp14:editId="7503B2A1">
                <wp:extent cx="6680836" cy="1752600"/>
                <wp:effectExtent l="0" t="0" r="5715" b="0"/>
                <wp:docPr id="252" name="Group 2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752600"/>
                          <a:chOff x="0" y="9524"/>
                          <a:chExt cx="6680836" cy="1752600"/>
                        </a:xfrm>
                      </wpg:grpSpPr>
                      <wpg:grpSp>
                        <wpg:cNvPr id="253" name="Group 253"/>
                        <wpg:cNvGrpSpPr/>
                        <wpg:grpSpPr>
                          <a:xfrm>
                            <a:off x="0" y="161925"/>
                            <a:ext cx="6680836" cy="1600199"/>
                            <a:chOff x="0" y="82942"/>
                            <a:chExt cx="6680973" cy="1600700"/>
                          </a:xfrm>
                        </wpg:grpSpPr>
                        <wpg:grpSp>
                          <wpg:cNvPr id="254" name="Group 254"/>
                          <wpg:cNvGrpSpPr/>
                          <wpg:grpSpPr>
                            <a:xfrm>
                              <a:off x="0" y="82942"/>
                              <a:ext cx="6680973" cy="1600700"/>
                              <a:chOff x="0" y="-241965"/>
                              <a:chExt cx="6680973" cy="1601893"/>
                            </a:xfrm>
                          </wpg:grpSpPr>
                          <wpg:grpSp>
                            <wpg:cNvPr id="255" name="Group 255"/>
                            <wpg:cNvGrpSpPr/>
                            <wpg:grpSpPr>
                              <a:xfrm>
                                <a:off x="0" y="-639"/>
                                <a:ext cx="6680973" cy="1360567"/>
                                <a:chOff x="0" y="-639"/>
                                <a:chExt cx="6681308" cy="1360867"/>
                              </a:xfrm>
                            </wpg:grpSpPr>
                            <wps:wsp>
                              <wps:cNvPr id="256" name="Rectangle 256"/>
                              <wps:cNvSpPr/>
                              <wps:spPr>
                                <a:xfrm>
                                  <a:off x="0" y="-294"/>
                                  <a:ext cx="6681308" cy="13605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7" name="Rounded Rectangle 257"/>
                              <wps:cNvSpPr/>
                              <wps:spPr>
                                <a:xfrm>
                                  <a:off x="75509" y="-639"/>
                                  <a:ext cx="6535308" cy="136057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58" name="Text Box 258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D43CC89" w14:textId="77777777" w:rsidR="00EC5A37" w:rsidRPr="00000144" w:rsidRDefault="00EC5A37" w:rsidP="00EC5A37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59" name="Text Box 259"/>
                          <wps:cNvSpPr txBox="1"/>
                          <wps:spPr>
                            <a:xfrm>
                              <a:off x="464600" y="319856"/>
                              <a:ext cx="5972297" cy="136378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842072B" w14:textId="77777777" w:rsidR="00EC5A37" w:rsidRPr="00EC5A37" w:rsidRDefault="00EC5A37" w:rsidP="00EC5A3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  <w:r w:rsidRPr="00EC5A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Cho bốn điểm bất kỳ </w: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color w:val="000000"/>
                                    <w:position w:val="-8"/>
                                    <w:sz w:val="24"/>
                                    <w:szCs w:val="24"/>
                                  </w:rPr>
                                  <w:object w:dxaOrig="760" w:dyaOrig="300" w14:anchorId="622044B3">
                                    <v:shape id="_x0000_i1316" type="#_x0000_t75" style="width:38.35pt;height:15pt" o:ole="">
                                      <v:imagedata r:id="rId407" o:title=""/>
                                    </v:shape>
                                    <o:OLEObject Type="Embed" ProgID="Equation.DSMT4" ShapeID="_x0000_i1316" DrawAspect="Content" ObjectID="_1792681383" r:id="rId652"/>
                                  </w:object>
                                </w:r>
                                <w:r w:rsidRPr="00EC5A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color w:val="000000"/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0AF881EA">
                                    <v:shape id="_x0000_i1318" type="#_x0000_t75" style="width:12.65pt;height:12.65pt" o:ole="">
                                      <v:imagedata r:id="rId409" o:title=""/>
                                    </v:shape>
                                    <o:OLEObject Type="Embed" ProgID="Equation.DSMT4" ShapeID="_x0000_i1318" DrawAspect="Content" ObjectID="_1792681384" r:id="rId653"/>
                                  </w:object>
                                </w:r>
                                <w:r w:rsidRPr="00EC5A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. Hãy chứng minh đẳng thức </w: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color w:val="0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2079" w:dyaOrig="380" w14:anchorId="7A9C9D49">
                                    <v:shape id="_x0000_i1320" type="#_x0000_t75" style="width:104.65pt;height:18.35pt" o:ole="">
                                      <v:imagedata r:id="rId411" o:title=""/>
                                    </v:shape>
                                    <o:OLEObject Type="Embed" ProgID="Equation.DSMT4" ShapeID="_x0000_i1320" DrawAspect="Content" ObjectID="_1792681385" r:id="rId654"/>
                                  </w:object>
                                </w:r>
                              </w:p>
                              <w:p w14:paraId="4819DF4D" w14:textId="77777777" w:rsidR="00EC5A37" w:rsidRPr="00EC5A37" w:rsidRDefault="00EC5A37" w:rsidP="00EC5A3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EC5A3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Nếu </w:t>
                                </w:r>
                                <w:r w:rsidRPr="00EC5A3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654AEAF6">
                                    <v:shape id="_x0000_i1322" type="#_x0000_t75" style="width:9.35pt;height:15pt" o:ole="">
                                      <v:imagedata r:id="rId655" o:title=""/>
                                    </v:shape>
                                    <o:OLEObject Type="Embed" ProgID="Equation.DSMT4" ShapeID="_x0000_i1322" DrawAspect="Content" ObjectID="_1792681386" r:id="rId656"/>
                                  </w:objec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EC5A3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0624B983">
                                    <v:shape id="_x0000_i1324" type="#_x0000_t75" style="width:9.35pt;height:18.35pt" o:ole="">
                                      <v:imagedata r:id="rId657" o:title=""/>
                                    </v:shape>
                                    <o:OLEObject Type="Embed" ProgID="Equation.DSMT4" ShapeID="_x0000_i1324" DrawAspect="Content" ObjectID="_1792681387" r:id="rId658"/>
                                  </w:objec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cùng hướng thì </w:t>
                                </w:r>
                                <w:r w:rsidRPr="00EC5A37">
                                  <w:rPr>
                                    <w:position w:val="-20"/>
                                    <w:sz w:val="24"/>
                                    <w:szCs w:val="24"/>
                                  </w:rPr>
                                  <w:object w:dxaOrig="1460" w:dyaOrig="520" w14:anchorId="49ED7768">
                                    <v:shape id="_x0000_i1326" type="#_x0000_t75" style="width:73pt;height:26pt" o:ole="">
                                      <v:imagedata r:id="rId659" o:title=""/>
                                    </v:shape>
                                    <o:OLEObject Type="Embed" ProgID="Equation.DSMT4" ShapeID="_x0000_i1326" DrawAspect="Content" ObjectID="_1792681388" r:id="rId660"/>
                                  </w:objec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23986F48" w14:textId="77777777" w:rsidR="00EC5A37" w:rsidRPr="00EC5A37" w:rsidRDefault="00EC5A37" w:rsidP="00EC5A3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EC5A3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Nếu </w:t>
                                </w:r>
                                <w:r w:rsidRPr="00EC5A3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360AC00D">
                                    <v:shape id="_x0000_i1328" type="#_x0000_t75" style="width:9.35pt;height:15pt" o:ole="">
                                      <v:imagedata r:id="rId661" o:title=""/>
                                    </v:shape>
                                    <o:OLEObject Type="Embed" ProgID="Equation.DSMT4" ShapeID="_x0000_i1328" DrawAspect="Content" ObjectID="_1792681389" r:id="rId662"/>
                                  </w:objec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EC5A37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60" w14:anchorId="55768272">
                                    <v:shape id="_x0000_i1330" type="#_x0000_t75" style="width:9.35pt;height:18.35pt" o:ole="">
                                      <v:imagedata r:id="rId663" o:title=""/>
                                    </v:shape>
                                    <o:OLEObject Type="Embed" ProgID="Equation.DSMT4" ShapeID="_x0000_i1330" DrawAspect="Content" ObjectID="_1792681390" r:id="rId664"/>
                                  </w:objec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ngược hướng và </w:t>
                                </w:r>
                                <w:r w:rsidRPr="00EC5A37">
                                  <w:rPr>
                                    <w:position w:val="-20"/>
                                    <w:sz w:val="24"/>
                                    <w:szCs w:val="24"/>
                                  </w:rPr>
                                  <w:object w:dxaOrig="720" w:dyaOrig="520" w14:anchorId="3E773372">
                                    <v:shape id="_x0000_i1332" type="#_x0000_t75" style="width:37pt;height:26pt" o:ole="">
                                      <v:imagedata r:id="rId665" o:title=""/>
                                    </v:shape>
                                    <o:OLEObject Type="Embed" ProgID="Equation.DSMT4" ShapeID="_x0000_i1332" DrawAspect="Content" ObjectID="_1792681391" r:id="rId666"/>
                                  </w:objec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thì </w:t>
                                </w:r>
                                <w:r w:rsidRPr="00EC5A37">
                                  <w:rPr>
                                    <w:position w:val="-20"/>
                                    <w:sz w:val="24"/>
                                    <w:szCs w:val="24"/>
                                  </w:rPr>
                                  <w:object w:dxaOrig="1460" w:dyaOrig="520" w14:anchorId="7DFD62B1">
                                    <v:shape id="_x0000_i1334" type="#_x0000_t75" style="width:73pt;height:26pt" o:ole="">
                                      <v:imagedata r:id="rId667" o:title=""/>
                                    </v:shape>
                                    <o:OLEObject Type="Embed" ProgID="Equation.DSMT4" ShapeID="_x0000_i1334" DrawAspect="Content" ObjectID="_1792681392" r:id="rId668"/>
                                  </w:objec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</w:t>
                                </w:r>
                                <w:r w:rsidRPr="00EC5A37">
                                  <w:rPr>
                                    <w:rFonts w:ascii="Palatino Linotype" w:hAnsi="Palatino Linotype" w:cs="Times New Roman"/>
                                    <w:bCs/>
                                    <w:sz w:val="24"/>
                                    <w:szCs w:val="24"/>
                                    <w:lang w:val="nl-NL"/>
                                  </w:rPr>
                                  <w:t xml:space="preserve"> </w:t>
                                </w:r>
                              </w:p>
                              <w:p w14:paraId="29F1DC9F" w14:textId="77777777" w:rsidR="00EC5A37" w:rsidRPr="00EC5A37" w:rsidRDefault="00EC5A37" w:rsidP="00EC5A3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270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EC5A3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⑶ </w:t>
                                </w:r>
                                <w:r w:rsidRPr="00EC5A37">
                                  <w:rPr>
                                    <w:position w:val="-20"/>
                                    <w:sz w:val="24"/>
                                    <w:szCs w:val="24"/>
                                  </w:rPr>
                                  <w:object w:dxaOrig="1460" w:dyaOrig="520" w14:anchorId="7CC02F09">
                                    <v:shape id="_x0000_i1336" type="#_x0000_t75" style="width:73pt;height:26pt" o:ole="">
                                      <v:imagedata r:id="rId669" o:title=""/>
                                    </v:shape>
                                    <o:OLEObject Type="Embed" ProgID="Equation.DSMT4" ShapeID="_x0000_i1336" DrawAspect="Content" ObjectID="_1792681393" r:id="rId670"/>
                                  </w:object>
                                </w:r>
                                <w:r w:rsidRPr="00EC5A37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. Khi nào xảy ra dấu đẳng thức.</w:t>
                                </w:r>
                              </w:p>
                              <w:p w14:paraId="3EA993D5" w14:textId="77777777" w:rsidR="00EC5A37" w:rsidRPr="00EC5A37" w:rsidRDefault="00EC5A37" w:rsidP="00EC5A3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60" name="Picture 260"/>
                          <pic:cNvPicPr>
                            <a:picLocks noChangeAspect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3984E61" id="Group 252" o:spid="_x0000_s1225" style="width:526.05pt;height:138pt;mso-position-horizontal-relative:char;mso-position-vertical-relative:line" coordorigin=",95" coordsize="66808,175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">
                <v:group id="Group 253" o:spid="_x0000_s1226" style="position:absolute;top:1619;width:66808;height:16002" coordorigin=",829" coordsize="66809,160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EpK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/B/5lwBOTmDwAA//8DAFBLAQItABQABgAIAAAAIQDb4fbL7gAAAIUBAAATAAAAAAAAAAAA&#10;AAAAAAAAAABbQ29udGVudF9UeXBlc10ueG1sUEsBAi0AFAAGAAgAAAAhAFr0LFu/AAAAFQEAAAsA&#10;AAAAAAAAAAAAAAAAHwEAAF9yZWxzLy5yZWxzUEsBAi0AFAAGAAgAAAAhAHOASkrEAAAA3AAAAA8A&#10;AAAAAAAAAAAAAAAABwIAAGRycy9kb3ducmV2LnhtbFBLBQYAAAAAAwADALcAAAD4AgAAAAA=&#10;">
                  <v:group id="Group 254" o:spid="_x0000_s1227" style="position:absolute;top:829;width:66809;height:16007" coordorigin=",-2419" coordsize="66809,160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dI+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kL/B7JhwBuf4BAAD//wMAUEsBAi0AFAAGAAgAAAAhANvh9svuAAAAhQEAABMAAAAAAAAA&#10;AAAAAAAAAAAAAFtDb250ZW50X1R5cGVzXS54bWxQSwECLQAUAAYACAAAACEAWvQsW78AAAAVAQAA&#10;CwAAAAAAAAAAAAAAAAAfAQAAX3JlbHMvLnJlbHNQSwECLQAUAAYACAAAACEA/GnSPsYAAADcAAAA&#10;DwAAAAAAAAAAAAAAAAAHAgAAZHJzL2Rvd25yZXYueG1sUEsFBgAAAAADAAMAtwAAAPoCAAAAAA==&#10;">
                    <v:group id="Group 255" o:spid="_x0000_s1228" style="position:absolute;top:-6;width:66809;height:13605" coordorigin=",-6" coordsize="66813,136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Xel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LA75lwBOTyDQAA//8DAFBLAQItABQABgAIAAAAIQDb4fbL7gAAAIUBAAATAAAAAAAAAAAA&#10;AAAAAAAAAABbQ29udGVudF9UeXBlc10ueG1sUEsBAi0AFAAGAAgAAAAhAFr0LFu/AAAAFQEAAAsA&#10;AAAAAAAAAAAAAAAAHwEAAF9yZWxzLy5yZWxzUEsBAi0AFAAGAAgAAAAhAJMld6XEAAAA3AAAAA8A&#10;AAAAAAAAAAAAAAAABwIAAGRycy9kb3ducmV2LnhtbFBLBQYAAAAAAwADALcAAAD4AgAAAAA=&#10;">
                      <v:rect id="Rectangle 256" o:spid="_x0000_s1229" style="position:absolute;top:-2;width:66813;height:136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" fillcolor="#c00000" stroked="f" strokeweight="1pt"/>
                      <v:roundrect id="Rounded Rectangle 257" o:spid="_x0000_s1230" style="position:absolute;left:755;top:-6;width:65353;height:1360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" fillcolor="#fff2cc [663]" stroked="f" strokeweight="1pt">
                        <v:stroke joinstyle="miter"/>
                      </v:roundrect>
                    </v:group>
                    <v:shape id="Text Box 258" o:spid="_x0000_s123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Ehk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cTLsDacCUdArv8BAAD//wMAUEsBAi0AFAAGAAgAAAAhANvh9svuAAAAhQEAABMAAAAAAAAAAAAA&#10;AAAAAAAAAFtDb250ZW50X1R5cGVzXS54bWxQSwECLQAUAAYACAAAACEAWvQsW78AAAAVAQAACwAA&#10;AAAAAAAAAAAAAAAfAQAAX3JlbHMvLnJlbHNQSwECLQAUAAYACAAAACEAX3RIZMMAAADcAAAADwAA&#10;AAAAAAAAAAAAAAAHAgAAZHJzL2Rvd25yZXYueG1sUEsFBgAAAAADAAMAtwAAAPcCAAAAAA==&#10;" filled="f" stroked="f" strokeweight=".5pt">
                      <v:textbox>
                        <w:txbxContent>
                          <w:p w14:paraId="5D43CC89" w14:textId="77777777" w:rsidR="00EC5A37" w:rsidRPr="00000144" w:rsidRDefault="00EC5A37" w:rsidP="00EC5A37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59" o:spid="_x0000_s1232" type="#_x0000_t202" style="position:absolute;left:4646;top:3198;width:59722;height:13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" filled="f" stroked="f" strokeweight=".5pt">
                    <v:textbox>
                      <w:txbxContent>
                        <w:p w14:paraId="6842072B" w14:textId="77777777" w:rsidR="00EC5A37" w:rsidRPr="00EC5A37" w:rsidRDefault="00EC5A37" w:rsidP="00EC5A3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  <w:r w:rsidRPr="00EC5A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Cho bốn điểm bất kỳ </w:t>
                          </w:r>
                          <w:r w:rsidRPr="00EC5A37">
                            <w:rPr>
                              <w:rFonts w:ascii="Palatino Linotype" w:hAnsi="Palatino Linotype"/>
                              <w:color w:val="000000"/>
                              <w:position w:val="-8"/>
                              <w:sz w:val="24"/>
                              <w:szCs w:val="24"/>
                            </w:rPr>
                            <w:object w:dxaOrig="760" w:dyaOrig="300" w14:anchorId="622044B3">
                              <v:shape id="_x0000_i1316" type="#_x0000_t75" style="width:38.35pt;height:15pt" o:ole="">
                                <v:imagedata r:id="rId407" o:title=""/>
                              </v:shape>
                              <o:OLEObject Type="Embed" ProgID="Equation.DSMT4" ShapeID="_x0000_i1316" DrawAspect="Content" ObjectID="_1792681383" r:id="rId671"/>
                            </w:object>
                          </w:r>
                          <w:r w:rsidRPr="00EC5A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EC5A37">
                            <w:rPr>
                              <w:rFonts w:ascii="Palatino Linotype" w:hAnsi="Palatino Linotype"/>
                              <w:color w:val="000000"/>
                              <w:position w:val="-4"/>
                              <w:sz w:val="24"/>
                              <w:szCs w:val="24"/>
                            </w:rPr>
                            <w:object w:dxaOrig="260" w:dyaOrig="260" w14:anchorId="0AF881EA">
                              <v:shape id="_x0000_i1318" type="#_x0000_t75" style="width:12.65pt;height:12.65pt" o:ole="">
                                <v:imagedata r:id="rId409" o:title=""/>
                              </v:shape>
                              <o:OLEObject Type="Embed" ProgID="Equation.DSMT4" ShapeID="_x0000_i1318" DrawAspect="Content" ObjectID="_1792681384" r:id="rId672"/>
                            </w:object>
                          </w:r>
                          <w:r w:rsidRPr="00EC5A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. Hãy chứng minh đẳng thức </w:t>
                          </w:r>
                          <w:r w:rsidRPr="00EC5A37">
                            <w:rPr>
                              <w:rFonts w:ascii="Palatino Linotype" w:hAnsi="Palatino Linotype"/>
                              <w:color w:val="000000"/>
                              <w:position w:val="-6"/>
                              <w:sz w:val="24"/>
                              <w:szCs w:val="24"/>
                            </w:rPr>
                            <w:object w:dxaOrig="2079" w:dyaOrig="380" w14:anchorId="7A9C9D49">
                              <v:shape id="_x0000_i1320" type="#_x0000_t75" style="width:104.65pt;height:18.35pt" o:ole="">
                                <v:imagedata r:id="rId411" o:title=""/>
                              </v:shape>
                              <o:OLEObject Type="Embed" ProgID="Equation.DSMT4" ShapeID="_x0000_i1320" DrawAspect="Content" ObjectID="_1792681385" r:id="rId673"/>
                            </w:object>
                          </w:r>
                        </w:p>
                        <w:p w14:paraId="4819DF4D" w14:textId="77777777" w:rsidR="00EC5A37" w:rsidRPr="00EC5A37" w:rsidRDefault="00EC5A37" w:rsidP="00EC5A3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EC5A3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EC5A37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Nếu </w:t>
                          </w:r>
                          <w:r w:rsidRPr="00EC5A3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300" w14:anchorId="654AEAF6">
                              <v:shape id="_x0000_i1322" type="#_x0000_t75" style="width:9.35pt;height:15pt" o:ole="">
                                <v:imagedata r:id="rId655" o:title=""/>
                              </v:shape>
                              <o:OLEObject Type="Embed" ProgID="Equation.DSMT4" ShapeID="_x0000_i1322" DrawAspect="Content" ObjectID="_1792681386" r:id="rId674"/>
                            </w:object>
                          </w:r>
                          <w:r w:rsidRPr="00EC5A37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EC5A3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360" w14:anchorId="0624B983">
                              <v:shape id="_x0000_i1324" type="#_x0000_t75" style="width:9.35pt;height:18.35pt" o:ole="">
                                <v:imagedata r:id="rId657" o:title=""/>
                              </v:shape>
                              <o:OLEObject Type="Embed" ProgID="Equation.DSMT4" ShapeID="_x0000_i1324" DrawAspect="Content" ObjectID="_1792681387" r:id="rId675"/>
                            </w:object>
                          </w:r>
                          <w:r w:rsidRPr="00EC5A37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cùng hướng thì </w:t>
                          </w:r>
                          <w:r w:rsidRPr="00EC5A37">
                            <w:rPr>
                              <w:position w:val="-20"/>
                              <w:sz w:val="24"/>
                              <w:szCs w:val="24"/>
                            </w:rPr>
                            <w:object w:dxaOrig="1460" w:dyaOrig="520" w14:anchorId="49ED7768">
                              <v:shape id="_x0000_i1326" type="#_x0000_t75" style="width:73pt;height:26pt" o:ole="">
                                <v:imagedata r:id="rId659" o:title=""/>
                              </v:shape>
                              <o:OLEObject Type="Embed" ProgID="Equation.DSMT4" ShapeID="_x0000_i1326" DrawAspect="Content" ObjectID="_1792681388" r:id="rId676"/>
                            </w:object>
                          </w:r>
                          <w:r w:rsidRPr="00EC5A37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23986F48" w14:textId="77777777" w:rsidR="00EC5A37" w:rsidRPr="00EC5A37" w:rsidRDefault="00EC5A37" w:rsidP="00EC5A3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nl-NL"/>
                            </w:rPr>
                          </w:pPr>
                          <w:r w:rsidRPr="00EC5A3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EC5A37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Nếu </w:t>
                          </w:r>
                          <w:r w:rsidRPr="00EC5A3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300" w14:anchorId="360AC00D">
                              <v:shape id="_x0000_i1328" type="#_x0000_t75" style="width:9.35pt;height:15pt" o:ole="">
                                <v:imagedata r:id="rId661" o:title=""/>
                              </v:shape>
                              <o:OLEObject Type="Embed" ProgID="Equation.DSMT4" ShapeID="_x0000_i1328" DrawAspect="Content" ObjectID="_1792681389" r:id="rId677"/>
                            </w:object>
                          </w:r>
                          <w:r w:rsidRPr="00EC5A37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EC5A37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00" w:dyaOrig="360" w14:anchorId="55768272">
                              <v:shape id="_x0000_i1330" type="#_x0000_t75" style="width:9.35pt;height:18.35pt" o:ole="">
                                <v:imagedata r:id="rId663" o:title=""/>
                              </v:shape>
                              <o:OLEObject Type="Embed" ProgID="Equation.DSMT4" ShapeID="_x0000_i1330" DrawAspect="Content" ObjectID="_1792681390" r:id="rId678"/>
                            </w:object>
                          </w:r>
                          <w:r w:rsidRPr="00EC5A37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ngược hướng và </w:t>
                          </w:r>
                          <w:r w:rsidRPr="00EC5A37">
                            <w:rPr>
                              <w:position w:val="-20"/>
                              <w:sz w:val="24"/>
                              <w:szCs w:val="24"/>
                            </w:rPr>
                            <w:object w:dxaOrig="720" w:dyaOrig="520" w14:anchorId="3E773372">
                              <v:shape id="_x0000_i1332" type="#_x0000_t75" style="width:37pt;height:26pt" o:ole="">
                                <v:imagedata r:id="rId665" o:title=""/>
                              </v:shape>
                              <o:OLEObject Type="Embed" ProgID="Equation.DSMT4" ShapeID="_x0000_i1332" DrawAspect="Content" ObjectID="_1792681391" r:id="rId679"/>
                            </w:object>
                          </w:r>
                          <w:r w:rsidRPr="00EC5A37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thì </w:t>
                          </w:r>
                          <w:r w:rsidRPr="00EC5A37">
                            <w:rPr>
                              <w:position w:val="-20"/>
                              <w:sz w:val="24"/>
                              <w:szCs w:val="24"/>
                            </w:rPr>
                            <w:object w:dxaOrig="1460" w:dyaOrig="520" w14:anchorId="7DFD62B1">
                              <v:shape id="_x0000_i1334" type="#_x0000_t75" style="width:73pt;height:26pt" o:ole="">
                                <v:imagedata r:id="rId667" o:title=""/>
                              </v:shape>
                              <o:OLEObject Type="Embed" ProgID="Equation.DSMT4" ShapeID="_x0000_i1334" DrawAspect="Content" ObjectID="_1792681392" r:id="rId680"/>
                            </w:object>
                          </w:r>
                          <w:r w:rsidRPr="00EC5A37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</w:t>
                          </w:r>
                          <w:r w:rsidRPr="00EC5A37">
                            <w:rPr>
                              <w:rFonts w:ascii="Palatino Linotype" w:hAnsi="Palatino Linotype" w:cs="Times New Roman"/>
                              <w:bCs/>
                              <w:sz w:val="24"/>
                              <w:szCs w:val="24"/>
                              <w:lang w:val="nl-NL"/>
                            </w:rPr>
                            <w:t xml:space="preserve"> </w:t>
                          </w:r>
                        </w:p>
                        <w:p w14:paraId="29F1DC9F" w14:textId="77777777" w:rsidR="00EC5A37" w:rsidRPr="00EC5A37" w:rsidRDefault="00EC5A37" w:rsidP="00EC5A3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270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nl-NL"/>
                            </w:rPr>
                          </w:pPr>
                          <w:r w:rsidRPr="00EC5A3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⑶ </w:t>
                          </w:r>
                          <w:r w:rsidRPr="00EC5A37">
                            <w:rPr>
                              <w:position w:val="-20"/>
                              <w:sz w:val="24"/>
                              <w:szCs w:val="24"/>
                            </w:rPr>
                            <w:object w:dxaOrig="1460" w:dyaOrig="520" w14:anchorId="7CC02F09">
                              <v:shape id="_x0000_i1336" type="#_x0000_t75" style="width:73pt;height:26pt" o:ole="">
                                <v:imagedata r:id="rId669" o:title=""/>
                              </v:shape>
                              <o:OLEObject Type="Embed" ProgID="Equation.DSMT4" ShapeID="_x0000_i1336" DrawAspect="Content" ObjectID="_1792681393" r:id="rId681"/>
                            </w:object>
                          </w:r>
                          <w:r w:rsidRPr="00EC5A37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. Khi nào xảy ra dấu đẳng thức.</w:t>
                          </w:r>
                        </w:p>
                        <w:p w14:paraId="3EA993D5" w14:textId="77777777" w:rsidR="00EC5A37" w:rsidRPr="00EC5A37" w:rsidRDefault="00EC5A37" w:rsidP="00EC5A3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60" o:spid="_x0000_s1233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">
                  <v:imagedata r:id="rId182" o:title=""/>
                </v:shape>
                <w10:anchorlock/>
              </v:group>
            </w:pict>
          </mc:Fallback>
        </mc:AlternateContent>
      </w:r>
    </w:p>
    <w:p w14:paraId="256B7121" w14:textId="77777777" w:rsidR="00EC5A37" w:rsidRPr="00F56552" w:rsidRDefault="00EC5A37" w:rsidP="00EC5A37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5DFBB62" w14:textId="77777777" w:rsidR="0090586E" w:rsidRPr="00EC5A37" w:rsidRDefault="0090586E" w:rsidP="0090586E">
      <w:pPr>
        <w:spacing w:after="0"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Arial" w:hAnsi="Palatino Linotype" w:cs="Calibri"/>
          <w:sz w:val="24"/>
          <w:szCs w:val="24"/>
        </w:rPr>
        <w:t xml:space="preserve">Giả sử: </w:t>
      </w:r>
      <w:r w:rsidRPr="00EC5A37">
        <w:rPr>
          <w:position w:val="-6"/>
          <w:sz w:val="24"/>
          <w:szCs w:val="24"/>
        </w:rPr>
        <w:object w:dxaOrig="760" w:dyaOrig="380" w14:anchorId="29E8D110">
          <v:shape id="_x0000_i1337" type="#_x0000_t75" style="width:38.35pt;height:18.35pt" o:ole="">
            <v:imagedata r:id="rId682" o:title=""/>
          </v:shape>
          <o:OLEObject Type="Embed" ProgID="Equation.DSMT4" ShapeID="_x0000_i1337" DrawAspect="Content" ObjectID="_1792680432" r:id="rId683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và </w:t>
      </w:r>
      <w:r w:rsidRPr="00EC5A37">
        <w:rPr>
          <w:position w:val="-6"/>
          <w:sz w:val="24"/>
          <w:szCs w:val="24"/>
        </w:rPr>
        <w:object w:dxaOrig="760" w:dyaOrig="380" w14:anchorId="63A90EFA">
          <v:shape id="_x0000_i1338" type="#_x0000_t75" style="width:38.35pt;height:18.35pt" o:ole="">
            <v:imagedata r:id="rId684" o:title=""/>
          </v:shape>
          <o:OLEObject Type="Embed" ProgID="Equation.DSMT4" ShapeID="_x0000_i1338" DrawAspect="Content" ObjectID="_1792680433" r:id="rId685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thì </w:t>
      </w:r>
      <w:r w:rsidRPr="00EC5A37">
        <w:rPr>
          <w:position w:val="-6"/>
          <w:sz w:val="24"/>
          <w:szCs w:val="24"/>
        </w:rPr>
        <w:object w:dxaOrig="2240" w:dyaOrig="380" w14:anchorId="67B0878D">
          <v:shape id="_x0000_i1339" type="#_x0000_t75" style="width:112.35pt;height:18.35pt" o:ole="">
            <v:imagedata r:id="rId686" o:title=""/>
          </v:shape>
          <o:OLEObject Type="Embed" ProgID="Equation.DSMT4" ShapeID="_x0000_i1339" DrawAspect="Content" ObjectID="_1792680434" r:id="rId687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>.</w:t>
      </w:r>
    </w:p>
    <w:p w14:paraId="13246184" w14:textId="77777777" w:rsidR="0090586E" w:rsidRPr="00EC5A37" w:rsidRDefault="0090586E" w:rsidP="0090586E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nl-NL"/>
        </w:rPr>
      </w:pPr>
      <w:r w:rsidRPr="00EC5A3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EC5A37">
        <w:rPr>
          <w:rFonts w:ascii="Palatino Linotype" w:hAnsi="Palatino Linotype"/>
          <w:sz w:val="24"/>
          <w:szCs w:val="24"/>
        </w:rPr>
        <w:t xml:space="preserve">Nếu </w:t>
      </w:r>
      <w:r w:rsidRPr="00EC5A37">
        <w:rPr>
          <w:position w:val="-6"/>
          <w:sz w:val="24"/>
          <w:szCs w:val="24"/>
        </w:rPr>
        <w:object w:dxaOrig="200" w:dyaOrig="300" w14:anchorId="7A4D1A4A">
          <v:shape id="_x0000_i1340" type="#_x0000_t75" style="width:9.35pt;height:15pt" o:ole="">
            <v:imagedata r:id="rId655" o:title=""/>
          </v:shape>
          <o:OLEObject Type="Embed" ProgID="Equation.DSMT4" ShapeID="_x0000_i1340" DrawAspect="Content" ObjectID="_1792680435" r:id="rId688"/>
        </w:object>
      </w:r>
      <w:r w:rsidRPr="00EC5A37">
        <w:rPr>
          <w:rFonts w:ascii="Palatino Linotype" w:hAnsi="Palatino Linotype"/>
          <w:sz w:val="24"/>
          <w:szCs w:val="24"/>
        </w:rPr>
        <w:t xml:space="preserve"> và </w:t>
      </w:r>
      <w:r w:rsidRPr="00EC5A37">
        <w:rPr>
          <w:position w:val="-6"/>
          <w:sz w:val="24"/>
          <w:szCs w:val="24"/>
        </w:rPr>
        <w:object w:dxaOrig="200" w:dyaOrig="360" w14:anchorId="7AF68290">
          <v:shape id="_x0000_i1341" type="#_x0000_t75" style="width:9.35pt;height:18.35pt" o:ole="">
            <v:imagedata r:id="rId657" o:title=""/>
          </v:shape>
          <o:OLEObject Type="Embed" ProgID="Equation.DSMT4" ShapeID="_x0000_i1341" DrawAspect="Content" ObjectID="_1792680436" r:id="rId689"/>
        </w:object>
      </w:r>
      <w:r w:rsidRPr="00EC5A37">
        <w:rPr>
          <w:rFonts w:ascii="Palatino Linotype" w:hAnsi="Palatino Linotype"/>
          <w:sz w:val="24"/>
          <w:szCs w:val="24"/>
        </w:rPr>
        <w:t xml:space="preserve"> cùng hướng thì </w:t>
      </w:r>
      <w:r w:rsidRPr="00EC5A37">
        <w:rPr>
          <w:position w:val="-20"/>
          <w:sz w:val="24"/>
          <w:szCs w:val="24"/>
        </w:rPr>
        <w:object w:dxaOrig="1460" w:dyaOrig="520" w14:anchorId="5DFBCDEA">
          <v:shape id="_x0000_i1342" type="#_x0000_t75" style="width:73pt;height:26pt" o:ole="">
            <v:imagedata r:id="rId659" o:title=""/>
          </v:shape>
          <o:OLEObject Type="Embed" ProgID="Equation.DSMT4" ShapeID="_x0000_i1342" DrawAspect="Content" ObjectID="_1792680437" r:id="rId690"/>
        </w:object>
      </w:r>
      <w:r w:rsidRPr="00EC5A37">
        <w:rPr>
          <w:rFonts w:ascii="Palatino Linotype" w:hAnsi="Palatino Linotype"/>
          <w:sz w:val="24"/>
          <w:szCs w:val="24"/>
        </w:rPr>
        <w:t>.</w:t>
      </w:r>
    </w:p>
    <w:p w14:paraId="75BDC04B" w14:textId="77777777" w:rsidR="0090586E" w:rsidRPr="00EC5A37" w:rsidRDefault="0090586E" w:rsidP="0090586E">
      <w:pPr>
        <w:spacing w:after="0"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EC5A37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Nếu </w:t>
      </w:r>
      <w:r w:rsidRPr="00EC5A37">
        <w:rPr>
          <w:position w:val="-6"/>
          <w:sz w:val="24"/>
          <w:szCs w:val="24"/>
        </w:rPr>
        <w:object w:dxaOrig="200" w:dyaOrig="300" w14:anchorId="201770BD">
          <v:shape id="_x0000_i1343" type="#_x0000_t75" style="width:9.35pt;height:15pt" o:ole="">
            <v:imagedata r:id="rId691" o:title=""/>
          </v:shape>
          <o:OLEObject Type="Embed" ProgID="Equation.DSMT4" ShapeID="_x0000_i1343" DrawAspect="Content" ObjectID="_1792680438" r:id="rId692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và </w:t>
      </w:r>
      <w:r w:rsidRPr="00EC5A37">
        <w:rPr>
          <w:position w:val="-6"/>
          <w:sz w:val="24"/>
          <w:szCs w:val="24"/>
        </w:rPr>
        <w:object w:dxaOrig="200" w:dyaOrig="360" w14:anchorId="3E4CB743">
          <v:shape id="_x0000_i1344" type="#_x0000_t75" style="width:9.35pt;height:18.35pt" o:ole="">
            <v:imagedata r:id="rId693" o:title=""/>
          </v:shape>
          <o:OLEObject Type="Embed" ProgID="Equation.DSMT4" ShapeID="_x0000_i1344" DrawAspect="Content" ObjectID="_1792680439" r:id="rId694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cùng hướng thì 3 điểm </w:t>
      </w:r>
      <w:r w:rsidRPr="00EC5A37">
        <w:rPr>
          <w:position w:val="-12"/>
          <w:sz w:val="24"/>
          <w:szCs w:val="24"/>
        </w:rPr>
        <w:object w:dxaOrig="780" w:dyaOrig="340" w14:anchorId="201F4C73">
          <v:shape id="_x0000_i1345" type="#_x0000_t75" style="width:39.35pt;height:16.65pt" o:ole="">
            <v:imagedata r:id="rId695" o:title=""/>
          </v:shape>
          <o:OLEObject Type="Embed" ProgID="Equation.DSMT4" ShapeID="_x0000_i1345" DrawAspect="Content" ObjectID="_1792680440" r:id="rId696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cùng thuộc một đường thẳng và </w:t>
      </w:r>
      <w:r w:rsidRPr="00EC5A37">
        <w:rPr>
          <w:position w:val="-4"/>
          <w:sz w:val="24"/>
          <w:szCs w:val="24"/>
        </w:rPr>
        <w:object w:dxaOrig="220" w:dyaOrig="260" w14:anchorId="6BC499B6">
          <v:shape id="_x0000_i1346" type="#_x0000_t75" style="width:11pt;height:12.65pt" o:ole="">
            <v:imagedata r:id="rId697" o:title=""/>
          </v:shape>
          <o:OLEObject Type="Embed" ProgID="Equation.DSMT4" ShapeID="_x0000_i1346" DrawAspect="Content" ObjectID="_1792680441" r:id="rId698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nằm giữa </w:t>
      </w:r>
      <w:r w:rsidRPr="00EC5A37">
        <w:rPr>
          <w:position w:val="-12"/>
          <w:sz w:val="24"/>
          <w:szCs w:val="24"/>
        </w:rPr>
        <w:object w:dxaOrig="540" w:dyaOrig="340" w14:anchorId="7049D553">
          <v:shape id="_x0000_i1347" type="#_x0000_t75" style="width:26.65pt;height:16.65pt" o:ole="">
            <v:imagedata r:id="rId699" o:title=""/>
          </v:shape>
          <o:OLEObject Type="Embed" ProgID="Equation.DSMT4" ShapeID="_x0000_i1347" DrawAspect="Content" ObjectID="_1792680442" r:id="rId700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. </w:t>
      </w:r>
    </w:p>
    <w:p w14:paraId="0B86F80F" w14:textId="77777777" w:rsidR="0090586E" w:rsidRPr="00EC5A37" w:rsidRDefault="0090586E" w:rsidP="0090586E">
      <w:pPr>
        <w:spacing w:after="0" w:line="276" w:lineRule="auto"/>
        <w:ind w:left="990"/>
        <w:jc w:val="center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Arial" w:hAnsi="Palatino Linotype" w:cs="Calibri"/>
          <w:noProof/>
          <w:sz w:val="24"/>
          <w:szCs w:val="24"/>
          <w:lang w:val="vi-VN" w:eastAsia="vi-VN"/>
        </w:rPr>
        <w:drawing>
          <wp:inline distT="0" distB="0" distL="0" distR="0" wp14:anchorId="5B89B4E1" wp14:editId="4CED12F3">
            <wp:extent cx="3790950" cy="666750"/>
            <wp:effectExtent l="0" t="0" r="0" b="0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 rotWithShape="1"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23" t="5882" r="3530" b="11764"/>
                    <a:stretch/>
                  </pic:blipFill>
                  <pic:spPr bwMode="auto">
                    <a:xfrm>
                      <a:off x="0" y="0"/>
                      <a:ext cx="37909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E6FFD6" w14:textId="77777777" w:rsidR="0090586E" w:rsidRPr="00EC5A37" w:rsidRDefault="0090586E" w:rsidP="0090586E">
      <w:pPr>
        <w:spacing w:after="0"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EC5A37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Do đó </w:t>
      </w:r>
      <w:r w:rsidRPr="00EC5A37">
        <w:rPr>
          <w:position w:val="-22"/>
          <w:sz w:val="24"/>
          <w:szCs w:val="24"/>
        </w:rPr>
        <w:object w:dxaOrig="4440" w:dyaOrig="560" w14:anchorId="3DFCCDBE">
          <v:shape id="_x0000_i1348" type="#_x0000_t75" style="width:221pt;height:27.65pt" o:ole="">
            <v:imagedata r:id="rId702" o:title=""/>
          </v:shape>
          <o:OLEObject Type="Embed" ProgID="Equation.DSMT4" ShapeID="_x0000_i1348" DrawAspect="Content" ObjectID="_1792680443" r:id="rId703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>.</w:t>
      </w:r>
    </w:p>
    <w:p w14:paraId="5FF18AE8" w14:textId="77777777" w:rsidR="0090586E" w:rsidRPr="00EC5A37" w:rsidRDefault="0090586E" w:rsidP="0090586E">
      <w:pPr>
        <w:spacing w:after="0"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Arial" w:hAnsi="Palatino Linotype" w:cs="Calibri"/>
          <w:sz w:val="24"/>
          <w:szCs w:val="24"/>
        </w:rPr>
        <w:sym w:font="Wingdings" w:char="F0F0"/>
      </w:r>
      <w:r w:rsidRPr="00EC5A37">
        <w:rPr>
          <w:rFonts w:ascii="Palatino Linotype" w:eastAsia="Arial" w:hAnsi="Palatino Linotype" w:cs="Calibri"/>
          <w:sz w:val="24"/>
          <w:szCs w:val="24"/>
          <w:lang w:val="vi-VN"/>
        </w:rPr>
        <w:t xml:space="preserve"> 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Vậy </w:t>
      </w:r>
      <w:r w:rsidRPr="00EC5A37">
        <w:rPr>
          <w:position w:val="-20"/>
          <w:sz w:val="24"/>
          <w:szCs w:val="24"/>
        </w:rPr>
        <w:object w:dxaOrig="1460" w:dyaOrig="520" w14:anchorId="266DC738">
          <v:shape id="_x0000_i1349" type="#_x0000_t75" style="width:73pt;height:26pt" o:ole="">
            <v:imagedata r:id="rId704" o:title=""/>
          </v:shape>
          <o:OLEObject Type="Embed" ProgID="Equation.DSMT4" ShapeID="_x0000_i1349" DrawAspect="Content" ObjectID="_1792680444" r:id="rId705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>.</w:t>
      </w:r>
    </w:p>
    <w:p w14:paraId="506AE223" w14:textId="77777777" w:rsidR="0090586E" w:rsidRPr="00EC5A37" w:rsidRDefault="0090586E" w:rsidP="0090586E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bCs/>
          <w:sz w:val="24"/>
          <w:szCs w:val="24"/>
          <w:lang w:val="nl-NL"/>
        </w:rPr>
      </w:pPr>
      <w:r w:rsidRPr="00EC5A3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EC5A37">
        <w:rPr>
          <w:rFonts w:ascii="Palatino Linotype" w:hAnsi="Palatino Linotype"/>
          <w:sz w:val="24"/>
          <w:szCs w:val="24"/>
        </w:rPr>
        <w:t xml:space="preserve">Nếu </w:t>
      </w:r>
      <w:r w:rsidRPr="00EC5A37">
        <w:rPr>
          <w:position w:val="-6"/>
          <w:sz w:val="24"/>
          <w:szCs w:val="24"/>
        </w:rPr>
        <w:object w:dxaOrig="200" w:dyaOrig="300" w14:anchorId="5C8076F9">
          <v:shape id="_x0000_i1350" type="#_x0000_t75" style="width:9.35pt;height:15pt" o:ole="">
            <v:imagedata r:id="rId661" o:title=""/>
          </v:shape>
          <o:OLEObject Type="Embed" ProgID="Equation.DSMT4" ShapeID="_x0000_i1350" DrawAspect="Content" ObjectID="_1792680445" r:id="rId706"/>
        </w:object>
      </w:r>
      <w:r w:rsidRPr="00EC5A37">
        <w:rPr>
          <w:rFonts w:ascii="Palatino Linotype" w:hAnsi="Palatino Linotype"/>
          <w:sz w:val="24"/>
          <w:szCs w:val="24"/>
        </w:rPr>
        <w:t xml:space="preserve"> và </w:t>
      </w:r>
      <w:r w:rsidRPr="00EC5A37">
        <w:rPr>
          <w:position w:val="-6"/>
          <w:sz w:val="24"/>
          <w:szCs w:val="24"/>
        </w:rPr>
        <w:object w:dxaOrig="200" w:dyaOrig="360" w14:anchorId="4761212C">
          <v:shape id="_x0000_i1351" type="#_x0000_t75" style="width:9.35pt;height:18.35pt" o:ole="">
            <v:imagedata r:id="rId663" o:title=""/>
          </v:shape>
          <o:OLEObject Type="Embed" ProgID="Equation.DSMT4" ShapeID="_x0000_i1351" DrawAspect="Content" ObjectID="_1792680446" r:id="rId707"/>
        </w:object>
      </w:r>
      <w:r w:rsidRPr="00EC5A37">
        <w:rPr>
          <w:rFonts w:ascii="Palatino Linotype" w:hAnsi="Palatino Linotype"/>
          <w:sz w:val="24"/>
          <w:szCs w:val="24"/>
        </w:rPr>
        <w:t xml:space="preserve"> ngược hướng và </w:t>
      </w:r>
      <w:r w:rsidRPr="00EC5A37">
        <w:rPr>
          <w:position w:val="-20"/>
          <w:sz w:val="24"/>
          <w:szCs w:val="24"/>
        </w:rPr>
        <w:object w:dxaOrig="720" w:dyaOrig="520" w14:anchorId="74427258">
          <v:shape id="_x0000_i1352" type="#_x0000_t75" style="width:37pt;height:26pt" o:ole="">
            <v:imagedata r:id="rId665" o:title=""/>
          </v:shape>
          <o:OLEObject Type="Embed" ProgID="Equation.DSMT4" ShapeID="_x0000_i1352" DrawAspect="Content" ObjectID="_1792680447" r:id="rId708"/>
        </w:object>
      </w:r>
      <w:r w:rsidRPr="00EC5A37">
        <w:rPr>
          <w:rFonts w:ascii="Palatino Linotype" w:hAnsi="Palatino Linotype"/>
          <w:sz w:val="24"/>
          <w:szCs w:val="24"/>
        </w:rPr>
        <w:t xml:space="preserve"> thì </w:t>
      </w:r>
      <w:r w:rsidRPr="00EC5A37">
        <w:rPr>
          <w:position w:val="-20"/>
          <w:sz w:val="24"/>
          <w:szCs w:val="24"/>
        </w:rPr>
        <w:object w:dxaOrig="1460" w:dyaOrig="520" w14:anchorId="3429803F">
          <v:shape id="_x0000_i1353" type="#_x0000_t75" style="width:73pt;height:26pt" o:ole="">
            <v:imagedata r:id="rId667" o:title=""/>
          </v:shape>
          <o:OLEObject Type="Embed" ProgID="Equation.DSMT4" ShapeID="_x0000_i1353" DrawAspect="Content" ObjectID="_1792680448" r:id="rId709"/>
        </w:object>
      </w:r>
      <w:r w:rsidRPr="00EC5A37">
        <w:rPr>
          <w:rFonts w:ascii="Palatino Linotype" w:hAnsi="Palatino Linotype"/>
          <w:sz w:val="24"/>
          <w:szCs w:val="24"/>
        </w:rPr>
        <w:t>.</w:t>
      </w:r>
      <w:r w:rsidRPr="00EC5A37">
        <w:rPr>
          <w:rFonts w:ascii="Palatino Linotype" w:hAnsi="Palatino Linotype" w:cs="Times New Roman"/>
          <w:bCs/>
          <w:sz w:val="24"/>
          <w:szCs w:val="24"/>
          <w:lang w:val="nl-NL"/>
        </w:rPr>
        <w:t xml:space="preserve"> </w:t>
      </w:r>
    </w:p>
    <w:p w14:paraId="2F723C39" w14:textId="77777777" w:rsidR="0090586E" w:rsidRPr="00EC5A37" w:rsidRDefault="0090586E" w:rsidP="0090586E">
      <w:pPr>
        <w:spacing w:after="0"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EC5A37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Nếu </w:t>
      </w:r>
      <w:r w:rsidRPr="00EC5A37">
        <w:rPr>
          <w:position w:val="-6"/>
          <w:sz w:val="24"/>
          <w:szCs w:val="24"/>
        </w:rPr>
        <w:object w:dxaOrig="200" w:dyaOrig="300" w14:anchorId="3729C87B">
          <v:shape id="_x0000_i1354" type="#_x0000_t75" style="width:9.35pt;height:15pt" o:ole="">
            <v:imagedata r:id="rId710" o:title=""/>
          </v:shape>
          <o:OLEObject Type="Embed" ProgID="Equation.DSMT4" ShapeID="_x0000_i1354" DrawAspect="Content" ObjectID="_1792680449" r:id="rId711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và </w:t>
      </w:r>
      <w:r w:rsidRPr="00EC5A37">
        <w:rPr>
          <w:position w:val="-6"/>
          <w:sz w:val="24"/>
          <w:szCs w:val="24"/>
        </w:rPr>
        <w:object w:dxaOrig="200" w:dyaOrig="360" w14:anchorId="58FCD71F">
          <v:shape id="_x0000_i1355" type="#_x0000_t75" style="width:9.35pt;height:18.35pt" o:ole="">
            <v:imagedata r:id="rId712" o:title=""/>
          </v:shape>
          <o:OLEObject Type="Embed" ProgID="Equation.DSMT4" ShapeID="_x0000_i1355" DrawAspect="Content" ObjectID="_1792680450" r:id="rId713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ngược hướng và </w:t>
      </w:r>
      <w:r w:rsidRPr="00EC5A37">
        <w:rPr>
          <w:position w:val="-20"/>
          <w:sz w:val="24"/>
          <w:szCs w:val="24"/>
        </w:rPr>
        <w:object w:dxaOrig="720" w:dyaOrig="520" w14:anchorId="76D5A231">
          <v:shape id="_x0000_i1356" type="#_x0000_t75" style="width:37pt;height:26pt" o:ole="">
            <v:imagedata r:id="rId714" o:title=""/>
          </v:shape>
          <o:OLEObject Type="Embed" ProgID="Equation.DSMT4" ShapeID="_x0000_i1356" DrawAspect="Content" ObjectID="_1792680451" r:id="rId715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thì ba điểm </w:t>
      </w:r>
      <w:r w:rsidRPr="00EC5A37">
        <w:rPr>
          <w:position w:val="-12"/>
          <w:sz w:val="24"/>
          <w:szCs w:val="24"/>
        </w:rPr>
        <w:object w:dxaOrig="780" w:dyaOrig="340" w14:anchorId="7CBC1B26">
          <v:shape id="_x0000_i1357" type="#_x0000_t75" style="width:39.35pt;height:16.65pt" o:ole="">
            <v:imagedata r:id="rId716" o:title=""/>
          </v:shape>
          <o:OLEObject Type="Embed" ProgID="Equation.DSMT4" ShapeID="_x0000_i1357" DrawAspect="Content" ObjectID="_1792680452" r:id="rId717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cùng thuộc một đường thẳng và </w:t>
      </w:r>
      <w:r w:rsidRPr="00EC5A37">
        <w:rPr>
          <w:position w:val="-4"/>
          <w:sz w:val="24"/>
          <w:szCs w:val="24"/>
        </w:rPr>
        <w:object w:dxaOrig="260" w:dyaOrig="260" w14:anchorId="576A69A1">
          <v:shape id="_x0000_i1358" type="#_x0000_t75" style="width:12.65pt;height:12.65pt" o:ole="">
            <v:imagedata r:id="rId718" o:title=""/>
          </v:shape>
          <o:OLEObject Type="Embed" ProgID="Equation.DSMT4" ShapeID="_x0000_i1358" DrawAspect="Content" ObjectID="_1792680453" r:id="rId719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nằm giữa </w:t>
      </w:r>
      <w:r w:rsidRPr="00EC5A37">
        <w:rPr>
          <w:position w:val="-12"/>
          <w:sz w:val="24"/>
          <w:szCs w:val="24"/>
        </w:rPr>
        <w:object w:dxaOrig="499" w:dyaOrig="340" w14:anchorId="286323D3">
          <v:shape id="_x0000_i1359" type="#_x0000_t75" style="width:24.35pt;height:16.65pt" o:ole="">
            <v:imagedata r:id="rId720" o:title=""/>
          </v:shape>
          <o:OLEObject Type="Embed" ProgID="Equation.DSMT4" ShapeID="_x0000_i1359" DrawAspect="Content" ObjectID="_1792680454" r:id="rId721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. </w:t>
      </w:r>
    </w:p>
    <w:p w14:paraId="4C7D1293" w14:textId="77777777" w:rsidR="0090586E" w:rsidRPr="00EC5A37" w:rsidRDefault="0090586E" w:rsidP="0090586E">
      <w:pPr>
        <w:spacing w:after="0" w:line="276" w:lineRule="auto"/>
        <w:ind w:left="990"/>
        <w:jc w:val="center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Arial" w:hAnsi="Palatino Linotype" w:cs="Calibri"/>
          <w:noProof/>
          <w:sz w:val="24"/>
          <w:szCs w:val="24"/>
          <w:lang w:val="vi-VN" w:eastAsia="vi-VN"/>
        </w:rPr>
        <w:drawing>
          <wp:inline distT="0" distB="0" distL="0" distR="0" wp14:anchorId="7E62236D" wp14:editId="15F5FB45">
            <wp:extent cx="3352800" cy="533400"/>
            <wp:effectExtent l="0" t="0" r="0" b="0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 rotWithShape="1"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65" t="10811" r="6015" b="13514"/>
                    <a:stretch/>
                  </pic:blipFill>
                  <pic:spPr bwMode="auto">
                    <a:xfrm>
                      <a:off x="0" y="0"/>
                      <a:ext cx="33528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3E7042" w14:textId="77777777" w:rsidR="0090586E" w:rsidRPr="00EC5A37" w:rsidRDefault="0090586E" w:rsidP="0090586E">
      <w:pPr>
        <w:spacing w:after="0"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EC5A37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Do đó </w:t>
      </w:r>
      <w:r w:rsidRPr="00EC5A37">
        <w:rPr>
          <w:position w:val="-22"/>
          <w:sz w:val="24"/>
          <w:szCs w:val="24"/>
        </w:rPr>
        <w:object w:dxaOrig="4340" w:dyaOrig="560" w14:anchorId="18B5447C">
          <v:shape id="_x0000_i1360" type="#_x0000_t75" style="width:216.65pt;height:27.65pt" o:ole="">
            <v:imagedata r:id="rId723" o:title=""/>
          </v:shape>
          <o:OLEObject Type="Embed" ProgID="Equation.DSMT4" ShapeID="_x0000_i1360" DrawAspect="Content" ObjectID="_1792680455" r:id="rId724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>.</w:t>
      </w:r>
    </w:p>
    <w:p w14:paraId="77659287" w14:textId="77777777" w:rsidR="0090586E" w:rsidRPr="00EC5A37" w:rsidRDefault="0090586E" w:rsidP="0090586E">
      <w:pPr>
        <w:spacing w:after="0"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Arial" w:hAnsi="Palatino Linotype" w:cs="Calibri"/>
          <w:sz w:val="24"/>
          <w:szCs w:val="24"/>
        </w:rPr>
        <w:sym w:font="Wingdings" w:char="F0F0"/>
      </w:r>
      <w:r w:rsidRPr="00EC5A37">
        <w:rPr>
          <w:rFonts w:ascii="Palatino Linotype" w:eastAsia="Arial" w:hAnsi="Palatino Linotype" w:cs="Calibri"/>
          <w:sz w:val="24"/>
          <w:szCs w:val="24"/>
          <w:lang w:val="vi-VN"/>
        </w:rPr>
        <w:t xml:space="preserve"> 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Vậy </w:t>
      </w:r>
      <w:r w:rsidRPr="00EC5A37">
        <w:rPr>
          <w:position w:val="-20"/>
          <w:sz w:val="24"/>
          <w:szCs w:val="24"/>
        </w:rPr>
        <w:object w:dxaOrig="1460" w:dyaOrig="520" w14:anchorId="7D110848">
          <v:shape id="_x0000_i1361" type="#_x0000_t75" style="width:73pt;height:26pt" o:ole="">
            <v:imagedata r:id="rId725" o:title=""/>
          </v:shape>
          <o:OLEObject Type="Embed" ProgID="Equation.DSMT4" ShapeID="_x0000_i1361" DrawAspect="Content" ObjectID="_1792680456" r:id="rId726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>.</w:t>
      </w:r>
    </w:p>
    <w:p w14:paraId="0EB33D4E" w14:textId="77777777" w:rsidR="0090586E" w:rsidRPr="00EC5A37" w:rsidRDefault="0090586E" w:rsidP="0090586E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sz w:val="24"/>
          <w:szCs w:val="24"/>
          <w:lang w:val="nl-NL"/>
        </w:rPr>
      </w:pPr>
      <w:r w:rsidRPr="00EC5A3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⑶ </w:t>
      </w:r>
      <w:r w:rsidRPr="00EC5A37">
        <w:rPr>
          <w:position w:val="-20"/>
          <w:sz w:val="24"/>
          <w:szCs w:val="24"/>
        </w:rPr>
        <w:object w:dxaOrig="1460" w:dyaOrig="520" w14:anchorId="1177BE0D">
          <v:shape id="_x0000_i1362" type="#_x0000_t75" style="width:73pt;height:26pt" o:ole="">
            <v:imagedata r:id="rId669" o:title=""/>
          </v:shape>
          <o:OLEObject Type="Embed" ProgID="Equation.DSMT4" ShapeID="_x0000_i1362" DrawAspect="Content" ObjectID="_1792680457" r:id="rId727"/>
        </w:object>
      </w:r>
      <w:r w:rsidRPr="00EC5A37">
        <w:rPr>
          <w:rFonts w:ascii="Palatino Linotype" w:hAnsi="Palatino Linotype"/>
          <w:sz w:val="24"/>
          <w:szCs w:val="24"/>
        </w:rPr>
        <w:t>. Khi nào xảy ra dấu đẳng thức.</w:t>
      </w:r>
    </w:p>
    <w:p w14:paraId="0D43A158" w14:textId="77777777" w:rsidR="0090586E" w:rsidRPr="00EC5A37" w:rsidRDefault="0090586E" w:rsidP="0090586E">
      <w:pPr>
        <w:spacing w:after="0"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Arial" w:hAnsi="Palatino Linotype" w:cs="Calibri"/>
          <w:sz w:val="24"/>
          <w:szCs w:val="24"/>
        </w:rPr>
        <w:lastRenderedPageBreak/>
        <w:t xml:space="preserve">Từ chứng minh ở câu </w:t>
      </w:r>
      <w:r w:rsidRPr="00EC5A3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EC5A37">
        <w:rPr>
          <w:rFonts w:ascii="Palatino Linotype" w:eastAsia="Arial" w:hAnsi="Palatino Linotype" w:cs="Calibri"/>
          <w:color w:val="C00000"/>
          <w:sz w:val="24"/>
          <w:szCs w:val="24"/>
        </w:rPr>
        <w:t xml:space="preserve"> 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và </w:t>
      </w:r>
      <w:r w:rsidRPr="00EC5A3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⑵</w:t>
      </w:r>
      <w:r w:rsidRPr="00EC5A37">
        <w:rPr>
          <w:rFonts w:ascii="Palatino Linotype" w:eastAsia="Arial" w:hAnsi="Palatino Linotype" w:cs="Calibri"/>
          <w:sz w:val="24"/>
          <w:szCs w:val="24"/>
        </w:rPr>
        <w:t>:</w:t>
      </w:r>
    </w:p>
    <w:p w14:paraId="769175CC" w14:textId="77777777" w:rsidR="0090586E" w:rsidRPr="00EC5A37" w:rsidRDefault="0090586E" w:rsidP="0090586E">
      <w:pPr>
        <w:spacing w:after="0"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position w:val="-6"/>
          <w:sz w:val="24"/>
          <w:szCs w:val="24"/>
        </w:rPr>
        <w:object w:dxaOrig="300" w:dyaOrig="240" w14:anchorId="39C2B0FF">
          <v:shape id="_x0000_i1363" type="#_x0000_t75" style="width:15pt;height:11.65pt" o:ole="">
            <v:imagedata r:id="rId728" o:title=""/>
          </v:shape>
          <o:OLEObject Type="Embed" ProgID="Equation.DSMT4" ShapeID="_x0000_i1363" DrawAspect="Content" ObjectID="_1792680458" r:id="rId729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</w:t>
      </w:r>
      <w:r w:rsidRPr="00EC5A37">
        <w:rPr>
          <w:rFonts w:ascii="Palatino Linotype" w:eastAsia="Arial" w:hAnsi="Palatino Linotype" w:cs="Calibri"/>
          <w:sz w:val="24"/>
          <w:szCs w:val="24"/>
          <w:lang w:val="vi-VN"/>
        </w:rPr>
        <w:t>N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ếu </w:t>
      </w:r>
      <w:r w:rsidRPr="00EC5A37">
        <w:rPr>
          <w:position w:val="-6"/>
          <w:sz w:val="24"/>
          <w:szCs w:val="24"/>
        </w:rPr>
        <w:object w:dxaOrig="200" w:dyaOrig="300" w14:anchorId="7D0CE9EB">
          <v:shape id="_x0000_i1364" type="#_x0000_t75" style="width:9.35pt;height:15pt" o:ole="">
            <v:imagedata r:id="rId730" o:title=""/>
          </v:shape>
          <o:OLEObject Type="Embed" ProgID="Equation.DSMT4" ShapeID="_x0000_i1364" DrawAspect="Content" ObjectID="_1792680459" r:id="rId731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và </w:t>
      </w:r>
      <w:r w:rsidRPr="00EC5A37">
        <w:rPr>
          <w:position w:val="-6"/>
          <w:sz w:val="24"/>
          <w:szCs w:val="24"/>
        </w:rPr>
        <w:object w:dxaOrig="200" w:dyaOrig="360" w14:anchorId="7376E0EB">
          <v:shape id="_x0000_i1365" type="#_x0000_t75" style="width:9.35pt;height:18.35pt" o:ole="">
            <v:imagedata r:id="rId732" o:title=""/>
          </v:shape>
          <o:OLEObject Type="Embed" ProgID="Equation.DSMT4" ShapeID="_x0000_i1365" DrawAspect="Content" ObjectID="_1792680460" r:id="rId733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cùng phương thì </w:t>
      </w:r>
      <w:r w:rsidRPr="00EC5A37">
        <w:rPr>
          <w:position w:val="-20"/>
          <w:sz w:val="24"/>
          <w:szCs w:val="24"/>
        </w:rPr>
        <w:object w:dxaOrig="1460" w:dyaOrig="520" w14:anchorId="329F7DA6">
          <v:shape id="_x0000_i1366" type="#_x0000_t75" style="width:73pt;height:26pt" o:ole="">
            <v:imagedata r:id="rId734" o:title=""/>
          </v:shape>
          <o:OLEObject Type="Embed" ProgID="Equation.DSMT4" ShapeID="_x0000_i1366" DrawAspect="Content" ObjectID="_1792680461" r:id="rId735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hoặc </w:t>
      </w:r>
      <w:r w:rsidRPr="00EC5A37">
        <w:rPr>
          <w:position w:val="-20"/>
          <w:sz w:val="24"/>
          <w:szCs w:val="24"/>
        </w:rPr>
        <w:object w:dxaOrig="1460" w:dyaOrig="520" w14:anchorId="2BA420E6">
          <v:shape id="_x0000_i1367" type="#_x0000_t75" style="width:73pt;height:26pt" o:ole="">
            <v:imagedata r:id="rId736" o:title=""/>
          </v:shape>
          <o:OLEObject Type="Embed" ProgID="Equation.DSMT4" ShapeID="_x0000_i1367" DrawAspect="Content" ObjectID="_1792680462" r:id="rId737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>.</w:t>
      </w:r>
    </w:p>
    <w:p w14:paraId="4561023A" w14:textId="77777777" w:rsidR="0090586E" w:rsidRPr="00EC5A37" w:rsidRDefault="0090586E" w:rsidP="0090586E">
      <w:pPr>
        <w:spacing w:after="0"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position w:val="-6"/>
          <w:sz w:val="24"/>
          <w:szCs w:val="24"/>
        </w:rPr>
        <w:object w:dxaOrig="300" w:dyaOrig="240" w14:anchorId="528ED7FE">
          <v:shape id="_x0000_i1368" type="#_x0000_t75" style="width:15pt;height:11.65pt" o:ole="">
            <v:imagedata r:id="rId728" o:title=""/>
          </v:shape>
          <o:OLEObject Type="Embed" ProgID="Equation.DSMT4" ShapeID="_x0000_i1368" DrawAspect="Content" ObjectID="_1792680463" r:id="rId738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Nếu </w:t>
      </w:r>
      <w:r w:rsidRPr="00EC5A37">
        <w:rPr>
          <w:position w:val="-6"/>
          <w:sz w:val="24"/>
          <w:szCs w:val="24"/>
        </w:rPr>
        <w:object w:dxaOrig="200" w:dyaOrig="300" w14:anchorId="4D010D34">
          <v:shape id="_x0000_i1369" type="#_x0000_t75" style="width:9.35pt;height:15pt" o:ole="">
            <v:imagedata r:id="rId739" o:title=""/>
          </v:shape>
          <o:OLEObject Type="Embed" ProgID="Equation.DSMT4" ShapeID="_x0000_i1369" DrawAspect="Content" ObjectID="_1792680464" r:id="rId740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và </w:t>
      </w:r>
      <w:r w:rsidRPr="00EC5A37">
        <w:rPr>
          <w:position w:val="-6"/>
          <w:sz w:val="24"/>
          <w:szCs w:val="24"/>
        </w:rPr>
        <w:object w:dxaOrig="200" w:dyaOrig="360" w14:anchorId="3C646D3E">
          <v:shape id="_x0000_i1370" type="#_x0000_t75" style="width:9.35pt;height:18.35pt" o:ole="">
            <v:imagedata r:id="rId741" o:title=""/>
          </v:shape>
          <o:OLEObject Type="Embed" ProgID="Equation.DSMT4" ShapeID="_x0000_i1370" DrawAspect="Content" ObjectID="_1792680465" r:id="rId742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không cùng phương thì </w:t>
      </w:r>
      <w:r w:rsidRPr="00EC5A37">
        <w:rPr>
          <w:position w:val="-12"/>
          <w:sz w:val="24"/>
          <w:szCs w:val="24"/>
        </w:rPr>
        <w:object w:dxaOrig="780" w:dyaOrig="340" w14:anchorId="73BFA5D5">
          <v:shape id="_x0000_i1371" type="#_x0000_t75" style="width:39.35pt;height:16.65pt" o:ole="">
            <v:imagedata r:id="rId743" o:title=""/>
          </v:shape>
          <o:OLEObject Type="Embed" ProgID="Equation.DSMT4" ShapeID="_x0000_i1371" DrawAspect="Content" ObjectID="_1792680466" r:id="rId744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không thẳng hàng.</w:t>
      </w:r>
    </w:p>
    <w:p w14:paraId="359F534C" w14:textId="77777777" w:rsidR="0090586E" w:rsidRPr="00EC5A37" w:rsidRDefault="0090586E" w:rsidP="0090586E">
      <w:pPr>
        <w:spacing w:after="0"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EC5A37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Xét </w:t>
      </w:r>
      <w:r w:rsidRPr="00EC5A37">
        <w:rPr>
          <w:position w:val="-6"/>
          <w:sz w:val="24"/>
          <w:szCs w:val="24"/>
        </w:rPr>
        <w:object w:dxaOrig="760" w:dyaOrig="279" w14:anchorId="1A49D311">
          <v:shape id="_x0000_i1372" type="#_x0000_t75" style="width:38.35pt;height:14.35pt" o:ole="">
            <v:imagedata r:id="rId745" o:title=""/>
          </v:shape>
          <o:OLEObject Type="Embed" ProgID="Equation.DSMT4" ShapeID="_x0000_i1372" DrawAspect="Content" ObjectID="_1792680467" r:id="rId746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có hệ thức </w:t>
      </w:r>
      <w:r w:rsidRPr="00EC5A37">
        <w:rPr>
          <w:position w:val="-6"/>
          <w:sz w:val="24"/>
          <w:szCs w:val="24"/>
        </w:rPr>
        <w:object w:dxaOrig="1540" w:dyaOrig="279" w14:anchorId="1D33023A">
          <v:shape id="_x0000_i1373" type="#_x0000_t75" style="width:77pt;height:14.35pt" o:ole="">
            <v:imagedata r:id="rId747" o:title=""/>
          </v:shape>
          <o:OLEObject Type="Embed" ProgID="Equation.DSMT4" ShapeID="_x0000_i1373" DrawAspect="Content" ObjectID="_1792680468" r:id="rId748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. Do đó </w:t>
      </w:r>
      <w:r w:rsidRPr="00EC5A37">
        <w:rPr>
          <w:position w:val="-20"/>
          <w:sz w:val="24"/>
          <w:szCs w:val="24"/>
        </w:rPr>
        <w:object w:dxaOrig="1460" w:dyaOrig="520" w14:anchorId="48E936BF">
          <v:shape id="_x0000_i1374" type="#_x0000_t75" style="width:73pt;height:26pt" o:ole="">
            <v:imagedata r:id="rId749" o:title=""/>
          </v:shape>
          <o:OLEObject Type="Embed" ProgID="Equation.DSMT4" ShapeID="_x0000_i1374" DrawAspect="Content" ObjectID="_1792680469" r:id="rId750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>.</w:t>
      </w:r>
    </w:p>
    <w:p w14:paraId="3C4B577D" w14:textId="77777777" w:rsidR="0090586E" w:rsidRPr="00EC5A37" w:rsidRDefault="0090586E" w:rsidP="0090586E">
      <w:pPr>
        <w:spacing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EC5A37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Như vậy, trong mọi trường hợp ta có: </w:t>
      </w:r>
      <w:r w:rsidRPr="00EC5A37">
        <w:rPr>
          <w:position w:val="-20"/>
          <w:sz w:val="24"/>
          <w:szCs w:val="24"/>
        </w:rPr>
        <w:object w:dxaOrig="1460" w:dyaOrig="520" w14:anchorId="35E628C3">
          <v:shape id="_x0000_i1375" type="#_x0000_t75" style="width:73pt;height:26pt" o:ole="">
            <v:imagedata r:id="rId751" o:title=""/>
          </v:shape>
          <o:OLEObject Type="Embed" ProgID="Equation.DSMT4" ShapeID="_x0000_i1375" DrawAspect="Content" ObjectID="_1792680470" r:id="rId752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, đẳng thức xảy ra khi </w:t>
      </w:r>
      <w:r w:rsidRPr="00EC5A37">
        <w:rPr>
          <w:position w:val="-6"/>
          <w:sz w:val="24"/>
          <w:szCs w:val="24"/>
        </w:rPr>
        <w:object w:dxaOrig="200" w:dyaOrig="300" w14:anchorId="59B67F7B">
          <v:shape id="_x0000_i1376" type="#_x0000_t75" style="width:9.35pt;height:15pt" o:ole="">
            <v:imagedata r:id="rId753" o:title=""/>
          </v:shape>
          <o:OLEObject Type="Embed" ProgID="Equation.DSMT4" ShapeID="_x0000_i1376" DrawAspect="Content" ObjectID="_1792680471" r:id="rId754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và </w:t>
      </w:r>
      <w:r w:rsidRPr="00EC5A37">
        <w:rPr>
          <w:position w:val="-6"/>
          <w:sz w:val="24"/>
          <w:szCs w:val="24"/>
        </w:rPr>
        <w:object w:dxaOrig="200" w:dyaOrig="360" w14:anchorId="494565D4">
          <v:shape id="_x0000_i1377" type="#_x0000_t75" style="width:9.35pt;height:18.35pt" o:ole="">
            <v:imagedata r:id="rId755" o:title=""/>
          </v:shape>
          <o:OLEObject Type="Embed" ProgID="Equation.DSMT4" ShapeID="_x0000_i1377" DrawAspect="Content" ObjectID="_1792680472" r:id="rId756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cùng hướng.</w:t>
      </w:r>
    </w:p>
    <w:p w14:paraId="316817D3" w14:textId="77777777" w:rsidR="00EC5A37" w:rsidRPr="00F56552" w:rsidRDefault="00EC5A37" w:rsidP="00EC5A37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06604F2F" wp14:editId="37CA7765">
                <wp:extent cx="6680836" cy="1285876"/>
                <wp:effectExtent l="0" t="0" r="5715" b="9525"/>
                <wp:docPr id="261" name="Group 2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85876"/>
                          <a:chOff x="0" y="9524"/>
                          <a:chExt cx="6680836" cy="1285876"/>
                        </a:xfrm>
                      </wpg:grpSpPr>
                      <wpg:grpSp>
                        <wpg:cNvPr id="262" name="Group 262"/>
                        <wpg:cNvGrpSpPr/>
                        <wpg:grpSpPr>
                          <a:xfrm>
                            <a:off x="0" y="161925"/>
                            <a:ext cx="6680836" cy="1133475"/>
                            <a:chOff x="0" y="82942"/>
                            <a:chExt cx="6680973" cy="1133830"/>
                          </a:xfrm>
                        </wpg:grpSpPr>
                        <wpg:grpSp>
                          <wpg:cNvPr id="263" name="Group 263"/>
                          <wpg:cNvGrpSpPr/>
                          <wpg:grpSpPr>
                            <a:xfrm>
                              <a:off x="0" y="82942"/>
                              <a:ext cx="6680973" cy="1133829"/>
                              <a:chOff x="0" y="-241965"/>
                              <a:chExt cx="6680973" cy="1134674"/>
                            </a:xfrm>
                          </wpg:grpSpPr>
                          <wpg:grpSp>
                            <wpg:cNvPr id="264" name="Group 264"/>
                            <wpg:cNvGrpSpPr/>
                            <wpg:grpSpPr>
                              <a:xfrm>
                                <a:off x="0" y="-639"/>
                                <a:ext cx="6680973" cy="893348"/>
                                <a:chOff x="0" y="-639"/>
                                <a:chExt cx="6681308" cy="893545"/>
                              </a:xfrm>
                            </wpg:grpSpPr>
                            <wps:wsp>
                              <wps:cNvPr id="265" name="Rectangle 265"/>
                              <wps:cNvSpPr/>
                              <wps:spPr>
                                <a:xfrm>
                                  <a:off x="0" y="-294"/>
                                  <a:ext cx="6681308" cy="8932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6" name="Rounded Rectangle 266"/>
                              <wps:cNvSpPr/>
                              <wps:spPr>
                                <a:xfrm>
                                  <a:off x="75509" y="-639"/>
                                  <a:ext cx="6535308" cy="893235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67" name="Text Box 26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01CFF35" w14:textId="77777777" w:rsidR="00EC5A37" w:rsidRPr="00000144" w:rsidRDefault="00EC5A37" w:rsidP="00EC5A37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68" name="Text Box 268"/>
                          <wps:cNvSpPr txBox="1"/>
                          <wps:spPr>
                            <a:xfrm>
                              <a:off x="464600" y="319857"/>
                              <a:ext cx="5972297" cy="8969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776E402" w14:textId="77777777" w:rsidR="00EC5A37" w:rsidRDefault="00EC5A37" w:rsidP="00EC5A3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902BB7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Cho tam giác </w:t>
                                </w:r>
                                <w:r w:rsidRPr="00822C49">
                                  <w:rPr>
                                    <w:position w:val="-6"/>
                                  </w:rPr>
                                  <w:object w:dxaOrig="580" w:dyaOrig="279" w14:anchorId="73D96D85">
                                    <v:shape id="_x0000_i1379" type="#_x0000_t75" style="width:29.35pt;height:14.35pt" o:ole="">
                                      <v:imagedata r:id="rId757" o:title=""/>
                                    </v:shape>
                                    <o:OLEObject Type="Embed" ProgID="Equation.DSMT4" ShapeID="_x0000_i1379" DrawAspect="Content" ObjectID="_1792681394" r:id="rId758"/>
                                  </w:object>
                                </w:r>
                                <w:r w:rsidRPr="00902BB7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vuông tại </w:t>
                                </w:r>
                                <w:r w:rsidRPr="00025957">
                                  <w:rPr>
                                    <w:position w:val="-4"/>
                                  </w:rPr>
                                  <w:object w:dxaOrig="260" w:dyaOrig="260" w14:anchorId="774B6DE4">
                                    <v:shape id="_x0000_i1381" type="#_x0000_t75" style="width:12.65pt;height:12.65pt" o:ole="">
                                      <v:imagedata r:id="rId759" o:title=""/>
                                    </v:shape>
                                    <o:OLEObject Type="Embed" ProgID="Equation.DSMT4" ShapeID="_x0000_i1381" DrawAspect="Content" ObjectID="_1792681395" r:id="rId760"/>
                                  </w:object>
                                </w:r>
                                <w:r w:rsidRPr="00902BB7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, có </w:t>
                                </w:r>
                                <w:r w:rsidRPr="00822C49">
                                  <w:rPr>
                                    <w:position w:val="-16"/>
                                  </w:rPr>
                                  <w:object w:dxaOrig="1280" w:dyaOrig="440" w14:anchorId="23C3B74B">
                                    <v:shape id="_x0000_i1383" type="#_x0000_t75" style="width:63.65pt;height:21.65pt" o:ole="">
                                      <v:imagedata r:id="rId761" o:title=""/>
                                    </v:shape>
                                    <o:OLEObject Type="Embed" ProgID="Equation.DSMT4" ShapeID="_x0000_i1383" DrawAspect="Content" ObjectID="_1792681396" r:id="rId762"/>
                                  </w:object>
                                </w:r>
                                <w:r w:rsidRPr="00902BB7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, </w:t>
                                </w:r>
                                <w:r w:rsidRPr="00822C49">
                                  <w:rPr>
                                    <w:position w:val="-16"/>
                                  </w:rPr>
                                  <w:object w:dxaOrig="1320" w:dyaOrig="440" w14:anchorId="265B8EA4">
                                    <v:shape id="_x0000_i1385" type="#_x0000_t75" style="width:67pt;height:21.65pt" o:ole="">
                                      <v:imagedata r:id="rId763" o:title=""/>
                                    </v:shape>
                                    <o:OLEObject Type="Embed" ProgID="Equation.DSMT4" ShapeID="_x0000_i1385" DrawAspect="Content" ObjectID="_1792681397" r:id="rId764"/>
                                  </w:object>
                                </w:r>
                                <w:r w:rsidRPr="00902BB7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. Gọi </w:t>
                                </w:r>
                                <w:r w:rsidRPr="00025957">
                                  <w:rPr>
                                    <w:position w:val="-4"/>
                                  </w:rPr>
                                  <w:object w:dxaOrig="180" w:dyaOrig="260" w14:anchorId="217BED9D">
                                    <v:shape id="_x0000_i1387" type="#_x0000_t75" style="width:9.35pt;height:12.65pt" o:ole="">
                                      <v:imagedata r:id="rId765" o:title=""/>
                                    </v:shape>
                                    <o:OLEObject Type="Embed" ProgID="Equation.DSMT4" ShapeID="_x0000_i1387" DrawAspect="Content" ObjectID="_1792681398" r:id="rId766"/>
                                  </w:object>
                                </w:r>
                                <w:r w:rsidRPr="00902BB7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 xml:space="preserve"> là trung điểm </w:t>
                                </w:r>
                                <w:r w:rsidRPr="00822C49">
                                  <w:rPr>
                                    <w:position w:val="-6"/>
                                  </w:rPr>
                                  <w:object w:dxaOrig="400" w:dyaOrig="279" w14:anchorId="2A57772E">
                                    <v:shape id="_x0000_i1389" type="#_x0000_t75" style="width:20pt;height:14.35pt" o:ole="">
                                      <v:imagedata r:id="rId767" o:title=""/>
                                    </v:shape>
                                    <o:OLEObject Type="Embed" ProgID="Equation.DSMT4" ShapeID="_x0000_i1389" DrawAspect="Content" ObjectID="_1792681399" r:id="rId768"/>
                                  </w:object>
                                </w:r>
                                <w:r w:rsidRPr="00902BB7">
                                  <w:rPr>
                                    <w:rFonts w:ascii="Palatino Linotype" w:hAnsi="Palatino Linotype"/>
                                    <w:szCs w:val="24"/>
                                  </w:rPr>
                                  <w:t>. Xác định và tính độ dài các véctơ:</w:t>
                                </w:r>
                              </w:p>
                              <w:p w14:paraId="271620C8" w14:textId="77777777" w:rsidR="00EC5A37" w:rsidRPr="00EC5A37" w:rsidRDefault="00EC5A37" w:rsidP="00EC5A37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bCs/>
                                    <w:color w:val="C00000"/>
                                    <w:szCs w:val="24"/>
                                    <w:lang w:val="nl-NL"/>
                                  </w:rPr>
                                </w:pPr>
                                <w:r w:rsidRPr="00EC5A3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EC5A37">
                                  <w:rPr>
                                    <w:color w:val="C00000"/>
                                    <w:position w:val="-6"/>
                                  </w:rPr>
                                  <w:object w:dxaOrig="1300" w:dyaOrig="380" w14:anchorId="7883DCB3">
                                    <v:shape id="_x0000_i1391" type="#_x0000_t75" style="width:65.35pt;height:18.35pt" o:ole="">
                                      <v:imagedata r:id="rId769" o:title=""/>
                                    </v:shape>
                                    <o:OLEObject Type="Embed" ProgID="Equation.DSMT4" ShapeID="_x0000_i1391" DrawAspect="Content" ObjectID="_1792681400" r:id="rId770"/>
                                  </w:object>
                                </w:r>
                                <w:r w:rsidRPr="00EC5A37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EC5A3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EC5A37">
                                  <w:rPr>
                                    <w:color w:val="C00000"/>
                                    <w:position w:val="-6"/>
                                  </w:rPr>
                                  <w:object w:dxaOrig="1359" w:dyaOrig="380" w14:anchorId="75B6B9AF">
                                    <v:shape id="_x0000_i1393" type="#_x0000_t75" style="width:67.65pt;height:18.35pt" o:ole="">
                                      <v:imagedata r:id="rId771" o:title=""/>
                                    </v:shape>
                                    <o:OLEObject Type="Embed" ProgID="Equation.DSMT4" ShapeID="_x0000_i1393" DrawAspect="Content" ObjectID="_1792681401" r:id="rId772"/>
                                  </w:object>
                                </w:r>
                              </w:p>
                              <w:p w14:paraId="16F45C78" w14:textId="77777777" w:rsidR="00EC5A37" w:rsidRPr="00EC5A37" w:rsidRDefault="00EC5A37" w:rsidP="00EC5A37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69" name="Picture 269"/>
                          <pic:cNvPicPr>
                            <a:picLocks noChangeAspect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6604F2F" id="Group 261" o:spid="_x0000_s1234" style="width:526.05pt;height:101.25pt;mso-position-horizontal-relative:char;mso-position-vertical-relative:line" coordorigin=",95" coordsize="66808,128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">
                <v:group id="Group 262" o:spid="_x0000_s1235" style="position:absolute;top:1619;width:66808;height:11335" coordorigin=",829" coordsize="66809,113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CVs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ZJrA75lwBOTyDQAA//8DAFBLAQItABQABgAIAAAAIQDb4fbL7gAAAIUBAAATAAAAAAAAAAAA&#10;AAAAAAAAAABbQ29udGVudF9UeXBlc10ueG1sUEsBAi0AFAAGAAgAAAAhAFr0LFu/AAAAFQEAAAsA&#10;AAAAAAAAAAAAAAAAHwEAAF9yZWxzLy5yZWxzUEsBAi0AFAAGAAgAAAAhANKgJWzEAAAA3AAAAA8A&#10;AAAAAAAAAAAAAAAABwIAAGRycy9kb3ducmV2LnhtbFBLBQYAAAAAAwADALcAAAD4AgAAAAA=&#10;">
                  <v:group id="Group 263" o:spid="_x0000_s1236" style="position:absolute;top:829;width:66809;height:11338" coordorigin=",-2419" coordsize="66809,113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ID3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wCzzPhCMjlAwAA//8DAFBLAQItABQABgAIAAAAIQDb4fbL7gAAAIUBAAATAAAAAAAAAAAA&#10;AAAAAAAAAABbQ29udGVudF9UeXBlc10ueG1sUEsBAi0AFAAGAAgAAAAhAFr0LFu/AAAAFQEAAAsA&#10;AAAAAAAAAAAAAAAAHwEAAF9yZWxzLy5yZWxzUEsBAi0AFAAGAAgAAAAhAL3sgPfEAAAA3AAAAA8A&#10;AAAAAAAAAAAAAAAABwIAAGRycy9kb3ducmV2LnhtbFBLBQYAAAAAAwADALcAAAD4AgAAAAA=&#10;">
                    <v:group id="Group 264" o:spid="_x0000_s1237" style="position:absolute;top:-6;width:66809;height:8933" coordorigin=",-6" coordsize="66813,89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iD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">
                      <v:rect id="Rectangle 265" o:spid="_x0000_s1238" style="position:absolute;top:-2;width:66813;height:89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" fillcolor="#c00000" stroked="f" strokeweight="1pt"/>
                      <v:roundrect id="Rounded Rectangle 266" o:spid="_x0000_s1239" style="position:absolute;left:755;top:-6;width:65353;height:8931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267" o:spid="_x0000_s1240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" filled="f" stroked="f" strokeweight=".5pt">
                      <v:textbox>
                        <w:txbxContent>
                          <w:p w14:paraId="301CFF35" w14:textId="77777777" w:rsidR="00EC5A37" w:rsidRPr="00000144" w:rsidRDefault="00EC5A37" w:rsidP="00EC5A37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68" o:spid="_x0000_s1241" type="#_x0000_t202" style="position:absolute;left:4646;top:3198;width:59722;height:8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ILZxAAAANw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XJOqwNZ8IRkPk/AAAA//8DAFBLAQItABQABgAIAAAAIQDb4fbL7gAAAIUBAAATAAAAAAAAAAAA&#10;AAAAAAAAAABbQ29udGVudF9UeXBlc10ueG1sUEsBAi0AFAAGAAgAAAAhAFr0LFu/AAAAFQEAAAsA&#10;AAAAAAAAAAAAAAAAHwEAAF9yZWxzLy5yZWxzUEsBAi0AFAAGAAgAAAAhAJEYgtnEAAAA3AAAAA8A&#10;AAAAAAAAAAAAAAAABwIAAGRycy9kb3ducmV2LnhtbFBLBQYAAAAAAwADALcAAAD4AgAAAAA=&#10;" filled="f" stroked="f" strokeweight=".5pt">
                    <v:textbox>
                      <w:txbxContent>
                        <w:p w14:paraId="7776E402" w14:textId="77777777" w:rsidR="00EC5A37" w:rsidRDefault="00EC5A37" w:rsidP="00EC5A3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902BB7">
                            <w:rPr>
                              <w:rFonts w:ascii="Palatino Linotype" w:hAnsi="Palatino Linotype"/>
                              <w:szCs w:val="24"/>
                            </w:rPr>
                            <w:t xml:space="preserve">Cho tam giác </w:t>
                          </w:r>
                          <w:r w:rsidRPr="00822C49">
                            <w:rPr>
                              <w:position w:val="-6"/>
                            </w:rPr>
                            <w:object w:dxaOrig="580" w:dyaOrig="279" w14:anchorId="73D96D85">
                              <v:shape id="_x0000_i1379" type="#_x0000_t75" style="width:29.35pt;height:14.35pt" o:ole="">
                                <v:imagedata r:id="rId757" o:title=""/>
                              </v:shape>
                              <o:OLEObject Type="Embed" ProgID="Equation.DSMT4" ShapeID="_x0000_i1379" DrawAspect="Content" ObjectID="_1792681394" r:id="rId773"/>
                            </w:object>
                          </w:r>
                          <w:r w:rsidRPr="00902BB7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vuông tại </w:t>
                          </w:r>
                          <w:r w:rsidRPr="00025957">
                            <w:rPr>
                              <w:position w:val="-4"/>
                            </w:rPr>
                            <w:object w:dxaOrig="260" w:dyaOrig="260" w14:anchorId="774B6DE4">
                              <v:shape id="_x0000_i1381" type="#_x0000_t75" style="width:12.65pt;height:12.65pt" o:ole="">
                                <v:imagedata r:id="rId759" o:title=""/>
                              </v:shape>
                              <o:OLEObject Type="Embed" ProgID="Equation.DSMT4" ShapeID="_x0000_i1381" DrawAspect="Content" ObjectID="_1792681395" r:id="rId774"/>
                            </w:object>
                          </w:r>
                          <w:r w:rsidRPr="00902BB7">
                            <w:rPr>
                              <w:rFonts w:ascii="Palatino Linotype" w:hAnsi="Palatino Linotype"/>
                              <w:szCs w:val="24"/>
                            </w:rPr>
                            <w:t xml:space="preserve">, có </w:t>
                          </w:r>
                          <w:r w:rsidRPr="00822C49">
                            <w:rPr>
                              <w:position w:val="-16"/>
                            </w:rPr>
                            <w:object w:dxaOrig="1280" w:dyaOrig="440" w14:anchorId="23C3B74B">
                              <v:shape id="_x0000_i1383" type="#_x0000_t75" style="width:63.65pt;height:21.65pt" o:ole="">
                                <v:imagedata r:id="rId761" o:title=""/>
                              </v:shape>
                              <o:OLEObject Type="Embed" ProgID="Equation.DSMT4" ShapeID="_x0000_i1383" DrawAspect="Content" ObjectID="_1792681396" r:id="rId775"/>
                            </w:object>
                          </w:r>
                          <w:r w:rsidRPr="00902BB7">
                            <w:rPr>
                              <w:rFonts w:ascii="Palatino Linotype" w:hAnsi="Palatino Linotype"/>
                              <w:szCs w:val="24"/>
                            </w:rPr>
                            <w:t xml:space="preserve">, </w:t>
                          </w:r>
                          <w:r w:rsidRPr="00822C49">
                            <w:rPr>
                              <w:position w:val="-16"/>
                            </w:rPr>
                            <w:object w:dxaOrig="1320" w:dyaOrig="440" w14:anchorId="265B8EA4">
                              <v:shape id="_x0000_i1385" type="#_x0000_t75" style="width:67pt;height:21.65pt" o:ole="">
                                <v:imagedata r:id="rId763" o:title=""/>
                              </v:shape>
                              <o:OLEObject Type="Embed" ProgID="Equation.DSMT4" ShapeID="_x0000_i1385" DrawAspect="Content" ObjectID="_1792681397" r:id="rId776"/>
                            </w:object>
                          </w:r>
                          <w:r w:rsidRPr="00902BB7">
                            <w:rPr>
                              <w:rFonts w:ascii="Palatino Linotype" w:hAnsi="Palatino Linotype"/>
                              <w:szCs w:val="24"/>
                            </w:rPr>
                            <w:t xml:space="preserve">. Gọi </w:t>
                          </w:r>
                          <w:r w:rsidRPr="00025957">
                            <w:rPr>
                              <w:position w:val="-4"/>
                            </w:rPr>
                            <w:object w:dxaOrig="180" w:dyaOrig="260" w14:anchorId="217BED9D">
                              <v:shape id="_x0000_i1387" type="#_x0000_t75" style="width:9.35pt;height:12.65pt" o:ole="">
                                <v:imagedata r:id="rId765" o:title=""/>
                              </v:shape>
                              <o:OLEObject Type="Embed" ProgID="Equation.DSMT4" ShapeID="_x0000_i1387" DrawAspect="Content" ObjectID="_1792681398" r:id="rId777"/>
                            </w:object>
                          </w:r>
                          <w:r w:rsidRPr="00902BB7">
                            <w:rPr>
                              <w:rFonts w:ascii="Palatino Linotype" w:hAnsi="Palatino Linotype"/>
                              <w:szCs w:val="24"/>
                            </w:rPr>
                            <w:t xml:space="preserve"> là trung điểm </w:t>
                          </w:r>
                          <w:r w:rsidRPr="00822C49">
                            <w:rPr>
                              <w:position w:val="-6"/>
                            </w:rPr>
                            <w:object w:dxaOrig="400" w:dyaOrig="279" w14:anchorId="2A57772E">
                              <v:shape id="_x0000_i1389" type="#_x0000_t75" style="width:20pt;height:14.35pt" o:ole="">
                                <v:imagedata r:id="rId767" o:title=""/>
                              </v:shape>
                              <o:OLEObject Type="Embed" ProgID="Equation.DSMT4" ShapeID="_x0000_i1389" DrawAspect="Content" ObjectID="_1792681399" r:id="rId778"/>
                            </w:object>
                          </w:r>
                          <w:r w:rsidRPr="00902BB7">
                            <w:rPr>
                              <w:rFonts w:ascii="Palatino Linotype" w:hAnsi="Palatino Linotype"/>
                              <w:szCs w:val="24"/>
                            </w:rPr>
                            <w:t>. Xác định và tính độ dài các véctơ:</w:t>
                          </w:r>
                        </w:p>
                        <w:p w14:paraId="271620C8" w14:textId="77777777" w:rsidR="00EC5A37" w:rsidRPr="00EC5A37" w:rsidRDefault="00EC5A37" w:rsidP="00EC5A37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bCs/>
                              <w:color w:val="C00000"/>
                              <w:szCs w:val="24"/>
                              <w:lang w:val="nl-NL"/>
                            </w:rPr>
                          </w:pPr>
                          <w:r w:rsidRPr="00EC5A3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EC5A37">
                            <w:rPr>
                              <w:color w:val="C00000"/>
                              <w:position w:val="-6"/>
                            </w:rPr>
                            <w:object w:dxaOrig="1300" w:dyaOrig="380" w14:anchorId="7883DCB3">
                              <v:shape id="_x0000_i1391" type="#_x0000_t75" style="width:65.35pt;height:18.35pt" o:ole="">
                                <v:imagedata r:id="rId769" o:title=""/>
                              </v:shape>
                              <o:OLEObject Type="Embed" ProgID="Equation.DSMT4" ShapeID="_x0000_i1391" DrawAspect="Content" ObjectID="_1792681400" r:id="rId779"/>
                            </w:object>
                          </w:r>
                          <w:r w:rsidRPr="00EC5A37">
                            <w:rPr>
                              <w:color w:val="C00000"/>
                            </w:rPr>
                            <w:tab/>
                          </w:r>
                          <w:r w:rsidRPr="00EC5A3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EC5A37">
                            <w:rPr>
                              <w:color w:val="C00000"/>
                              <w:position w:val="-6"/>
                            </w:rPr>
                            <w:object w:dxaOrig="1359" w:dyaOrig="380" w14:anchorId="75B6B9AF">
                              <v:shape id="_x0000_i1393" type="#_x0000_t75" style="width:67.65pt;height:18.35pt" o:ole="">
                                <v:imagedata r:id="rId771" o:title=""/>
                              </v:shape>
                              <o:OLEObject Type="Embed" ProgID="Equation.DSMT4" ShapeID="_x0000_i1393" DrawAspect="Content" ObjectID="_1792681401" r:id="rId780"/>
                            </w:object>
                          </w:r>
                        </w:p>
                        <w:p w14:paraId="16F45C78" w14:textId="77777777" w:rsidR="00EC5A37" w:rsidRPr="00EC5A37" w:rsidRDefault="00EC5A37" w:rsidP="00EC5A37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69" o:spid="_x0000_s1242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">
                  <v:imagedata r:id="rId182" o:title=""/>
                </v:shape>
                <w10:anchorlock/>
              </v:group>
            </w:pict>
          </mc:Fallback>
        </mc:AlternateContent>
      </w:r>
    </w:p>
    <w:p w14:paraId="0166C316" w14:textId="77777777" w:rsidR="00EC5A37" w:rsidRPr="00F56552" w:rsidRDefault="00EC5A37" w:rsidP="00EC5A37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E56D6C4" w14:textId="77777777" w:rsidR="0090586E" w:rsidRPr="00EC5A37" w:rsidRDefault="0090586E" w:rsidP="0090586E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EC5A37">
        <w:rPr>
          <w:rFonts w:ascii="Palatino Linotype" w:eastAsia="Arial" w:hAnsi="Palatino Linotype" w:cs="Calibri"/>
          <w:noProof/>
          <w:color w:val="C00000"/>
          <w:sz w:val="24"/>
          <w:szCs w:val="24"/>
          <w:lang w:val="vi-VN" w:eastAsia="vi-VN"/>
        </w:rPr>
        <w:drawing>
          <wp:anchor distT="0" distB="0" distL="114300" distR="114300" simplePos="0" relativeHeight="251665408" behindDoc="0" locked="0" layoutInCell="1" allowOverlap="1" wp14:anchorId="6D5335CE" wp14:editId="2C44110E">
            <wp:simplePos x="0" y="0"/>
            <wp:positionH relativeFrom="column">
              <wp:posOffset>5267325</wp:posOffset>
            </wp:positionH>
            <wp:positionV relativeFrom="paragraph">
              <wp:posOffset>24130</wp:posOffset>
            </wp:positionV>
            <wp:extent cx="1393567" cy="1914525"/>
            <wp:effectExtent l="0" t="0" r="0" b="0"/>
            <wp:wrapSquare wrapText="bothSides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567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C5A3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EC5A37">
        <w:rPr>
          <w:color w:val="C00000"/>
          <w:position w:val="-6"/>
          <w:sz w:val="24"/>
          <w:szCs w:val="24"/>
        </w:rPr>
        <w:object w:dxaOrig="1300" w:dyaOrig="380" w14:anchorId="4A4F0B3F">
          <v:shape id="_x0000_i1394" type="#_x0000_t75" style="width:65.35pt;height:18.35pt" o:ole="">
            <v:imagedata r:id="rId769" o:title=""/>
          </v:shape>
          <o:OLEObject Type="Embed" ProgID="Equation.DSMT4" ShapeID="_x0000_i1394" DrawAspect="Content" ObjectID="_1792680473" r:id="rId782"/>
        </w:object>
      </w:r>
    </w:p>
    <w:p w14:paraId="447A0AC0" w14:textId="77777777" w:rsidR="0090586E" w:rsidRPr="00EC5A37" w:rsidRDefault="0090586E" w:rsidP="0090586E">
      <w:pPr>
        <w:spacing w:after="0"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EC5A37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Gọi </w:t>
      </w:r>
      <w:r w:rsidRPr="00EC5A37">
        <w:rPr>
          <w:position w:val="-4"/>
          <w:sz w:val="24"/>
          <w:szCs w:val="24"/>
        </w:rPr>
        <w:object w:dxaOrig="240" w:dyaOrig="260" w14:anchorId="556F3C76">
          <v:shape id="_x0000_i1395" type="#_x0000_t75" style="width:11.65pt;height:12.65pt" o:ole="">
            <v:imagedata r:id="rId783" o:title=""/>
          </v:shape>
          <o:OLEObject Type="Embed" ProgID="Equation.DSMT4" ShapeID="_x0000_i1395" DrawAspect="Content" ObjectID="_1792680474" r:id="rId784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là trung điểm </w:t>
      </w:r>
      <w:r w:rsidRPr="00EC5A37">
        <w:rPr>
          <w:position w:val="-6"/>
          <w:sz w:val="24"/>
          <w:szCs w:val="24"/>
        </w:rPr>
        <w:object w:dxaOrig="440" w:dyaOrig="279" w14:anchorId="276F6D22">
          <v:shape id="_x0000_i1396" type="#_x0000_t75" style="width:21.65pt;height:14.35pt" o:ole="">
            <v:imagedata r:id="rId785" o:title=""/>
          </v:shape>
          <o:OLEObject Type="Embed" ProgID="Equation.DSMT4" ShapeID="_x0000_i1396" DrawAspect="Content" ObjectID="_1792680475" r:id="rId786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</w:t>
      </w:r>
    </w:p>
    <w:p w14:paraId="18FB3C1F" w14:textId="77777777" w:rsidR="0090586E" w:rsidRPr="00EC5A37" w:rsidRDefault="0090586E" w:rsidP="0090586E">
      <w:pPr>
        <w:spacing w:after="0"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Arial" w:hAnsi="Palatino Linotype" w:cs="Calibri"/>
          <w:sz w:val="24"/>
          <w:szCs w:val="24"/>
          <w:lang w:val="vi-VN"/>
        </w:rPr>
        <w:t>K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hi đó </w:t>
      </w:r>
      <w:r w:rsidRPr="00EC5A37">
        <w:rPr>
          <w:position w:val="-6"/>
          <w:sz w:val="24"/>
          <w:szCs w:val="24"/>
        </w:rPr>
        <w:object w:dxaOrig="1620" w:dyaOrig="380" w14:anchorId="78BA8B43">
          <v:shape id="_x0000_i1397" type="#_x0000_t75" style="width:81pt;height:18.35pt" o:ole="">
            <v:imagedata r:id="rId787" o:title=""/>
          </v:shape>
          <o:OLEObject Type="Embed" ProgID="Equation.DSMT4" ShapeID="_x0000_i1397" DrawAspect="Content" ObjectID="_1792680476" r:id="rId788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với </w:t>
      </w:r>
      <w:r w:rsidRPr="00EC5A37">
        <w:rPr>
          <w:position w:val="-4"/>
          <w:sz w:val="24"/>
          <w:szCs w:val="24"/>
        </w:rPr>
        <w:object w:dxaOrig="220" w:dyaOrig="260" w14:anchorId="277D8858">
          <v:shape id="_x0000_i1398" type="#_x0000_t75" style="width:11pt;height:12.65pt" o:ole="">
            <v:imagedata r:id="rId789" o:title=""/>
          </v:shape>
          <o:OLEObject Type="Embed" ProgID="Equation.DSMT4" ShapeID="_x0000_i1398" DrawAspect="Content" ObjectID="_1792680477" r:id="rId790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là điểm bất kỳ.</w:t>
      </w:r>
    </w:p>
    <w:p w14:paraId="793E38F7" w14:textId="77777777" w:rsidR="0090586E" w:rsidRPr="00EC5A37" w:rsidRDefault="0090586E" w:rsidP="0090586E">
      <w:pPr>
        <w:spacing w:after="0"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EC5A37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Nên </w:t>
      </w:r>
      <w:r w:rsidRPr="00EC5A37">
        <w:rPr>
          <w:position w:val="-22"/>
          <w:sz w:val="24"/>
          <w:szCs w:val="24"/>
        </w:rPr>
        <w:object w:dxaOrig="3019" w:dyaOrig="560" w14:anchorId="15E46D51">
          <v:shape id="_x0000_i1399" type="#_x0000_t75" style="width:150.65pt;height:27.65pt" o:ole="">
            <v:imagedata r:id="rId791" o:title=""/>
          </v:shape>
          <o:OLEObject Type="Embed" ProgID="Equation.DSMT4" ShapeID="_x0000_i1399" DrawAspect="Content" ObjectID="_1792680478" r:id="rId792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>.</w:t>
      </w:r>
    </w:p>
    <w:p w14:paraId="631C556A" w14:textId="77777777" w:rsidR="0090586E" w:rsidRPr="00EC5A37" w:rsidRDefault="0090586E" w:rsidP="0090586E">
      <w:pPr>
        <w:spacing w:after="0"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EC5A37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Xét </w:t>
      </w:r>
      <w:r w:rsidRPr="00EC5A37">
        <w:rPr>
          <w:rFonts w:ascii="Palatino Linotype" w:hAnsi="Palatino Linotype"/>
          <w:position w:val="-4"/>
          <w:sz w:val="24"/>
          <w:szCs w:val="24"/>
        </w:rPr>
        <w:object w:dxaOrig="760" w:dyaOrig="260" w14:anchorId="77426BA1">
          <v:shape id="_x0000_i1400" type="#_x0000_t75" style="width:38.35pt;height:12.65pt" o:ole="">
            <v:imagedata r:id="rId793" o:title=""/>
          </v:shape>
          <o:OLEObject Type="Embed" ProgID="Equation.DSMT4" ShapeID="_x0000_i1400" DrawAspect="Content" ObjectID="_1792680479" r:id="rId794"/>
        </w:object>
      </w:r>
      <w:r w:rsidRPr="00EC5A37">
        <w:rPr>
          <w:rFonts w:ascii="Palatino Linotype" w:hAnsi="Palatino Linotype"/>
          <w:sz w:val="24"/>
          <w:szCs w:val="24"/>
          <w:lang w:val="vi-VN"/>
        </w:rPr>
        <w:t>:</w:t>
      </w:r>
      <w:r w:rsidRPr="00EC5A37">
        <w:rPr>
          <w:rFonts w:ascii="Palatino Linotype" w:hAnsi="Palatino Linotype"/>
          <w:position w:val="-18"/>
          <w:sz w:val="24"/>
          <w:szCs w:val="24"/>
        </w:rPr>
        <w:object w:dxaOrig="3980" w:dyaOrig="560" w14:anchorId="4A27E9F6">
          <v:shape id="_x0000_i1401" type="#_x0000_t75" style="width:198.35pt;height:27.65pt" o:ole="">
            <v:imagedata r:id="rId795" o:title=""/>
          </v:shape>
          <o:OLEObject Type="Embed" ProgID="Equation.DSMT4" ShapeID="_x0000_i1401" DrawAspect="Content" ObjectID="_1792680480" r:id="rId796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>.</w:t>
      </w:r>
    </w:p>
    <w:p w14:paraId="51059CBF" w14:textId="77777777" w:rsidR="0090586E" w:rsidRPr="00EC5A37" w:rsidRDefault="0090586E" w:rsidP="0090586E">
      <w:pPr>
        <w:spacing w:after="0" w:line="276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Arial" w:hAnsi="Palatino Linotype" w:cs="Calibri"/>
          <w:sz w:val="24"/>
          <w:szCs w:val="24"/>
        </w:rPr>
        <w:sym w:font="Wingdings" w:char="F0F0"/>
      </w:r>
      <w:r w:rsidRPr="00EC5A37">
        <w:rPr>
          <w:rFonts w:ascii="Palatino Linotype" w:eastAsia="Arial" w:hAnsi="Palatino Linotype" w:cs="Calibri"/>
          <w:sz w:val="24"/>
          <w:szCs w:val="24"/>
          <w:lang w:val="vi-VN"/>
        </w:rPr>
        <w:t xml:space="preserve"> 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Vậy </w:t>
      </w:r>
      <w:r w:rsidRPr="00EC5A37">
        <w:rPr>
          <w:position w:val="-22"/>
          <w:sz w:val="24"/>
          <w:szCs w:val="24"/>
        </w:rPr>
        <w:object w:dxaOrig="1820" w:dyaOrig="560" w14:anchorId="7847608D">
          <v:shape id="_x0000_i1402" type="#_x0000_t75" style="width:90.35pt;height:27.65pt" o:ole="">
            <v:imagedata r:id="rId797" o:title=""/>
          </v:shape>
          <o:OLEObject Type="Embed" ProgID="Equation.DSMT4" ShapeID="_x0000_i1402" DrawAspect="Content" ObjectID="_1792680481" r:id="rId798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>.</w:t>
      </w:r>
    </w:p>
    <w:p w14:paraId="5F5B3209" w14:textId="77777777" w:rsidR="0090586E" w:rsidRPr="00EC5A37" w:rsidRDefault="0090586E" w:rsidP="0090586E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bCs/>
          <w:color w:val="C00000"/>
          <w:sz w:val="24"/>
          <w:szCs w:val="24"/>
          <w:lang w:val="nl-NL"/>
        </w:rPr>
      </w:pPr>
      <w:r w:rsidRPr="00EC5A3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EC5A37">
        <w:rPr>
          <w:color w:val="C00000"/>
          <w:position w:val="-6"/>
          <w:sz w:val="24"/>
          <w:szCs w:val="24"/>
        </w:rPr>
        <w:object w:dxaOrig="1359" w:dyaOrig="380" w14:anchorId="654FE76C">
          <v:shape id="_x0000_i1403" type="#_x0000_t75" style="width:67.65pt;height:18.35pt" o:ole="">
            <v:imagedata r:id="rId771" o:title=""/>
          </v:shape>
          <o:OLEObject Type="Embed" ProgID="Equation.DSMT4" ShapeID="_x0000_i1403" DrawAspect="Content" ObjectID="_1792680482" r:id="rId799"/>
        </w:object>
      </w:r>
    </w:p>
    <w:p w14:paraId="489B7DA1" w14:textId="77777777" w:rsidR="0090586E" w:rsidRPr="00EC5A37" w:rsidRDefault="0090586E" w:rsidP="0090586E">
      <w:pPr>
        <w:spacing w:after="0" w:line="240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EC5A37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Theo giả thiết: </w:t>
      </w:r>
      <w:r w:rsidRPr="00EC5A37">
        <w:rPr>
          <w:position w:val="-4"/>
          <w:sz w:val="24"/>
          <w:szCs w:val="24"/>
        </w:rPr>
        <w:object w:dxaOrig="180" w:dyaOrig="260" w14:anchorId="456E1125">
          <v:shape id="_x0000_i1404" type="#_x0000_t75" style="width:9.35pt;height:12.65pt" o:ole="">
            <v:imagedata r:id="rId800" o:title=""/>
          </v:shape>
          <o:OLEObject Type="Embed" ProgID="Equation.DSMT4" ShapeID="_x0000_i1404" DrawAspect="Content" ObjectID="_1792680483" r:id="rId801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là trung điểm </w:t>
      </w:r>
      <w:r w:rsidRPr="00EC5A37">
        <w:rPr>
          <w:position w:val="-6"/>
          <w:sz w:val="24"/>
          <w:szCs w:val="24"/>
        </w:rPr>
        <w:object w:dxaOrig="400" w:dyaOrig="279" w14:anchorId="2A949C66">
          <v:shape id="_x0000_i1405" type="#_x0000_t75" style="width:20pt;height:14.35pt" o:ole="">
            <v:imagedata r:id="rId802" o:title=""/>
          </v:shape>
          <o:OLEObject Type="Embed" ProgID="Equation.DSMT4" ShapeID="_x0000_i1405" DrawAspect="Content" ObjectID="_1792680484" r:id="rId803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khi đó </w:t>
      </w:r>
      <w:r w:rsidRPr="00EC5A37">
        <w:rPr>
          <w:position w:val="-6"/>
          <w:sz w:val="24"/>
          <w:szCs w:val="24"/>
        </w:rPr>
        <w:object w:dxaOrig="1620" w:dyaOrig="380" w14:anchorId="2240B45F">
          <v:shape id="_x0000_i1406" type="#_x0000_t75" style="width:81pt;height:18.35pt" o:ole="">
            <v:imagedata r:id="rId804" o:title=""/>
          </v:shape>
          <o:OLEObject Type="Embed" ProgID="Equation.DSMT4" ShapeID="_x0000_i1406" DrawAspect="Content" ObjectID="_1792680485" r:id="rId805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với </w:t>
      </w:r>
      <w:r w:rsidRPr="00EC5A37">
        <w:rPr>
          <w:position w:val="-4"/>
          <w:sz w:val="24"/>
          <w:szCs w:val="24"/>
        </w:rPr>
        <w:object w:dxaOrig="260" w:dyaOrig="260" w14:anchorId="275466A5">
          <v:shape id="_x0000_i1407" type="#_x0000_t75" style="width:12.65pt;height:12.65pt" o:ole="">
            <v:imagedata r:id="rId806" o:title=""/>
          </v:shape>
          <o:OLEObject Type="Embed" ProgID="Equation.DSMT4" ShapeID="_x0000_i1407" DrawAspect="Content" ObjectID="_1792680486" r:id="rId807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 là điểm bất kỳ.</w:t>
      </w:r>
    </w:p>
    <w:p w14:paraId="102F54B8" w14:textId="77777777" w:rsidR="0090586E" w:rsidRPr="00EC5A37" w:rsidRDefault="0090586E" w:rsidP="0090586E">
      <w:pPr>
        <w:spacing w:after="0" w:line="240" w:lineRule="auto"/>
        <w:ind w:left="990"/>
        <w:jc w:val="center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position w:val="-32"/>
          <w:sz w:val="24"/>
          <w:szCs w:val="24"/>
        </w:rPr>
        <w:object w:dxaOrig="5860" w:dyaOrig="660" w14:anchorId="6BF2A261">
          <v:shape id="_x0000_i1408" type="#_x0000_t75" style="width:293pt;height:32.65pt" o:ole="">
            <v:imagedata r:id="rId808" o:title=""/>
          </v:shape>
          <o:OLEObject Type="Embed" ProgID="Equation.DSMT4" ShapeID="_x0000_i1408" DrawAspect="Content" ObjectID="_1792680487" r:id="rId809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>.</w:t>
      </w:r>
    </w:p>
    <w:p w14:paraId="02D1D869" w14:textId="77777777" w:rsidR="0090586E" w:rsidRPr="00EC5A37" w:rsidRDefault="0090586E" w:rsidP="0090586E">
      <w:pPr>
        <w:spacing w:after="0" w:line="240" w:lineRule="auto"/>
        <w:ind w:left="990"/>
        <w:rPr>
          <w:rFonts w:ascii="Palatino Linotype" w:eastAsia="Arial" w:hAnsi="Palatino Linotype" w:cs="Calibri"/>
          <w:sz w:val="24"/>
          <w:szCs w:val="24"/>
        </w:rPr>
      </w:pPr>
      <w:r w:rsidRPr="00EC5A37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EC5A37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EC5A37">
        <w:rPr>
          <w:rFonts w:ascii="Palatino Linotype" w:eastAsia="Arial" w:hAnsi="Palatino Linotype" w:cs="Calibri"/>
          <w:sz w:val="24"/>
          <w:szCs w:val="24"/>
        </w:rPr>
        <w:t xml:space="preserve">Khi đó: </w:t>
      </w:r>
      <w:r w:rsidRPr="00EC5A37">
        <w:rPr>
          <w:position w:val="-22"/>
          <w:sz w:val="24"/>
          <w:szCs w:val="24"/>
        </w:rPr>
        <w:object w:dxaOrig="2060" w:dyaOrig="560" w14:anchorId="564C464B">
          <v:shape id="_x0000_i1409" type="#_x0000_t75" style="width:103pt;height:27.65pt" o:ole="">
            <v:imagedata r:id="rId810" o:title=""/>
          </v:shape>
          <o:OLEObject Type="Embed" ProgID="Equation.DSMT4" ShapeID="_x0000_i1409" DrawAspect="Content" ObjectID="_1792680488" r:id="rId811"/>
        </w:object>
      </w:r>
      <w:r w:rsidRPr="00EC5A37">
        <w:rPr>
          <w:rFonts w:ascii="Palatino Linotype" w:eastAsia="Arial" w:hAnsi="Palatino Linotype" w:cs="Calibri"/>
          <w:sz w:val="24"/>
          <w:szCs w:val="24"/>
        </w:rPr>
        <w:t>.</w:t>
      </w:r>
    </w:p>
    <w:p w14:paraId="4767E526" w14:textId="77777777" w:rsidR="00392CA5" w:rsidRPr="00F56552" w:rsidRDefault="00392CA5" w:rsidP="00392CA5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7318A2E" wp14:editId="528EE5DE">
                <wp:extent cx="6680836" cy="1009650"/>
                <wp:effectExtent l="0" t="0" r="5715" b="0"/>
                <wp:docPr id="271" name="Group 2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009650"/>
                          <a:chOff x="0" y="9524"/>
                          <a:chExt cx="6680836" cy="1009650"/>
                        </a:xfrm>
                      </wpg:grpSpPr>
                      <wpg:grpSp>
                        <wpg:cNvPr id="272" name="Group 272"/>
                        <wpg:cNvGrpSpPr/>
                        <wpg:grpSpPr>
                          <a:xfrm>
                            <a:off x="0" y="161925"/>
                            <a:ext cx="6680836" cy="857249"/>
                            <a:chOff x="0" y="82942"/>
                            <a:chExt cx="6680973" cy="857518"/>
                          </a:xfrm>
                        </wpg:grpSpPr>
                        <wpg:grpSp>
                          <wpg:cNvPr id="273" name="Group 273"/>
                          <wpg:cNvGrpSpPr/>
                          <wpg:grpSpPr>
                            <a:xfrm>
                              <a:off x="0" y="82942"/>
                              <a:ext cx="6680973" cy="857518"/>
                              <a:chOff x="0" y="-241965"/>
                              <a:chExt cx="6680973" cy="858157"/>
                            </a:xfrm>
                          </wpg:grpSpPr>
                          <wpg:grpSp>
                            <wpg:cNvPr id="274" name="Group 274"/>
                            <wpg:cNvGrpSpPr/>
                            <wpg:grpSpPr>
                              <a:xfrm>
                                <a:off x="0" y="-638"/>
                                <a:ext cx="6680973" cy="616830"/>
                                <a:chOff x="0" y="-638"/>
                                <a:chExt cx="6681308" cy="616966"/>
                              </a:xfrm>
                            </wpg:grpSpPr>
                            <wps:wsp>
                              <wps:cNvPr id="275" name="Rectangle 275"/>
                              <wps:cNvSpPr/>
                              <wps:spPr>
                                <a:xfrm>
                                  <a:off x="0" y="-294"/>
                                  <a:ext cx="6681308" cy="6166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6" name="Rounded Rectangle 276"/>
                              <wps:cNvSpPr/>
                              <wps:spPr>
                                <a:xfrm>
                                  <a:off x="75509" y="-638"/>
                                  <a:ext cx="6535308" cy="616646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77" name="Text Box 27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72D99BD" w14:textId="77777777" w:rsidR="00392CA5" w:rsidRPr="00000144" w:rsidRDefault="00392CA5" w:rsidP="00392CA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78" name="Text Box 278"/>
                          <wps:cNvSpPr txBox="1"/>
                          <wps:spPr>
                            <a:xfrm>
                              <a:off x="464600" y="319858"/>
                              <a:ext cx="5972297" cy="6206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29F8AE6" w14:textId="77777777" w:rsidR="00392CA5" w:rsidRDefault="00392CA5" w:rsidP="00392CA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902BB7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tam giác </w:t>
                                </w:r>
                                <w:r w:rsidRPr="00822C49">
                                  <w:rPr>
                                    <w:position w:val="-6"/>
                                  </w:rPr>
                                  <w:object w:dxaOrig="580" w:dyaOrig="279" w14:anchorId="7DFE55BF">
                                    <v:shape id="_x0000_i1411" type="#_x0000_t75" style="width:29.35pt;height:14.35pt" o:ole="">
                                      <v:imagedata r:id="rId812" o:title=""/>
                                    </v:shape>
                                    <o:OLEObject Type="Embed" ProgID="Equation.DSMT4" ShapeID="_x0000_i1411" DrawAspect="Content" ObjectID="_1792681402" r:id="rId813"/>
                                  </w:object>
                                </w:r>
                                <w:r w:rsidRPr="00902BB7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uông cân tại </w:t>
                                </w:r>
                                <w:r w:rsidRPr="00025957">
                                  <w:rPr>
                                    <w:position w:val="-4"/>
                                  </w:rPr>
                                  <w:object w:dxaOrig="260" w:dyaOrig="260" w14:anchorId="212C853D">
                                    <v:shape id="_x0000_i1413" type="#_x0000_t75" style="width:12.65pt;height:12.65pt" o:ole="">
                                      <v:imagedata r:id="rId814" o:title=""/>
                                    </v:shape>
                                    <o:OLEObject Type="Embed" ProgID="Equation.DSMT4" ShapeID="_x0000_i1413" DrawAspect="Content" ObjectID="_1792681403" r:id="rId815"/>
                                  </w:object>
                                </w:r>
                                <w:r w:rsidRPr="00902BB7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822C49">
                                  <w:rPr>
                                    <w:position w:val="-6"/>
                                  </w:rPr>
                                  <w:object w:dxaOrig="760" w:dyaOrig="279" w14:anchorId="44002A96">
                                    <v:shape id="_x0000_i1415" type="#_x0000_t75" style="width:38.35pt;height:14.35pt" o:ole="">
                                      <v:imagedata r:id="rId816" o:title=""/>
                                    </v:shape>
                                    <o:OLEObject Type="Embed" ProgID="Equation.DSMT4" ShapeID="_x0000_i1415" DrawAspect="Content" ObjectID="_1792681404" r:id="rId817"/>
                                  </w:object>
                                </w:r>
                                <w:r w:rsidRPr="00902BB7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,. Tính theo </w:t>
                                </w:r>
                                <w:r w:rsidRPr="00822C49">
                                  <w:rPr>
                                    <w:position w:val="-6"/>
                                  </w:rPr>
                                  <w:object w:dxaOrig="180" w:dyaOrig="220" w14:anchorId="556E8386">
                                    <v:shape id="_x0000_i1417" type="#_x0000_t75" style="width:9.35pt;height:11pt" o:ole="">
                                      <v:imagedata r:id="rId818" o:title=""/>
                                    </v:shape>
                                    <o:OLEObject Type="Embed" ProgID="Equation.DSMT4" ShapeID="_x0000_i1417" DrawAspect="Content" ObjectID="_1792681405" r:id="rId819"/>
                                  </w:object>
                                </w:r>
                                <w:r w:rsidRPr="00902BB7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14:paraId="0DA06217" w14:textId="77777777" w:rsidR="00392CA5" w:rsidRPr="00392CA5" w:rsidRDefault="00392CA5" w:rsidP="00392CA5">
                                <w:pPr>
                                  <w:tabs>
                                    <w:tab w:val="left" w:pos="3600"/>
                                    <w:tab w:val="left" w:pos="648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color w:val="C00000"/>
                                    <w:szCs w:val="24"/>
                                    <w:lang w:val="nl-NL"/>
                                  </w:rPr>
                                </w:pPr>
                                <w:r w:rsidRPr="00392CA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⑴ </w:t>
                                </w:r>
                                <w:r w:rsidRPr="00392CA5">
                                  <w:rPr>
                                    <w:color w:val="C00000"/>
                                    <w:position w:val="-22"/>
                                  </w:rPr>
                                  <w:object w:dxaOrig="1040" w:dyaOrig="560" w14:anchorId="0BB88D04">
                                    <v:shape id="_x0000_i1419" type="#_x0000_t75" style="width:52pt;height:27.65pt" o:ole="">
                                      <v:imagedata r:id="rId820" o:title=""/>
                                    </v:shape>
                                    <o:OLEObject Type="Embed" ProgID="Equation.DSMT4" ShapeID="_x0000_i1419" DrawAspect="Content" ObjectID="_1792681406" r:id="rId821"/>
                                  </w:object>
                                </w:r>
                                <w:r w:rsidRPr="00392CA5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392CA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⑵ </w:t>
                                </w:r>
                                <w:r w:rsidRPr="00392CA5">
                                  <w:rPr>
                                    <w:color w:val="C00000"/>
                                    <w:position w:val="-22"/>
                                  </w:rPr>
                                  <w:object w:dxaOrig="1060" w:dyaOrig="560" w14:anchorId="4206840E">
                                    <v:shape id="_x0000_i1421" type="#_x0000_t75" style="width:53.65pt;height:27.65pt" o:ole="">
                                      <v:imagedata r:id="rId822" o:title=""/>
                                    </v:shape>
                                    <o:OLEObject Type="Embed" ProgID="Equation.DSMT4" ShapeID="_x0000_i1421" DrawAspect="Content" ObjectID="_1792681407" r:id="rId823"/>
                                  </w:object>
                                </w:r>
                                <w:r w:rsidRPr="00392CA5">
                                  <w:rPr>
                                    <w:color w:val="C00000"/>
                                  </w:rPr>
                                  <w:tab/>
                                </w:r>
                                <w:r w:rsidRPr="00392CA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Cs w:val="24"/>
                                  </w:rPr>
                                  <w:t xml:space="preserve">⑶ </w:t>
                                </w:r>
                                <w:r w:rsidRPr="00392CA5">
                                  <w:rPr>
                                    <w:color w:val="C00000"/>
                                    <w:position w:val="-22"/>
                                  </w:rPr>
                                  <w:object w:dxaOrig="1180" w:dyaOrig="560" w14:anchorId="0F04F05F">
                                    <v:shape id="_x0000_i1423" type="#_x0000_t75" style="width:59.35pt;height:27.65pt" o:ole="">
                                      <v:imagedata r:id="rId824" o:title=""/>
                                    </v:shape>
                                    <o:OLEObject Type="Embed" ProgID="Equation.DSMT4" ShapeID="_x0000_i1423" DrawAspect="Content" ObjectID="_1792681408" r:id="rId825"/>
                                  </w:object>
                                </w:r>
                              </w:p>
                              <w:p w14:paraId="5CDFB93C" w14:textId="77777777" w:rsidR="00392CA5" w:rsidRPr="00EC5A37" w:rsidRDefault="00392CA5" w:rsidP="00392CA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79" name="Picture 279"/>
                          <pic:cNvPicPr>
                            <a:picLocks noChangeAspect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7318A2E" id="Group 271" o:spid="_x0000_s1243" style="width:526.05pt;height:79.5pt;mso-position-horizontal-relative:char;mso-position-vertical-relative:line" coordorigin=",95" coordsize="66808,100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">
                <v:group id="Group 272" o:spid="_x0000_s1244" style="position:absolute;top:1619;width:66808;height:8572" coordorigin=",829" coordsize="66809,8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bOx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">
                  <v:group id="Group 273" o:spid="_x0000_s1245" style="position:absolute;top:829;width:66809;height:8575" coordorigin=",-2419" coordsize="66809,8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RYq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5TeHvTDgCcv0LAAD//wMAUEsBAi0AFAAGAAgAAAAhANvh9svuAAAAhQEAABMAAAAAAAAA&#10;AAAAAAAAAAAAAFtDb250ZW50X1R5cGVzXS54bWxQSwECLQAUAAYACAAAACEAWvQsW78AAAAVAQAA&#10;CwAAAAAAAAAAAAAAAAAfAQAAX3JlbHMvLnJlbHNQSwECLQAUAAYACAAAACEAODUWKsYAAADcAAAA&#10;DwAAAAAAAAAAAAAAAAAHAgAAZHJzL2Rvd25yZXYueG1sUEsFBgAAAAADAAMAtwAAAPoCAAAAAA==&#10;">
                    <v:group id="Group 274" o:spid="_x0000_s1246" style="position:absolute;top:-6;width:66809;height:6167" coordorigin=",-6" coordsize="66813,6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I5e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">
                      <v:rect id="Rectangle 275" o:spid="_x0000_s1247" style="position:absolute;top:-2;width:66813;height:61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" fillcolor="#c00000" stroked="f" strokeweight="1pt"/>
                      <v:roundrect id="Rounded Rectangle 276" o:spid="_x0000_s1248" style="position:absolute;left:755;top:-6;width:65353;height:616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" fillcolor="#fff2cc [663]" stroked="f" strokeweight="1pt">
                        <v:stroke joinstyle="miter"/>
                      </v:roundrect>
                    </v:group>
                    <v:shape id="Text Box 277" o:spid="_x0000_s124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" filled="f" stroked="f" strokeweight=".5pt">
                      <v:textbox>
                        <w:txbxContent>
                          <w:p w14:paraId="172D99BD" w14:textId="77777777" w:rsidR="00392CA5" w:rsidRPr="00000144" w:rsidRDefault="00392CA5" w:rsidP="00392CA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278" o:spid="_x0000_s1250" type="#_x0000_t202" style="position:absolute;left:4646;top:3198;width:59722;height:6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" filled="f" stroked="f" strokeweight=".5pt">
                    <v:textbox>
                      <w:txbxContent>
                        <w:p w14:paraId="129F8AE6" w14:textId="77777777" w:rsidR="00392CA5" w:rsidRDefault="00392CA5" w:rsidP="00392CA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902BB7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tam giác </w:t>
                          </w:r>
                          <w:r w:rsidRPr="00822C49">
                            <w:rPr>
                              <w:position w:val="-6"/>
                            </w:rPr>
                            <w:object w:dxaOrig="580" w:dyaOrig="279" w14:anchorId="7DFE55BF">
                              <v:shape id="_x0000_i1411" type="#_x0000_t75" style="width:29.35pt;height:14.35pt" o:ole="">
                                <v:imagedata r:id="rId812" o:title=""/>
                              </v:shape>
                              <o:OLEObject Type="Embed" ProgID="Equation.DSMT4" ShapeID="_x0000_i1411" DrawAspect="Content" ObjectID="_1792681402" r:id="rId826"/>
                            </w:object>
                          </w:r>
                          <w:r w:rsidRPr="00902BB7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uông cân tại </w:t>
                          </w:r>
                          <w:r w:rsidRPr="00025957">
                            <w:rPr>
                              <w:position w:val="-4"/>
                            </w:rPr>
                            <w:object w:dxaOrig="260" w:dyaOrig="260" w14:anchorId="212C853D">
                              <v:shape id="_x0000_i1413" type="#_x0000_t75" style="width:12.65pt;height:12.65pt" o:ole="">
                                <v:imagedata r:id="rId814" o:title=""/>
                              </v:shape>
                              <o:OLEObject Type="Embed" ProgID="Equation.DSMT4" ShapeID="_x0000_i1413" DrawAspect="Content" ObjectID="_1792681403" r:id="rId827"/>
                            </w:object>
                          </w:r>
                          <w:r w:rsidRPr="00902BB7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, </w:t>
                          </w:r>
                          <w:r w:rsidRPr="00822C49">
                            <w:rPr>
                              <w:position w:val="-6"/>
                            </w:rPr>
                            <w:object w:dxaOrig="760" w:dyaOrig="279" w14:anchorId="44002A96">
                              <v:shape id="_x0000_i1415" type="#_x0000_t75" style="width:38.35pt;height:14.35pt" o:ole="">
                                <v:imagedata r:id="rId816" o:title=""/>
                              </v:shape>
                              <o:OLEObject Type="Embed" ProgID="Equation.DSMT4" ShapeID="_x0000_i1415" DrawAspect="Content" ObjectID="_1792681404" r:id="rId828"/>
                            </w:object>
                          </w:r>
                          <w:r w:rsidRPr="00902BB7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,. Tính theo </w:t>
                          </w:r>
                          <w:r w:rsidRPr="00822C49">
                            <w:rPr>
                              <w:position w:val="-6"/>
                            </w:rPr>
                            <w:object w:dxaOrig="180" w:dyaOrig="220" w14:anchorId="556E8386">
                              <v:shape id="_x0000_i1417" type="#_x0000_t75" style="width:9.35pt;height:11pt" o:ole="">
                                <v:imagedata r:id="rId818" o:title=""/>
                              </v:shape>
                              <o:OLEObject Type="Embed" ProgID="Equation.DSMT4" ShapeID="_x0000_i1417" DrawAspect="Content" ObjectID="_1792681405" r:id="rId829"/>
                            </w:object>
                          </w:r>
                          <w:r w:rsidRPr="00902BB7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>:</w:t>
                          </w:r>
                        </w:p>
                        <w:p w14:paraId="0DA06217" w14:textId="77777777" w:rsidR="00392CA5" w:rsidRPr="00392CA5" w:rsidRDefault="00392CA5" w:rsidP="00392CA5">
                          <w:pPr>
                            <w:tabs>
                              <w:tab w:val="left" w:pos="3600"/>
                              <w:tab w:val="left" w:pos="648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color w:val="C00000"/>
                              <w:szCs w:val="24"/>
                              <w:lang w:val="nl-NL"/>
                            </w:rPr>
                          </w:pPr>
                          <w:r w:rsidRPr="00392CA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⑴ </w:t>
                          </w:r>
                          <w:r w:rsidRPr="00392CA5">
                            <w:rPr>
                              <w:color w:val="C00000"/>
                              <w:position w:val="-22"/>
                            </w:rPr>
                            <w:object w:dxaOrig="1040" w:dyaOrig="560" w14:anchorId="0BB88D04">
                              <v:shape id="_x0000_i1419" type="#_x0000_t75" style="width:52pt;height:27.65pt" o:ole="">
                                <v:imagedata r:id="rId820" o:title=""/>
                              </v:shape>
                              <o:OLEObject Type="Embed" ProgID="Equation.DSMT4" ShapeID="_x0000_i1419" DrawAspect="Content" ObjectID="_1792681406" r:id="rId830"/>
                            </w:object>
                          </w:r>
                          <w:r w:rsidRPr="00392CA5">
                            <w:rPr>
                              <w:color w:val="C00000"/>
                            </w:rPr>
                            <w:tab/>
                          </w:r>
                          <w:r w:rsidRPr="00392CA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⑵ </w:t>
                          </w:r>
                          <w:r w:rsidRPr="00392CA5">
                            <w:rPr>
                              <w:color w:val="C00000"/>
                              <w:position w:val="-22"/>
                            </w:rPr>
                            <w:object w:dxaOrig="1060" w:dyaOrig="560" w14:anchorId="4206840E">
                              <v:shape id="_x0000_i1421" type="#_x0000_t75" style="width:53.65pt;height:27.65pt" o:ole="">
                                <v:imagedata r:id="rId822" o:title=""/>
                              </v:shape>
                              <o:OLEObject Type="Embed" ProgID="Equation.DSMT4" ShapeID="_x0000_i1421" DrawAspect="Content" ObjectID="_1792681407" r:id="rId831"/>
                            </w:object>
                          </w:r>
                          <w:r w:rsidRPr="00392CA5">
                            <w:rPr>
                              <w:color w:val="C00000"/>
                            </w:rPr>
                            <w:tab/>
                          </w:r>
                          <w:r w:rsidRPr="00392CA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Cs w:val="24"/>
                            </w:rPr>
                            <w:t xml:space="preserve">⑶ </w:t>
                          </w:r>
                          <w:r w:rsidRPr="00392CA5">
                            <w:rPr>
                              <w:color w:val="C00000"/>
                              <w:position w:val="-22"/>
                            </w:rPr>
                            <w:object w:dxaOrig="1180" w:dyaOrig="560" w14:anchorId="0F04F05F">
                              <v:shape id="_x0000_i1423" type="#_x0000_t75" style="width:59.35pt;height:27.65pt" o:ole="">
                                <v:imagedata r:id="rId824" o:title=""/>
                              </v:shape>
                              <o:OLEObject Type="Embed" ProgID="Equation.DSMT4" ShapeID="_x0000_i1423" DrawAspect="Content" ObjectID="_1792681408" r:id="rId832"/>
                            </w:object>
                          </w:r>
                        </w:p>
                        <w:p w14:paraId="5CDFB93C" w14:textId="77777777" w:rsidR="00392CA5" w:rsidRPr="00EC5A37" w:rsidRDefault="00392CA5" w:rsidP="00392CA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79" o:spid="_x0000_s1251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">
                  <v:imagedata r:id="rId182" o:title=""/>
                </v:shape>
                <w10:anchorlock/>
              </v:group>
            </w:pict>
          </mc:Fallback>
        </mc:AlternateContent>
      </w:r>
    </w:p>
    <w:p w14:paraId="77CEB4B3" w14:textId="77777777" w:rsidR="00392CA5" w:rsidRPr="00F56552" w:rsidRDefault="00392CA5" w:rsidP="00392CA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FF73C53" w14:textId="77777777" w:rsidR="00392CA5" w:rsidRPr="00392CA5" w:rsidRDefault="00392CA5" w:rsidP="00392CA5">
      <w:pPr>
        <w:spacing w:after="0" w:line="240" w:lineRule="auto"/>
        <w:ind w:left="990"/>
        <w:contextualSpacing/>
        <w:jc w:val="both"/>
        <w:rPr>
          <w:sz w:val="24"/>
          <w:szCs w:val="24"/>
        </w:rPr>
      </w:pPr>
      <w:r w:rsidRPr="00392CA5">
        <w:rPr>
          <w:rFonts w:ascii="Palatino Linotype" w:eastAsia="Calibri" w:hAnsi="Palatino Linotype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8480" behindDoc="0" locked="0" layoutInCell="1" allowOverlap="1" wp14:anchorId="4F1569B6" wp14:editId="038552D2">
            <wp:simplePos x="0" y="0"/>
            <wp:positionH relativeFrom="column">
              <wp:posOffset>5432425</wp:posOffset>
            </wp:positionH>
            <wp:positionV relativeFrom="paragraph">
              <wp:posOffset>78105</wp:posOffset>
            </wp:positionV>
            <wp:extent cx="955040" cy="1125220"/>
            <wp:effectExtent l="0" t="0" r="0" b="0"/>
            <wp:wrapSquare wrapText="bothSides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805.png"/>
                    <pic:cNvPicPr/>
                  </pic:nvPicPr>
                  <pic:blipFill>
                    <a:blip r:embed="rId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5040" cy="1125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92CA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392CA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392CA5">
        <w:rPr>
          <w:rFonts w:ascii="Palatino Linotype" w:eastAsia="Calibri" w:hAnsi="Palatino Linotype"/>
          <w:sz w:val="24"/>
          <w:szCs w:val="24"/>
        </w:rPr>
        <w:t xml:space="preserve">Ta có </w:t>
      </w:r>
      <w:r w:rsidRPr="00392CA5">
        <w:rPr>
          <w:position w:val="-6"/>
          <w:sz w:val="24"/>
          <w:szCs w:val="24"/>
        </w:rPr>
        <w:object w:dxaOrig="1920" w:dyaOrig="360" w14:anchorId="2CC704C1">
          <v:shape id="_x0000_i1424" type="#_x0000_t75" style="width:96.35pt;height:18.35pt" o:ole="">
            <v:imagedata r:id="rId834" o:title=""/>
          </v:shape>
          <o:OLEObject Type="Embed" ProgID="Equation.DSMT4" ShapeID="_x0000_i1424" DrawAspect="Content" ObjectID="_1792680489" r:id="rId835"/>
        </w:object>
      </w:r>
    </w:p>
    <w:p w14:paraId="5AD21B63" w14:textId="77777777" w:rsidR="00392CA5" w:rsidRPr="00392CA5" w:rsidRDefault="00392CA5" w:rsidP="00392CA5">
      <w:pPr>
        <w:tabs>
          <w:tab w:val="left" w:pos="5670"/>
        </w:tabs>
        <w:spacing w:after="0" w:line="240" w:lineRule="auto"/>
        <w:rPr>
          <w:color w:val="C00000"/>
          <w:sz w:val="24"/>
          <w:szCs w:val="24"/>
        </w:rPr>
      </w:pPr>
      <w:r w:rsidRPr="00392CA5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392CA5">
        <w:rPr>
          <w:color w:val="C00000"/>
          <w:position w:val="-22"/>
          <w:sz w:val="24"/>
          <w:szCs w:val="24"/>
        </w:rPr>
        <w:object w:dxaOrig="1040" w:dyaOrig="560" w14:anchorId="6A0E1802">
          <v:shape id="_x0000_i1425" type="#_x0000_t75" style="width:52pt;height:27.65pt" o:ole="">
            <v:imagedata r:id="rId820" o:title=""/>
          </v:shape>
          <o:OLEObject Type="Embed" ProgID="Equation.DSMT4" ShapeID="_x0000_i1425" DrawAspect="Content" ObjectID="_1792680490" r:id="rId836"/>
        </w:object>
      </w:r>
    </w:p>
    <w:p w14:paraId="497179A2" w14:textId="77777777" w:rsidR="00392CA5" w:rsidRPr="00392CA5" w:rsidRDefault="00392CA5" w:rsidP="00392CA5">
      <w:pPr>
        <w:spacing w:after="0" w:line="240" w:lineRule="auto"/>
        <w:ind w:left="990"/>
        <w:jc w:val="both"/>
        <w:rPr>
          <w:rFonts w:ascii="Palatino Linotype" w:eastAsia="Calibri" w:hAnsi="Palatino Linotype"/>
          <w:sz w:val="24"/>
          <w:szCs w:val="24"/>
        </w:rPr>
      </w:pPr>
      <w:r w:rsidRPr="00392CA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392CA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392CA5">
        <w:rPr>
          <w:position w:val="-22"/>
          <w:sz w:val="24"/>
          <w:szCs w:val="24"/>
        </w:rPr>
        <w:object w:dxaOrig="2799" w:dyaOrig="560" w14:anchorId="39BBF1E6">
          <v:shape id="_x0000_i1426" type="#_x0000_t75" style="width:139.65pt;height:27.65pt" o:ole="">
            <v:imagedata r:id="rId837" o:title=""/>
          </v:shape>
          <o:OLEObject Type="Embed" ProgID="Equation.DSMT4" ShapeID="_x0000_i1426" DrawAspect="Content" ObjectID="_1792680491" r:id="rId838"/>
        </w:object>
      </w:r>
      <w:r w:rsidRPr="00392CA5">
        <w:rPr>
          <w:rFonts w:ascii="Palatino Linotype" w:eastAsia="Calibri" w:hAnsi="Palatino Linotype"/>
          <w:sz w:val="24"/>
          <w:szCs w:val="24"/>
        </w:rPr>
        <w:t>.</w:t>
      </w:r>
    </w:p>
    <w:p w14:paraId="21541F6F" w14:textId="77777777" w:rsidR="00392CA5" w:rsidRPr="00392CA5" w:rsidRDefault="00392CA5" w:rsidP="00392CA5">
      <w:pPr>
        <w:tabs>
          <w:tab w:val="left" w:pos="5670"/>
        </w:tabs>
        <w:spacing w:after="0" w:line="240" w:lineRule="auto"/>
        <w:rPr>
          <w:color w:val="C00000"/>
          <w:sz w:val="24"/>
          <w:szCs w:val="24"/>
        </w:rPr>
      </w:pPr>
      <w:r w:rsidRPr="00392CA5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392CA5">
        <w:rPr>
          <w:color w:val="C00000"/>
          <w:position w:val="-22"/>
          <w:sz w:val="24"/>
          <w:szCs w:val="24"/>
        </w:rPr>
        <w:object w:dxaOrig="1060" w:dyaOrig="560" w14:anchorId="7A3BD0FA">
          <v:shape id="_x0000_i1427" type="#_x0000_t75" style="width:53.65pt;height:27.65pt" o:ole="">
            <v:imagedata r:id="rId822" o:title=""/>
          </v:shape>
          <o:OLEObject Type="Embed" ProgID="Equation.DSMT4" ShapeID="_x0000_i1427" DrawAspect="Content" ObjectID="_1792680492" r:id="rId839"/>
        </w:object>
      </w:r>
    </w:p>
    <w:p w14:paraId="3346A829" w14:textId="77777777" w:rsidR="00392CA5" w:rsidRPr="00392CA5" w:rsidRDefault="00392CA5" w:rsidP="00392CA5">
      <w:pPr>
        <w:spacing w:after="0" w:line="240" w:lineRule="auto"/>
        <w:ind w:left="990"/>
        <w:contextualSpacing/>
        <w:jc w:val="both"/>
        <w:rPr>
          <w:rFonts w:ascii="Palatino Linotype" w:eastAsia="Calibri" w:hAnsi="Palatino Linotype"/>
          <w:sz w:val="24"/>
          <w:szCs w:val="24"/>
        </w:rPr>
      </w:pPr>
      <w:r w:rsidRPr="00392CA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lastRenderedPageBreak/>
        <w:sym w:font="Wingdings" w:char="F073"/>
      </w:r>
      <w:r w:rsidRPr="00392CA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392CA5">
        <w:rPr>
          <w:position w:val="-22"/>
          <w:sz w:val="24"/>
          <w:szCs w:val="24"/>
        </w:rPr>
        <w:object w:dxaOrig="3480" w:dyaOrig="560" w14:anchorId="63CD1183">
          <v:shape id="_x0000_i1428" type="#_x0000_t75" style="width:174.35pt;height:27.65pt" o:ole="">
            <v:imagedata r:id="rId840" o:title=""/>
          </v:shape>
          <o:OLEObject Type="Embed" ProgID="Equation.DSMT4" ShapeID="_x0000_i1428" DrawAspect="Content" ObjectID="_1792680493" r:id="rId841"/>
        </w:object>
      </w:r>
      <w:r w:rsidRPr="00392CA5">
        <w:rPr>
          <w:rFonts w:ascii="Palatino Linotype" w:eastAsia="Calibri" w:hAnsi="Palatino Linotype"/>
          <w:sz w:val="24"/>
          <w:szCs w:val="24"/>
        </w:rPr>
        <w:t xml:space="preserve">, với </w:t>
      </w:r>
      <w:r w:rsidRPr="00392CA5">
        <w:rPr>
          <w:position w:val="-6"/>
          <w:sz w:val="24"/>
          <w:szCs w:val="24"/>
        </w:rPr>
        <w:object w:dxaOrig="720" w:dyaOrig="279" w14:anchorId="4D25B0D2">
          <v:shape id="_x0000_i1429" type="#_x0000_t75" style="width:37pt;height:14.35pt" o:ole="">
            <v:imagedata r:id="rId842" o:title=""/>
          </v:shape>
          <o:OLEObject Type="Embed" ProgID="Equation.DSMT4" ShapeID="_x0000_i1429" DrawAspect="Content" ObjectID="_1792680494" r:id="rId843"/>
        </w:object>
      </w:r>
      <w:r w:rsidRPr="00392CA5">
        <w:rPr>
          <w:rFonts w:ascii="Palatino Linotype" w:eastAsia="Calibri" w:hAnsi="Palatino Linotype"/>
          <w:sz w:val="24"/>
          <w:szCs w:val="24"/>
        </w:rPr>
        <w:t xml:space="preserve"> là hình vuông.</w:t>
      </w:r>
    </w:p>
    <w:p w14:paraId="38AE07A2" w14:textId="77777777" w:rsidR="00392CA5" w:rsidRPr="00392CA5" w:rsidRDefault="00392CA5" w:rsidP="00392CA5">
      <w:pPr>
        <w:tabs>
          <w:tab w:val="left" w:pos="567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392CA5">
        <w:rPr>
          <w:rFonts w:ascii="Palatino Linotype" w:eastAsia="Calibri" w:hAnsi="Palatino Linotype"/>
          <w:noProof/>
          <w:color w:val="C00000"/>
          <w:sz w:val="24"/>
          <w:szCs w:val="24"/>
          <w:lang w:val="vi-VN" w:eastAsia="vi-VN"/>
        </w:rPr>
        <w:drawing>
          <wp:anchor distT="0" distB="0" distL="114300" distR="114300" simplePos="0" relativeHeight="251669504" behindDoc="0" locked="0" layoutInCell="1" allowOverlap="1" wp14:anchorId="39FD4726" wp14:editId="449F54FF">
            <wp:simplePos x="0" y="0"/>
            <wp:positionH relativeFrom="column">
              <wp:posOffset>4889500</wp:posOffset>
            </wp:positionH>
            <wp:positionV relativeFrom="paragraph">
              <wp:posOffset>318135</wp:posOffset>
            </wp:positionV>
            <wp:extent cx="1960880" cy="1257300"/>
            <wp:effectExtent l="0" t="0" r="1270" b="0"/>
            <wp:wrapSquare wrapText="bothSides"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806.png"/>
                    <pic:cNvPicPr/>
                  </pic:nvPicPr>
                  <pic:blipFill>
                    <a:blip r:embed="rId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088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92CA5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⑶ </w:t>
      </w:r>
      <w:r w:rsidRPr="00392CA5">
        <w:rPr>
          <w:color w:val="C00000"/>
          <w:position w:val="-22"/>
          <w:sz w:val="24"/>
          <w:szCs w:val="24"/>
        </w:rPr>
        <w:object w:dxaOrig="1180" w:dyaOrig="560" w14:anchorId="2F8C8C76">
          <v:shape id="_x0000_i1430" type="#_x0000_t75" style="width:59.35pt;height:27.65pt" o:ole="">
            <v:imagedata r:id="rId824" o:title=""/>
          </v:shape>
          <o:OLEObject Type="Embed" ProgID="Equation.DSMT4" ShapeID="_x0000_i1430" DrawAspect="Content" ObjectID="_1792680495" r:id="rId845"/>
        </w:object>
      </w:r>
    </w:p>
    <w:p w14:paraId="0767AA6C" w14:textId="77777777" w:rsidR="00392CA5" w:rsidRPr="00392CA5" w:rsidRDefault="00392CA5" w:rsidP="00392CA5">
      <w:pPr>
        <w:spacing w:after="0" w:line="240" w:lineRule="auto"/>
        <w:ind w:left="990"/>
        <w:contextualSpacing/>
        <w:jc w:val="both"/>
        <w:rPr>
          <w:rFonts w:ascii="Palatino Linotype" w:eastAsia="Calibri" w:hAnsi="Palatino Linotype"/>
          <w:sz w:val="24"/>
          <w:szCs w:val="24"/>
        </w:rPr>
      </w:pPr>
      <w:r w:rsidRPr="00392CA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392CA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392CA5">
        <w:rPr>
          <w:position w:val="-22"/>
          <w:sz w:val="24"/>
          <w:szCs w:val="24"/>
        </w:rPr>
        <w:object w:dxaOrig="5400" w:dyaOrig="560" w14:anchorId="3DF54BD5">
          <v:shape id="_x0000_i1431" type="#_x0000_t75" style="width:270.35pt;height:27.65pt" o:ole="">
            <v:imagedata r:id="rId846" o:title=""/>
          </v:shape>
          <o:OLEObject Type="Embed" ProgID="Equation.DSMT4" ShapeID="_x0000_i1431" DrawAspect="Content" ObjectID="_1792680496" r:id="rId847"/>
        </w:object>
      </w:r>
      <w:r w:rsidRPr="00392CA5">
        <w:rPr>
          <w:rFonts w:ascii="Palatino Linotype" w:eastAsia="Calibri" w:hAnsi="Palatino Linotype"/>
          <w:sz w:val="24"/>
          <w:szCs w:val="24"/>
        </w:rPr>
        <w:t xml:space="preserve">, </w:t>
      </w:r>
    </w:p>
    <w:p w14:paraId="2F01992C" w14:textId="77777777" w:rsidR="00392CA5" w:rsidRPr="00392CA5" w:rsidRDefault="00392CA5" w:rsidP="00392CA5">
      <w:pPr>
        <w:spacing w:after="0" w:line="240" w:lineRule="auto"/>
        <w:ind w:left="990"/>
        <w:contextualSpacing/>
        <w:jc w:val="both"/>
        <w:rPr>
          <w:rFonts w:ascii="Palatino Linotype" w:eastAsia="Calibri" w:hAnsi="Palatino Linotype"/>
          <w:sz w:val="24"/>
          <w:szCs w:val="24"/>
        </w:rPr>
      </w:pPr>
      <w:r w:rsidRPr="00392CA5">
        <w:rPr>
          <w:rFonts w:ascii="Palatino Linotype" w:eastAsia="Calibri" w:hAnsi="Palatino Linotype"/>
          <w:sz w:val="24"/>
          <w:szCs w:val="24"/>
        </w:rPr>
        <w:t xml:space="preserve">với </w:t>
      </w:r>
      <w:r w:rsidRPr="00392CA5">
        <w:rPr>
          <w:position w:val="-6"/>
          <w:sz w:val="24"/>
          <w:szCs w:val="24"/>
        </w:rPr>
        <w:object w:dxaOrig="720" w:dyaOrig="279" w14:anchorId="066AF05E">
          <v:shape id="_x0000_i1432" type="#_x0000_t75" style="width:37pt;height:14.35pt" o:ole="">
            <v:imagedata r:id="rId848" o:title=""/>
          </v:shape>
          <o:OLEObject Type="Embed" ProgID="Equation.DSMT4" ShapeID="_x0000_i1432" DrawAspect="Content" ObjectID="_1792680497" r:id="rId849"/>
        </w:object>
      </w:r>
      <w:r w:rsidRPr="00392CA5">
        <w:rPr>
          <w:rFonts w:ascii="Palatino Linotype" w:eastAsia="Calibri" w:hAnsi="Palatino Linotype"/>
          <w:sz w:val="24"/>
          <w:szCs w:val="24"/>
        </w:rPr>
        <w:t xml:space="preserve"> là hình bình hành.</w:t>
      </w:r>
    </w:p>
    <w:p w14:paraId="6B5DFFB4" w14:textId="77777777" w:rsidR="00392CA5" w:rsidRPr="00392CA5" w:rsidRDefault="00392CA5" w:rsidP="00392CA5">
      <w:pPr>
        <w:spacing w:after="0" w:line="240" w:lineRule="auto"/>
        <w:ind w:left="990"/>
        <w:contextualSpacing/>
        <w:rPr>
          <w:sz w:val="24"/>
          <w:szCs w:val="24"/>
        </w:rPr>
      </w:pPr>
      <w:r w:rsidRPr="00392CA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392CA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392CA5">
        <w:rPr>
          <w:rFonts w:ascii="Palatino Linotype" w:eastAsia="Calibri" w:hAnsi="Palatino Linotype"/>
          <w:sz w:val="24"/>
          <w:szCs w:val="24"/>
        </w:rPr>
        <w:t xml:space="preserve">Do </w:t>
      </w:r>
      <w:r w:rsidRPr="00392CA5">
        <w:rPr>
          <w:position w:val="-4"/>
          <w:sz w:val="24"/>
          <w:szCs w:val="24"/>
        </w:rPr>
        <w:object w:dxaOrig="740" w:dyaOrig="260" w14:anchorId="4F93EC49">
          <v:shape id="_x0000_i1433" type="#_x0000_t75" style="width:37pt;height:12.65pt" o:ole="">
            <v:imagedata r:id="rId850" o:title=""/>
          </v:shape>
          <o:OLEObject Type="Embed" ProgID="Equation.DSMT4" ShapeID="_x0000_i1433" DrawAspect="Content" ObjectID="_1792680498" r:id="rId851"/>
        </w:object>
      </w:r>
      <w:r w:rsidRPr="00392CA5">
        <w:rPr>
          <w:rFonts w:ascii="Palatino Linotype" w:eastAsia="Calibri" w:hAnsi="Palatino Linotype"/>
          <w:sz w:val="24"/>
          <w:szCs w:val="24"/>
        </w:rPr>
        <w:t xml:space="preserve"> vuông tại </w:t>
      </w:r>
      <w:r w:rsidRPr="00392CA5">
        <w:rPr>
          <w:position w:val="-4"/>
          <w:sz w:val="24"/>
          <w:szCs w:val="24"/>
        </w:rPr>
        <w:object w:dxaOrig="220" w:dyaOrig="260" w14:anchorId="78DC97D0">
          <v:shape id="_x0000_i1434" type="#_x0000_t75" style="width:11pt;height:12.65pt" o:ole="">
            <v:imagedata r:id="rId852" o:title=""/>
          </v:shape>
          <o:OLEObject Type="Embed" ProgID="Equation.DSMT4" ShapeID="_x0000_i1434" DrawAspect="Content" ObjectID="_1792680499" r:id="rId853"/>
        </w:object>
      </w:r>
      <w:r w:rsidRPr="00392CA5">
        <w:rPr>
          <w:rFonts w:ascii="Palatino Linotype" w:eastAsia="Calibri" w:hAnsi="Palatino Linotype"/>
          <w:sz w:val="24"/>
          <w:szCs w:val="24"/>
        </w:rPr>
        <w:t xml:space="preserve"> và </w:t>
      </w:r>
      <w:r w:rsidRPr="00392CA5">
        <w:rPr>
          <w:position w:val="-6"/>
          <w:sz w:val="24"/>
          <w:szCs w:val="24"/>
        </w:rPr>
        <w:object w:dxaOrig="3000" w:dyaOrig="279" w14:anchorId="41B90AF6">
          <v:shape id="_x0000_i1435" type="#_x0000_t75" style="width:149pt;height:14.35pt" o:ole="">
            <v:imagedata r:id="rId854" o:title=""/>
          </v:shape>
          <o:OLEObject Type="Embed" ProgID="Equation.DSMT4" ShapeID="_x0000_i1435" DrawAspect="Content" ObjectID="_1792680500" r:id="rId855"/>
        </w:object>
      </w:r>
    </w:p>
    <w:p w14:paraId="10278A9D" w14:textId="77777777" w:rsidR="00392CA5" w:rsidRPr="00392CA5" w:rsidRDefault="00392CA5" w:rsidP="00392CA5">
      <w:pPr>
        <w:spacing w:after="0" w:line="240" w:lineRule="auto"/>
        <w:ind w:left="990"/>
        <w:contextualSpacing/>
        <w:rPr>
          <w:rFonts w:ascii="Palatino Linotype" w:eastAsia="Calibri" w:hAnsi="Palatino Linotype"/>
          <w:sz w:val="24"/>
          <w:szCs w:val="24"/>
        </w:rPr>
      </w:pPr>
      <w:r w:rsidRPr="00392CA5">
        <w:rPr>
          <w:rFonts w:ascii="Palatino Linotype" w:eastAsia="Calibri" w:hAnsi="Palatino Linotype"/>
          <w:sz w:val="24"/>
          <w:szCs w:val="24"/>
          <w:lang w:val="vi-VN"/>
        </w:rPr>
        <w:t>N</w:t>
      </w:r>
      <w:r w:rsidRPr="00392CA5">
        <w:rPr>
          <w:rFonts w:ascii="Palatino Linotype" w:eastAsia="Calibri" w:hAnsi="Palatino Linotype"/>
          <w:sz w:val="24"/>
          <w:szCs w:val="24"/>
        </w:rPr>
        <w:t xml:space="preserve">ên ta có </w:t>
      </w:r>
      <w:r w:rsidRPr="00392CA5">
        <w:rPr>
          <w:position w:val="-18"/>
          <w:sz w:val="24"/>
          <w:szCs w:val="24"/>
        </w:rPr>
        <w:object w:dxaOrig="3879" w:dyaOrig="560" w14:anchorId="72E657B4">
          <v:shape id="_x0000_i1436" type="#_x0000_t75" style="width:194.35pt;height:27.65pt" o:ole="">
            <v:imagedata r:id="rId856" o:title=""/>
          </v:shape>
          <o:OLEObject Type="Embed" ProgID="Equation.DSMT4" ShapeID="_x0000_i1436" DrawAspect="Content" ObjectID="_1792680501" r:id="rId857"/>
        </w:object>
      </w:r>
      <w:r w:rsidRPr="00392CA5">
        <w:rPr>
          <w:rFonts w:ascii="Palatino Linotype" w:eastAsia="Calibri" w:hAnsi="Palatino Linotype"/>
          <w:sz w:val="24"/>
          <w:szCs w:val="24"/>
        </w:rPr>
        <w:t>.</w:t>
      </w:r>
    </w:p>
    <w:p w14:paraId="57FD6401" w14:textId="77777777" w:rsidR="00392CA5" w:rsidRPr="00392CA5" w:rsidRDefault="00392CA5" w:rsidP="00392CA5">
      <w:pPr>
        <w:spacing w:after="0" w:line="240" w:lineRule="auto"/>
        <w:ind w:left="990"/>
        <w:contextualSpacing/>
        <w:jc w:val="both"/>
        <w:rPr>
          <w:sz w:val="24"/>
          <w:szCs w:val="24"/>
        </w:rPr>
      </w:pPr>
      <w:r w:rsidRPr="00392CA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392CA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392CA5">
        <w:rPr>
          <w:rFonts w:ascii="Palatino Linotype" w:eastAsia="Arial" w:hAnsi="Palatino Linotype" w:cs="Calibri"/>
          <w:sz w:val="24"/>
          <w:szCs w:val="24"/>
        </w:rPr>
        <w:t xml:space="preserve">Vậy </w:t>
      </w:r>
      <w:r w:rsidRPr="00392CA5">
        <w:rPr>
          <w:rFonts w:ascii="Palatino Linotype" w:eastAsia="Arial" w:hAnsi="Palatino Linotype" w:cs="Calibri"/>
          <w:position w:val="-22"/>
          <w:sz w:val="24"/>
          <w:szCs w:val="24"/>
        </w:rPr>
        <w:object w:dxaOrig="1820" w:dyaOrig="560" w14:anchorId="09BF9A84">
          <v:shape id="_x0000_i1437" type="#_x0000_t75" style="width:90.35pt;height:27.65pt" o:ole="">
            <v:imagedata r:id="rId858" o:title=""/>
          </v:shape>
          <o:OLEObject Type="Embed" ProgID="Equation.DSMT4" ShapeID="_x0000_i1437" DrawAspect="Content" ObjectID="_1792680502" r:id="rId859"/>
        </w:object>
      </w:r>
      <w:r w:rsidRPr="00392CA5">
        <w:rPr>
          <w:rFonts w:ascii="Palatino Linotype" w:eastAsia="Arial" w:hAnsi="Palatino Linotype" w:cs="Calibri"/>
          <w:sz w:val="24"/>
          <w:szCs w:val="24"/>
        </w:rPr>
        <w:t>.</w:t>
      </w:r>
    </w:p>
    <w:p w14:paraId="2EF25255" w14:textId="77777777" w:rsidR="00392CA5" w:rsidRPr="00F56552" w:rsidRDefault="00392CA5" w:rsidP="00392CA5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69772D4" wp14:editId="4B1CDD52">
                <wp:extent cx="6680836" cy="1276350"/>
                <wp:effectExtent l="0" t="0" r="5715" b="0"/>
                <wp:docPr id="280" name="Group 2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76350"/>
                          <a:chOff x="0" y="9524"/>
                          <a:chExt cx="6680836" cy="1276350"/>
                        </a:xfrm>
                      </wpg:grpSpPr>
                      <wpg:grpSp>
                        <wpg:cNvPr id="281" name="Group 281"/>
                        <wpg:cNvGrpSpPr/>
                        <wpg:grpSpPr>
                          <a:xfrm>
                            <a:off x="0" y="161925"/>
                            <a:ext cx="6680836" cy="1123949"/>
                            <a:chOff x="0" y="82942"/>
                            <a:chExt cx="6680973" cy="1124302"/>
                          </a:xfrm>
                        </wpg:grpSpPr>
                        <wpg:grpSp>
                          <wpg:cNvPr id="12096" name="Group 12096"/>
                          <wpg:cNvGrpSpPr/>
                          <wpg:grpSpPr>
                            <a:xfrm>
                              <a:off x="0" y="82942"/>
                              <a:ext cx="6680973" cy="1124301"/>
                              <a:chOff x="0" y="-241965"/>
                              <a:chExt cx="6680973" cy="1125139"/>
                            </a:xfrm>
                          </wpg:grpSpPr>
                          <wpg:grpSp>
                            <wpg:cNvPr id="12117" name="Group 12117"/>
                            <wpg:cNvGrpSpPr/>
                            <wpg:grpSpPr>
                              <a:xfrm>
                                <a:off x="0" y="-638"/>
                                <a:ext cx="6680973" cy="883812"/>
                                <a:chOff x="0" y="-638"/>
                                <a:chExt cx="6681308" cy="884007"/>
                              </a:xfrm>
                            </wpg:grpSpPr>
                            <wps:wsp>
                              <wps:cNvPr id="12118" name="Rectangle 12118"/>
                              <wps:cNvSpPr/>
                              <wps:spPr>
                                <a:xfrm>
                                  <a:off x="0" y="-294"/>
                                  <a:ext cx="6681308" cy="88366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19" name="Rounded Rectangle 12119"/>
                              <wps:cNvSpPr/>
                              <wps:spPr>
                                <a:xfrm>
                                  <a:off x="75509" y="-638"/>
                                  <a:ext cx="6535308" cy="883698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120" name="Text Box 12120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D905BC" w14:textId="77777777" w:rsidR="00392CA5" w:rsidRPr="00000144" w:rsidRDefault="00392CA5" w:rsidP="00392CA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2121" name="Text Box 12121"/>
                          <wps:cNvSpPr txBox="1"/>
                          <wps:spPr>
                            <a:xfrm>
                              <a:off x="464600" y="319676"/>
                              <a:ext cx="5972297" cy="8875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F049620" w14:textId="77777777" w:rsidR="00392CA5" w:rsidRDefault="00392CA5" w:rsidP="00392CA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Cs w:val="24"/>
                                  </w:rPr>
                                </w:pPr>
                                <w:r w:rsidRPr="00392CA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Cho hình chữ nhật ABCD có </w:t>
                                </w:r>
                                <w:r w:rsidRPr="00392CA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740" w:dyaOrig="279" w14:anchorId="4B861379">
                                    <v:shape id="_x0000_i1439" type="#_x0000_t75" style="width:37pt;height:14.35pt" o:ole="">
                                      <v:imagedata r:id="rId860" o:title=""/>
                                    </v:shape>
                                    <o:OLEObject Type="Embed" ProgID="Equation.DSMT4" ShapeID="_x0000_i1439" DrawAspect="Content" ObjectID="_1792681409" r:id="rId861"/>
                                  </w:object>
                                </w:r>
                                <w:r w:rsidRPr="00392CA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, </w:t>
                                </w:r>
                                <w:r w:rsidRPr="00392CA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760" w:dyaOrig="279" w14:anchorId="71A5F42D">
                                    <v:shape id="_x0000_i1441" type="#_x0000_t75" style="width:38.35pt;height:14.35pt" o:ole="">
                                      <v:imagedata r:id="rId862" o:title=""/>
                                    </v:shape>
                                    <o:OLEObject Type="Embed" ProgID="Equation.DSMT4" ShapeID="_x0000_i1441" DrawAspect="Content" ObjectID="_1792681410" r:id="rId863"/>
                                  </w:object>
                                </w:r>
                                <w:r w:rsidRPr="00392CA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. Gọi </w:t>
                                </w:r>
                                <w:r w:rsidRPr="00392CA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320" w:dyaOrig="279" w14:anchorId="06955FC8">
                                    <v:shape id="_x0000_i1443" type="#_x0000_t75" style="width:16pt;height:14.35pt" o:ole="">
                                      <v:imagedata r:id="rId864" o:title=""/>
                                    </v:shape>
                                    <o:OLEObject Type="Embed" ProgID="Equation.DSMT4" ShapeID="_x0000_i1443" DrawAspect="Content" ObjectID="_1792681411" r:id="rId865"/>
                                  </w:object>
                                </w:r>
                                <w:r w:rsidRPr="00392CA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, </w:t>
                                </w:r>
                                <w:r w:rsidRPr="00392CA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279" w:dyaOrig="279" w14:anchorId="2B8831D5">
                                    <v:shape id="_x0000_i1445" type="#_x0000_t75" style="width:14.35pt;height:14.35pt" o:ole="">
                                      <v:imagedata r:id="rId866" o:title=""/>
                                    </v:shape>
                                    <o:OLEObject Type="Embed" ProgID="Equation.DSMT4" ShapeID="_x0000_i1445" DrawAspect="Content" ObjectID="_1792681412" r:id="rId867"/>
                                  </w:object>
                                </w:r>
                                <w:r w:rsidRPr="00392CA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lần lượt là trung điểm của </w:t>
                                </w:r>
                                <w:r w:rsidRPr="00392CA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400" w:dyaOrig="279" w14:anchorId="22EC785F">
                                    <v:shape id="_x0000_i1447" type="#_x0000_t75" style="width:20pt;height:14.35pt" o:ole="">
                                      <v:imagedata r:id="rId868" o:title=""/>
                                    </v:shape>
                                    <o:OLEObject Type="Embed" ProgID="Equation.DSMT4" ShapeID="_x0000_i1447" DrawAspect="Content" ObjectID="_1792681413" r:id="rId869"/>
                                  </w:object>
                                </w:r>
                                <w:r w:rsidRPr="00392CA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392CA5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420" w:dyaOrig="279" w14:anchorId="64D28CA2">
                                    <v:shape id="_x0000_i1449" type="#_x0000_t75" style="width:20pt;height:14.35pt" o:ole="">
                                      <v:imagedata r:id="rId870" o:title=""/>
                                    </v:shape>
                                    <o:OLEObject Type="Embed" ProgID="Equation.DSMT4" ShapeID="_x0000_i1449" DrawAspect="Content" ObjectID="_1792681414" r:id="rId871"/>
                                  </w:object>
                                </w:r>
                                <w:r w:rsidRPr="00392CA5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 xml:space="preserve"> . Tính </w:t>
                                </w:r>
                              </w:p>
                              <w:p w14:paraId="3DFFF96E" w14:textId="77777777" w:rsidR="00392CA5" w:rsidRPr="00392CA5" w:rsidRDefault="00392CA5" w:rsidP="00392CA5">
                                <w:pPr>
                                  <w:tabs>
                                    <w:tab w:val="left" w:pos="5760"/>
                                  </w:tabs>
                                  <w:spacing w:after="0" w:line="240" w:lineRule="auto"/>
                                  <w:ind w:left="360"/>
                                  <w:rPr>
                                    <w:rFonts w:ascii="Palatino Linotype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392CA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⑴ </w:t>
                                </w:r>
                                <w:r w:rsidRPr="00392CA5">
                                  <w:rPr>
                                    <w:color w:val="C00000"/>
                                    <w:position w:val="-22"/>
                                    <w:sz w:val="24"/>
                                    <w:szCs w:val="24"/>
                                  </w:rPr>
                                  <w:object w:dxaOrig="1640" w:dyaOrig="560" w14:anchorId="7C69FE8F">
                                    <v:shape id="_x0000_i1451" type="#_x0000_t75" style="width:81.35pt;height:27.65pt" o:ole="">
                                      <v:imagedata r:id="rId872" o:title=""/>
                                    </v:shape>
                                    <o:OLEObject Type="Embed" ProgID="Equation.DSMT4" ShapeID="_x0000_i1451" DrawAspect="Content" ObjectID="_1792681415" r:id="rId873"/>
                                  </w:object>
                                </w:r>
                                <w:r w:rsidRPr="00392CA5">
                                  <w:rPr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392CA5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392CA5">
                                  <w:rPr>
                                    <w:color w:val="C00000"/>
                                    <w:position w:val="-22"/>
                                    <w:sz w:val="24"/>
                                    <w:szCs w:val="24"/>
                                  </w:rPr>
                                  <w:object w:dxaOrig="1180" w:dyaOrig="560" w14:anchorId="0957C0BE">
                                    <v:shape id="_x0000_i1453" type="#_x0000_t75" style="width:59.35pt;height:27.65pt" o:ole="">
                                      <v:imagedata r:id="rId874" o:title=""/>
                                    </v:shape>
                                    <o:OLEObject Type="Embed" ProgID="Equation.DSMT4" ShapeID="_x0000_i1453" DrawAspect="Content" ObjectID="_1792681416" r:id="rId875"/>
                                  </w:object>
                                </w:r>
                              </w:p>
                              <w:p w14:paraId="2010C675" w14:textId="77777777" w:rsidR="00392CA5" w:rsidRPr="00EC5A37" w:rsidRDefault="00392CA5" w:rsidP="00392CA5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2122" name="Picture 12122"/>
                          <pic:cNvPicPr>
                            <a:picLocks noChangeAspect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95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69772D4" id="Group 280" o:spid="_x0000_s1252" style="width:526.05pt;height:100.5pt;mso-position-horizontal-relative:char;mso-position-vertical-relative:line" coordorigin=",95" coordsize="66808,127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">
                <v:group id="Group 281" o:spid="_x0000_s1253" style="position:absolute;top:1619;width:66808;height:11239" coordorigin=",829" coordsize="66809,112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">
                  <v:group id="Group 12096" o:spid="_x0000_s1254" style="position:absolute;top:829;width:66809;height:11243" coordorigin=",-2419" coordsize="66809,11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">
                    <v:group id="Group 12117" o:spid="_x0000_s1255" style="position:absolute;top:-6;width:66809;height:8837" coordorigin=",-6" coordsize="66813,8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">
                      <v:rect id="Rectangle 12118" o:spid="_x0000_s1256" style="position:absolute;top:-2;width:66813;height:88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" fillcolor="#c00000" stroked="f" strokeweight="1pt"/>
                      <v:roundrect id="Rounded Rectangle 12119" o:spid="_x0000_s1257" style="position:absolute;left:755;top:-6;width:65353;height:883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12120" o:spid="_x0000_s125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" filled="f" stroked="f" strokeweight=".5pt">
                      <v:textbox>
                        <w:txbxContent>
                          <w:p w14:paraId="52D905BC" w14:textId="77777777" w:rsidR="00392CA5" w:rsidRPr="00000144" w:rsidRDefault="00392CA5" w:rsidP="00392CA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2121" o:spid="_x0000_s1259" type="#_x0000_t202" style="position:absolute;left:4646;top:3196;width:59722;height:88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" filled="f" stroked="f" strokeweight=".5pt">
                    <v:textbox>
                      <w:txbxContent>
                        <w:p w14:paraId="0F049620" w14:textId="77777777" w:rsidR="00392CA5" w:rsidRDefault="00392CA5" w:rsidP="00392CA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Cs w:val="24"/>
                            </w:rPr>
                          </w:pPr>
                          <w:r w:rsidRPr="00392CA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Cho hình chữ nhật ABCD có </w:t>
                          </w:r>
                          <w:r w:rsidRPr="00392CA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740" w:dyaOrig="279" w14:anchorId="4B861379">
                              <v:shape id="_x0000_i1439" type="#_x0000_t75" style="width:37pt;height:14.35pt" o:ole="">
                                <v:imagedata r:id="rId860" o:title=""/>
                              </v:shape>
                              <o:OLEObject Type="Embed" ProgID="Equation.DSMT4" ShapeID="_x0000_i1439" DrawAspect="Content" ObjectID="_1792681409" r:id="rId876"/>
                            </w:object>
                          </w:r>
                          <w:r w:rsidRPr="00392CA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, </w:t>
                          </w:r>
                          <w:r w:rsidRPr="00392CA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760" w:dyaOrig="279" w14:anchorId="71A5F42D">
                              <v:shape id="_x0000_i1441" type="#_x0000_t75" style="width:38.35pt;height:14.35pt" o:ole="">
                                <v:imagedata r:id="rId862" o:title=""/>
                              </v:shape>
                              <o:OLEObject Type="Embed" ProgID="Equation.DSMT4" ShapeID="_x0000_i1441" DrawAspect="Content" ObjectID="_1792681410" r:id="rId877"/>
                            </w:object>
                          </w:r>
                          <w:r w:rsidRPr="00392CA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. Gọi </w:t>
                          </w:r>
                          <w:r w:rsidRPr="00392CA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320" w:dyaOrig="279" w14:anchorId="06955FC8">
                              <v:shape id="_x0000_i1443" type="#_x0000_t75" style="width:16pt;height:14.35pt" o:ole="">
                                <v:imagedata r:id="rId864" o:title=""/>
                              </v:shape>
                              <o:OLEObject Type="Embed" ProgID="Equation.DSMT4" ShapeID="_x0000_i1443" DrawAspect="Content" ObjectID="_1792681411" r:id="rId878"/>
                            </w:object>
                          </w:r>
                          <w:r w:rsidRPr="00392CA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, </w:t>
                          </w:r>
                          <w:r w:rsidRPr="00392CA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279" w:dyaOrig="279" w14:anchorId="2B8831D5">
                              <v:shape id="_x0000_i1445" type="#_x0000_t75" style="width:14.35pt;height:14.35pt" o:ole="">
                                <v:imagedata r:id="rId866" o:title=""/>
                              </v:shape>
                              <o:OLEObject Type="Embed" ProgID="Equation.DSMT4" ShapeID="_x0000_i1445" DrawAspect="Content" ObjectID="_1792681412" r:id="rId879"/>
                            </w:object>
                          </w:r>
                          <w:r w:rsidRPr="00392CA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lần lượt là trung điểm của </w:t>
                          </w:r>
                          <w:r w:rsidRPr="00392CA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400" w:dyaOrig="279" w14:anchorId="22EC785F">
                              <v:shape id="_x0000_i1447" type="#_x0000_t75" style="width:20pt;height:14.35pt" o:ole="">
                                <v:imagedata r:id="rId868" o:title=""/>
                              </v:shape>
                              <o:OLEObject Type="Embed" ProgID="Equation.DSMT4" ShapeID="_x0000_i1447" DrawAspect="Content" ObjectID="_1792681413" r:id="rId880"/>
                            </w:object>
                          </w:r>
                          <w:r w:rsidRPr="00392CA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392CA5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420" w:dyaOrig="279" w14:anchorId="64D28CA2">
                              <v:shape id="_x0000_i1449" type="#_x0000_t75" style="width:20pt;height:14.35pt" o:ole="">
                                <v:imagedata r:id="rId870" o:title=""/>
                              </v:shape>
                              <o:OLEObject Type="Embed" ProgID="Equation.DSMT4" ShapeID="_x0000_i1449" DrawAspect="Content" ObjectID="_1792681414" r:id="rId881"/>
                            </w:object>
                          </w:r>
                          <w:r w:rsidRPr="00392CA5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 xml:space="preserve"> . Tính </w:t>
                          </w:r>
                        </w:p>
                        <w:p w14:paraId="3DFFF96E" w14:textId="77777777" w:rsidR="00392CA5" w:rsidRPr="00392CA5" w:rsidRDefault="00392CA5" w:rsidP="00392CA5">
                          <w:pPr>
                            <w:tabs>
                              <w:tab w:val="left" w:pos="5760"/>
                            </w:tabs>
                            <w:spacing w:after="0" w:line="240" w:lineRule="auto"/>
                            <w:ind w:left="360"/>
                            <w:rPr>
                              <w:rFonts w:ascii="Palatino Linotype" w:hAnsi="Palatino Linotype" w:cs="Times New Roman"/>
                              <w:color w:val="C00000"/>
                              <w:sz w:val="24"/>
                              <w:szCs w:val="24"/>
                              <w:lang w:val="nl-NL"/>
                            </w:rPr>
                          </w:pPr>
                          <w:r w:rsidRPr="00392CA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⑴ </w:t>
                          </w:r>
                          <w:r w:rsidRPr="00392CA5">
                            <w:rPr>
                              <w:color w:val="C00000"/>
                              <w:position w:val="-22"/>
                              <w:sz w:val="24"/>
                              <w:szCs w:val="24"/>
                            </w:rPr>
                            <w:object w:dxaOrig="1640" w:dyaOrig="560" w14:anchorId="7C69FE8F">
                              <v:shape id="_x0000_i1451" type="#_x0000_t75" style="width:81.35pt;height:27.65pt" o:ole="">
                                <v:imagedata r:id="rId872" o:title=""/>
                              </v:shape>
                              <o:OLEObject Type="Embed" ProgID="Equation.DSMT4" ShapeID="_x0000_i1451" DrawAspect="Content" ObjectID="_1792681415" r:id="rId882"/>
                            </w:object>
                          </w:r>
                          <w:r w:rsidRPr="00392CA5">
                            <w:rPr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392CA5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392CA5">
                            <w:rPr>
                              <w:color w:val="C00000"/>
                              <w:position w:val="-22"/>
                              <w:sz w:val="24"/>
                              <w:szCs w:val="24"/>
                            </w:rPr>
                            <w:object w:dxaOrig="1180" w:dyaOrig="560" w14:anchorId="0957C0BE">
                              <v:shape id="_x0000_i1453" type="#_x0000_t75" style="width:59.35pt;height:27.65pt" o:ole="">
                                <v:imagedata r:id="rId874" o:title=""/>
                              </v:shape>
                              <o:OLEObject Type="Embed" ProgID="Equation.DSMT4" ShapeID="_x0000_i1453" DrawAspect="Content" ObjectID="_1792681416" r:id="rId883"/>
                            </w:object>
                          </w:r>
                        </w:p>
                        <w:p w14:paraId="2010C675" w14:textId="77777777" w:rsidR="00392CA5" w:rsidRPr="00EC5A37" w:rsidRDefault="00392CA5" w:rsidP="00392CA5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2122" o:spid="_x0000_s1260" type="#_x0000_t75" style="position:absolute;left:285;top:95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">
                  <v:imagedata r:id="rId182" o:title=""/>
                </v:shape>
                <w10:anchorlock/>
              </v:group>
            </w:pict>
          </mc:Fallback>
        </mc:AlternateContent>
      </w:r>
    </w:p>
    <w:p w14:paraId="214D43CC" w14:textId="77777777" w:rsidR="00392CA5" w:rsidRPr="00F56552" w:rsidRDefault="00392CA5" w:rsidP="00392CA5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C2EB670" w14:textId="77777777" w:rsidR="00392CA5" w:rsidRPr="00392CA5" w:rsidRDefault="00392CA5" w:rsidP="00392CA5">
      <w:pPr>
        <w:tabs>
          <w:tab w:val="left" w:pos="5760"/>
        </w:tabs>
        <w:spacing w:after="0" w:line="240" w:lineRule="auto"/>
        <w:rPr>
          <w:color w:val="C00000"/>
          <w:sz w:val="24"/>
          <w:szCs w:val="24"/>
        </w:rPr>
      </w:pPr>
      <w:r w:rsidRPr="00392CA5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⑴ </w:t>
      </w:r>
      <w:r w:rsidRPr="00392CA5">
        <w:rPr>
          <w:color w:val="C00000"/>
          <w:position w:val="-22"/>
          <w:sz w:val="24"/>
          <w:szCs w:val="24"/>
        </w:rPr>
        <w:object w:dxaOrig="1640" w:dyaOrig="560" w14:anchorId="2D63765F">
          <v:shape id="_x0000_i1454" type="#_x0000_t75" style="width:81.35pt;height:27.65pt" o:ole="">
            <v:imagedata r:id="rId872" o:title=""/>
          </v:shape>
          <o:OLEObject Type="Embed" ProgID="Equation.DSMT4" ShapeID="_x0000_i1454" DrawAspect="Content" ObjectID="_1792680503" r:id="rId884"/>
        </w:object>
      </w:r>
      <w:r w:rsidRPr="00392CA5">
        <w:rPr>
          <w:rFonts w:ascii="Palatino Linotype" w:eastAsia="Calibri" w:hAnsi="Palatino Linotype"/>
          <w:b/>
          <w:i/>
          <w:noProof/>
          <w:color w:val="C00000"/>
          <w:sz w:val="24"/>
          <w:szCs w:val="24"/>
          <w:lang w:val="vi-VN" w:eastAsia="vi-VN"/>
        </w:rPr>
        <w:drawing>
          <wp:anchor distT="0" distB="0" distL="114300" distR="114300" simplePos="0" relativeHeight="251667456" behindDoc="0" locked="0" layoutInCell="1" allowOverlap="1" wp14:anchorId="5BC0DD59" wp14:editId="10F87A13">
            <wp:simplePos x="0" y="0"/>
            <wp:positionH relativeFrom="column">
              <wp:posOffset>5175250</wp:posOffset>
            </wp:positionH>
            <wp:positionV relativeFrom="paragraph">
              <wp:posOffset>119380</wp:posOffset>
            </wp:positionV>
            <wp:extent cx="1504315" cy="1268095"/>
            <wp:effectExtent l="0" t="0" r="635" b="8255"/>
            <wp:wrapSquare wrapText="bothSides"/>
            <wp:docPr id="502" name="Picture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" name="871.png"/>
                    <pic:cNvPicPr/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315" cy="1268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19AB8D" w14:textId="77777777" w:rsidR="00392CA5" w:rsidRPr="00392CA5" w:rsidRDefault="00392CA5" w:rsidP="00392CA5">
      <w:pPr>
        <w:spacing w:after="0" w:line="240" w:lineRule="auto"/>
        <w:ind w:left="990"/>
        <w:rPr>
          <w:rFonts w:ascii="Palatino Linotype" w:eastAsia="Calibri" w:hAnsi="Palatino Linotype"/>
          <w:sz w:val="24"/>
          <w:szCs w:val="24"/>
        </w:rPr>
      </w:pPr>
      <w:r w:rsidRPr="00392CA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392CA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392CA5">
        <w:rPr>
          <w:rFonts w:ascii="Palatino Linotype" w:eastAsia="Calibri" w:hAnsi="Palatino Linotype"/>
          <w:sz w:val="24"/>
          <w:szCs w:val="24"/>
        </w:rPr>
        <w:t xml:space="preserve">Ta có: </w:t>
      </w:r>
      <w:r w:rsidRPr="00392CA5">
        <w:rPr>
          <w:position w:val="-6"/>
          <w:sz w:val="24"/>
          <w:szCs w:val="24"/>
        </w:rPr>
        <w:object w:dxaOrig="4599" w:dyaOrig="380" w14:anchorId="276FDD1B">
          <v:shape id="_x0000_i1455" type="#_x0000_t75" style="width:230.35pt;height:18.35pt" o:ole="">
            <v:imagedata r:id="rId886" o:title=""/>
          </v:shape>
          <o:OLEObject Type="Embed" ProgID="Equation.DSMT4" ShapeID="_x0000_i1455" DrawAspect="Content" ObjectID="_1792680504" r:id="rId887"/>
        </w:object>
      </w:r>
      <w:r w:rsidRPr="00392CA5">
        <w:rPr>
          <w:rFonts w:ascii="Palatino Linotype" w:eastAsia="Calibri" w:hAnsi="Palatino Linotype"/>
          <w:sz w:val="24"/>
          <w:szCs w:val="24"/>
        </w:rPr>
        <w:t xml:space="preserve"> </w:t>
      </w:r>
      <w:r w:rsidRPr="00392CA5">
        <w:rPr>
          <w:position w:val="-22"/>
          <w:sz w:val="24"/>
          <w:szCs w:val="24"/>
        </w:rPr>
        <w:object w:dxaOrig="5220" w:dyaOrig="560" w14:anchorId="0982231D">
          <v:shape id="_x0000_i1456" type="#_x0000_t75" style="width:261.35pt;height:27.65pt" o:ole="">
            <v:imagedata r:id="rId888" o:title=""/>
          </v:shape>
          <o:OLEObject Type="Embed" ProgID="Equation.DSMT4" ShapeID="_x0000_i1456" DrawAspect="Content" ObjectID="_1792680505" r:id="rId889"/>
        </w:object>
      </w:r>
      <w:r w:rsidRPr="00392CA5">
        <w:rPr>
          <w:rFonts w:ascii="Palatino Linotype" w:eastAsia="Calibri" w:hAnsi="Palatino Linotype"/>
          <w:sz w:val="24"/>
          <w:szCs w:val="24"/>
        </w:rPr>
        <w:t>.</w:t>
      </w:r>
    </w:p>
    <w:p w14:paraId="4ED6F0ED" w14:textId="77777777" w:rsidR="00392CA5" w:rsidRPr="00392CA5" w:rsidRDefault="00392CA5" w:rsidP="00392CA5">
      <w:pPr>
        <w:spacing w:after="0" w:line="240" w:lineRule="auto"/>
        <w:ind w:left="990"/>
        <w:jc w:val="both"/>
        <w:rPr>
          <w:rFonts w:ascii="Palatino Linotype" w:eastAsia="Calibri" w:hAnsi="Palatino Linotype"/>
          <w:sz w:val="24"/>
          <w:szCs w:val="24"/>
        </w:rPr>
      </w:pPr>
      <w:r w:rsidRPr="00392CA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392CA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392CA5">
        <w:rPr>
          <w:rFonts w:ascii="Palatino Linotype" w:eastAsia="Calibri" w:hAnsi="Palatino Linotype"/>
          <w:sz w:val="24"/>
          <w:szCs w:val="24"/>
          <w:lang w:val="vi-VN"/>
        </w:rPr>
        <w:t>Xét</w:t>
      </w:r>
      <w:r w:rsidRPr="00392CA5">
        <w:rPr>
          <w:rFonts w:ascii="Palatino Linotype" w:eastAsia="Calibri" w:hAnsi="Palatino Linotype"/>
          <w:sz w:val="24"/>
          <w:szCs w:val="24"/>
        </w:rPr>
        <w:t xml:space="preserve"> </w:t>
      </w:r>
      <w:r w:rsidRPr="00392CA5">
        <w:rPr>
          <w:position w:val="-6"/>
          <w:sz w:val="24"/>
          <w:szCs w:val="24"/>
        </w:rPr>
        <w:object w:dxaOrig="760" w:dyaOrig="279" w14:anchorId="6089BBE4">
          <v:shape id="_x0000_i1457" type="#_x0000_t75" style="width:38.35pt;height:14.35pt" o:ole="">
            <v:imagedata r:id="rId890" o:title=""/>
          </v:shape>
          <o:OLEObject Type="Embed" ProgID="Equation.DSMT4" ShapeID="_x0000_i1457" DrawAspect="Content" ObjectID="_1792680506" r:id="rId891"/>
        </w:object>
      </w:r>
      <w:r w:rsidRPr="00392CA5">
        <w:rPr>
          <w:rFonts w:ascii="Palatino Linotype" w:eastAsia="Calibri" w:hAnsi="Palatino Linotype"/>
          <w:sz w:val="24"/>
          <w:szCs w:val="24"/>
        </w:rPr>
        <w:t xml:space="preserve"> vuông tại </w:t>
      </w:r>
      <w:r w:rsidRPr="00392CA5">
        <w:rPr>
          <w:position w:val="-4"/>
          <w:sz w:val="24"/>
          <w:szCs w:val="24"/>
        </w:rPr>
        <w:object w:dxaOrig="260" w:dyaOrig="260" w14:anchorId="1EFA080D">
          <v:shape id="_x0000_i1458" type="#_x0000_t75" style="width:12.65pt;height:12.65pt" o:ole="">
            <v:imagedata r:id="rId892" o:title=""/>
          </v:shape>
          <o:OLEObject Type="Embed" ProgID="Equation.DSMT4" ShapeID="_x0000_i1458" DrawAspect="Content" ObjectID="_1792680507" r:id="rId893"/>
        </w:object>
      </w:r>
      <w:r w:rsidRPr="00392CA5">
        <w:rPr>
          <w:rFonts w:ascii="Palatino Linotype" w:eastAsia="Calibri" w:hAnsi="Palatino Linotype"/>
          <w:sz w:val="24"/>
          <w:szCs w:val="24"/>
        </w:rPr>
        <w:t xml:space="preserve">: </w:t>
      </w:r>
    </w:p>
    <w:p w14:paraId="26E5907C" w14:textId="77777777" w:rsidR="00392CA5" w:rsidRPr="00392CA5" w:rsidRDefault="00392CA5" w:rsidP="00392CA5">
      <w:pPr>
        <w:spacing w:after="0" w:line="240" w:lineRule="auto"/>
        <w:ind w:left="990"/>
        <w:jc w:val="center"/>
        <w:rPr>
          <w:rFonts w:ascii="Palatino Linotype" w:eastAsia="Calibri" w:hAnsi="Palatino Linotype"/>
          <w:sz w:val="24"/>
          <w:szCs w:val="24"/>
        </w:rPr>
      </w:pPr>
      <w:r w:rsidRPr="00392CA5">
        <w:rPr>
          <w:position w:val="-6"/>
          <w:sz w:val="24"/>
          <w:szCs w:val="24"/>
        </w:rPr>
        <w:object w:dxaOrig="4180" w:dyaOrig="340" w14:anchorId="7913959D">
          <v:shape id="_x0000_i1459" type="#_x0000_t75" style="width:209.35pt;height:16.65pt" o:ole="">
            <v:imagedata r:id="rId894" o:title=""/>
          </v:shape>
          <o:OLEObject Type="Embed" ProgID="Equation.DSMT4" ShapeID="_x0000_i1459" DrawAspect="Content" ObjectID="_1792680508" r:id="rId895"/>
        </w:object>
      </w:r>
    </w:p>
    <w:p w14:paraId="4FE4BD76" w14:textId="77777777" w:rsidR="00392CA5" w:rsidRPr="00392CA5" w:rsidRDefault="00392CA5" w:rsidP="00392CA5">
      <w:pPr>
        <w:spacing w:after="0" w:line="240" w:lineRule="auto"/>
        <w:ind w:left="990"/>
        <w:jc w:val="both"/>
        <w:rPr>
          <w:rFonts w:ascii="Yu Gothic UI Light" w:eastAsia="Yu Gothic UI Light" w:hAnsi="Yu Gothic UI Light" w:cs="Times New Roman"/>
          <w:sz w:val="24"/>
          <w:szCs w:val="24"/>
        </w:rPr>
      </w:pPr>
      <w:r w:rsidRPr="00392CA5">
        <w:rPr>
          <w:rFonts w:ascii="Palatino Linotype" w:eastAsia="Calibri" w:hAnsi="Palatino Linotype"/>
          <w:sz w:val="24"/>
          <w:szCs w:val="24"/>
        </w:rPr>
        <w:sym w:font="Wingdings" w:char="F0F0"/>
      </w:r>
      <w:r w:rsidRPr="00392CA5">
        <w:rPr>
          <w:rFonts w:ascii="Palatino Linotype" w:eastAsia="Calibri" w:hAnsi="Palatino Linotype"/>
          <w:sz w:val="24"/>
          <w:szCs w:val="24"/>
          <w:lang w:val="vi-VN"/>
        </w:rPr>
        <w:t xml:space="preserve"> </w:t>
      </w:r>
      <w:r w:rsidRPr="00392CA5">
        <w:rPr>
          <w:rFonts w:ascii="Palatino Linotype" w:eastAsia="Calibri" w:hAnsi="Palatino Linotype"/>
          <w:sz w:val="24"/>
          <w:szCs w:val="24"/>
        </w:rPr>
        <w:t xml:space="preserve">Vậy </w:t>
      </w:r>
      <w:r w:rsidRPr="00392CA5">
        <w:rPr>
          <w:position w:val="-22"/>
          <w:sz w:val="24"/>
          <w:szCs w:val="24"/>
        </w:rPr>
        <w:object w:dxaOrig="2820" w:dyaOrig="560" w14:anchorId="7F5F9F64">
          <v:shape id="_x0000_i1460" type="#_x0000_t75" style="width:140.65pt;height:27.65pt" o:ole="">
            <v:imagedata r:id="rId896" o:title=""/>
          </v:shape>
          <o:OLEObject Type="Embed" ProgID="Equation.DSMT4" ShapeID="_x0000_i1460" DrawAspect="Content" ObjectID="_1792680509" r:id="rId897"/>
        </w:object>
      </w:r>
    </w:p>
    <w:p w14:paraId="15453E99" w14:textId="77777777" w:rsidR="00392CA5" w:rsidRPr="00392CA5" w:rsidRDefault="00392CA5" w:rsidP="00392CA5">
      <w:pPr>
        <w:tabs>
          <w:tab w:val="left" w:pos="5760"/>
        </w:tabs>
        <w:spacing w:after="0" w:line="240" w:lineRule="auto"/>
        <w:rPr>
          <w:rFonts w:ascii="Palatino Linotype" w:hAnsi="Palatino Linotype" w:cs="Times New Roman"/>
          <w:color w:val="C00000"/>
          <w:sz w:val="24"/>
          <w:szCs w:val="24"/>
          <w:lang w:val="nl-NL"/>
        </w:rPr>
      </w:pPr>
      <w:r w:rsidRPr="00392CA5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 xml:space="preserve">⑵ </w:t>
      </w:r>
      <w:r w:rsidRPr="00392CA5">
        <w:rPr>
          <w:color w:val="C00000"/>
          <w:position w:val="-22"/>
          <w:sz w:val="24"/>
          <w:szCs w:val="24"/>
        </w:rPr>
        <w:object w:dxaOrig="1180" w:dyaOrig="560" w14:anchorId="1272CD2C">
          <v:shape id="_x0000_i1461" type="#_x0000_t75" style="width:59.35pt;height:27.65pt" o:ole="">
            <v:imagedata r:id="rId874" o:title=""/>
          </v:shape>
          <o:OLEObject Type="Embed" ProgID="Equation.DSMT4" ShapeID="_x0000_i1461" DrawAspect="Content" ObjectID="_1792680510" r:id="rId898"/>
        </w:object>
      </w:r>
    </w:p>
    <w:p w14:paraId="1C7F282F" w14:textId="77777777" w:rsidR="00392CA5" w:rsidRPr="00392CA5" w:rsidRDefault="00392CA5" w:rsidP="00392CA5">
      <w:pPr>
        <w:spacing w:after="0" w:line="240" w:lineRule="auto"/>
        <w:ind w:left="990"/>
        <w:jc w:val="both"/>
        <w:rPr>
          <w:sz w:val="24"/>
          <w:szCs w:val="24"/>
        </w:rPr>
      </w:pPr>
      <w:r w:rsidRPr="00392CA5">
        <w:rPr>
          <w:rFonts w:ascii="Palatino Linotype" w:eastAsia="Calibri" w:hAnsi="Palatino Linotype"/>
          <w:noProof/>
          <w:sz w:val="24"/>
          <w:szCs w:val="24"/>
          <w:lang w:val="en-GB" w:eastAsia="en-GB"/>
        </w:rPr>
        <w:sym w:font="Wingdings" w:char="F073"/>
      </w:r>
      <w:r w:rsidRPr="00392CA5">
        <w:rPr>
          <w:rFonts w:ascii="Palatino Linotype" w:eastAsia="Calibri" w:hAnsi="Palatino Linotype"/>
          <w:noProof/>
          <w:sz w:val="24"/>
          <w:szCs w:val="24"/>
          <w:lang w:val="vi-VN" w:eastAsia="en-GB"/>
        </w:rPr>
        <w:t xml:space="preserve"> </w:t>
      </w:r>
      <w:r w:rsidRPr="00392CA5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392CA5">
        <w:rPr>
          <w:position w:val="-6"/>
          <w:sz w:val="24"/>
          <w:szCs w:val="24"/>
        </w:rPr>
        <w:object w:dxaOrig="3460" w:dyaOrig="380" w14:anchorId="5935BE9D">
          <v:shape id="_x0000_i1462" type="#_x0000_t75" style="width:173.35pt;height:18.35pt" o:ole="">
            <v:imagedata r:id="rId899" o:title=""/>
          </v:shape>
          <o:OLEObject Type="Embed" ProgID="Equation.DSMT4" ShapeID="_x0000_i1462" DrawAspect="Content" ObjectID="_1792680511" r:id="rId900"/>
        </w:object>
      </w:r>
    </w:p>
    <w:p w14:paraId="55355A2E" w14:textId="77777777" w:rsidR="00392CA5" w:rsidRPr="00392CA5" w:rsidRDefault="00392CA5" w:rsidP="00392CA5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92CA5">
        <w:rPr>
          <w:position w:val="-22"/>
          <w:sz w:val="24"/>
          <w:szCs w:val="24"/>
        </w:rPr>
        <w:object w:dxaOrig="5920" w:dyaOrig="560" w14:anchorId="7DDE7E9F">
          <v:shape id="_x0000_i1463" type="#_x0000_t75" style="width:296.35pt;height:27.65pt" o:ole="">
            <v:imagedata r:id="rId901" o:title=""/>
          </v:shape>
          <o:OLEObject Type="Embed" ProgID="Equation.DSMT4" ShapeID="_x0000_i1463" DrawAspect="Content" ObjectID="_1792680512" r:id="rId902"/>
        </w:object>
      </w:r>
      <w:r w:rsidRPr="00392CA5">
        <w:rPr>
          <w:rFonts w:ascii="Palatino Linotype" w:eastAsia="Calibri" w:hAnsi="Palatino Linotype" w:cs="Times New Roman"/>
          <w:sz w:val="24"/>
          <w:szCs w:val="24"/>
        </w:rPr>
        <w:t xml:space="preserve"> </w:t>
      </w:r>
    </w:p>
    <w:p w14:paraId="7AD17F02" w14:textId="77777777" w:rsidR="00392CA5" w:rsidRPr="00392CA5" w:rsidRDefault="00392CA5" w:rsidP="00392CA5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392CA5">
        <w:rPr>
          <w:rFonts w:ascii="Palatino Linotype" w:eastAsia="Calibri" w:hAnsi="Palatino Linotype" w:cs="Times New Roman"/>
          <w:sz w:val="24"/>
          <w:szCs w:val="24"/>
        </w:rPr>
        <w:sym w:font="Wingdings" w:char="F0F0"/>
      </w:r>
      <w:r w:rsidRPr="00392CA5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 </w:t>
      </w:r>
      <w:r w:rsidRPr="00392CA5">
        <w:rPr>
          <w:rFonts w:ascii="Palatino Linotype" w:eastAsia="Calibri" w:hAnsi="Palatino Linotype" w:cs="Times New Roman"/>
          <w:sz w:val="24"/>
          <w:szCs w:val="24"/>
        </w:rPr>
        <w:t xml:space="preserve">Vậy </w:t>
      </w:r>
      <w:r w:rsidRPr="00392CA5">
        <w:rPr>
          <w:position w:val="-24"/>
          <w:sz w:val="24"/>
          <w:szCs w:val="24"/>
        </w:rPr>
        <w:object w:dxaOrig="4099" w:dyaOrig="639" w14:anchorId="5BACA80D">
          <v:shape id="_x0000_i1464" type="#_x0000_t75" style="width:205pt;height:31.65pt" o:ole="">
            <v:imagedata r:id="rId903" o:title=""/>
          </v:shape>
          <o:OLEObject Type="Embed" ProgID="Equation.DSMT4" ShapeID="_x0000_i1464" DrawAspect="Content" ObjectID="_1792680513" r:id="rId904"/>
        </w:object>
      </w:r>
      <w:r w:rsidRPr="00392CA5">
        <w:rPr>
          <w:rFonts w:ascii="Palatino Linotype" w:eastAsia="Calibri" w:hAnsi="Palatino Linotype" w:cs="Times New Roman"/>
          <w:sz w:val="24"/>
          <w:szCs w:val="24"/>
        </w:rPr>
        <w:t xml:space="preserve"> (</w:t>
      </w:r>
      <w:r w:rsidRPr="00392CA5">
        <w:rPr>
          <w:position w:val="-6"/>
          <w:sz w:val="24"/>
          <w:szCs w:val="24"/>
        </w:rPr>
        <w:object w:dxaOrig="440" w:dyaOrig="380" w14:anchorId="09B7D22B">
          <v:shape id="_x0000_i1465" type="#_x0000_t75" style="width:21.65pt;height:18.35pt" o:ole="">
            <v:imagedata r:id="rId905" o:title=""/>
          </v:shape>
          <o:OLEObject Type="Embed" ProgID="Equation.DSMT4" ShapeID="_x0000_i1465" DrawAspect="Content" ObjectID="_1792680514" r:id="rId906"/>
        </w:object>
      </w:r>
      <w:r w:rsidRPr="00392CA5">
        <w:rPr>
          <w:rFonts w:ascii="Palatino Linotype" w:eastAsia="Calibri" w:hAnsi="Palatino Linotype" w:cs="Times New Roman"/>
          <w:sz w:val="24"/>
          <w:szCs w:val="24"/>
        </w:rPr>
        <w:t xml:space="preserve"> ,</w:t>
      </w:r>
      <w:r w:rsidRPr="00392CA5">
        <w:rPr>
          <w:position w:val="-6"/>
          <w:sz w:val="24"/>
          <w:szCs w:val="24"/>
        </w:rPr>
        <w:object w:dxaOrig="420" w:dyaOrig="380" w14:anchorId="6C066E1F">
          <v:shape id="_x0000_i1466" type="#_x0000_t75" style="width:20pt;height:18.35pt" o:ole="">
            <v:imagedata r:id="rId907" o:title=""/>
          </v:shape>
          <o:OLEObject Type="Embed" ProgID="Equation.DSMT4" ShapeID="_x0000_i1466" DrawAspect="Content" ObjectID="_1792680515" r:id="rId908"/>
        </w:object>
      </w:r>
      <w:r w:rsidRPr="00392CA5">
        <w:rPr>
          <w:rFonts w:ascii="Palatino Linotype" w:eastAsia="Calibri" w:hAnsi="Palatino Linotype" w:cs="Times New Roman"/>
          <w:sz w:val="24"/>
          <w:szCs w:val="24"/>
        </w:rPr>
        <w:t xml:space="preserve"> là hai vec tơ cùng hướng)</w:t>
      </w:r>
    </w:p>
    <w:p w14:paraId="520269EF" w14:textId="77777777" w:rsidR="00184435" w:rsidRDefault="00184435">
      <w:r>
        <w:br w:type="page"/>
      </w:r>
    </w:p>
    <w:p w14:paraId="41A6D98E" w14:textId="77777777" w:rsidR="006579F1" w:rsidRPr="005035AB" w:rsidRDefault="006579F1" w:rsidP="00212F9E">
      <w:pPr>
        <w:spacing w:after="0" w:line="240" w:lineRule="auto"/>
        <w:rPr>
          <w:rFonts w:ascii="Palatino Linotype" w:eastAsia="Calibri" w:hAnsi="Palatino Linotype" w:cs="Times New Roman"/>
          <w:b/>
          <w:sz w:val="24"/>
          <w:szCs w:val="24"/>
          <w:lang w:val="vi-VN"/>
        </w:rPr>
      </w:pPr>
      <w:r w:rsidRPr="005035AB">
        <w:rPr>
          <w:rFonts w:ascii="Palatino Linotype" w:eastAsia="Calibri" w:hAnsi="Palatino Linotype" w:cs="Times New Roman"/>
          <w:noProof/>
          <w:color w:val="0070C0"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4DBB856F" wp14:editId="2DFADC00">
                <wp:extent cx="2510286" cy="790575"/>
                <wp:effectExtent l="0" t="0" r="0" b="9525"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18" name="Picture 1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1428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BC232C" w14:textId="77777777" w:rsidR="006579F1" w:rsidRPr="00B42CA9" w:rsidRDefault="006579F1" w:rsidP="005035AB">
                              <w:pPr>
                                <w:rPr>
                                  <w:rFonts w:ascii="Quicksand" w:hAnsi="Quicksand"/>
                                  <w:b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textFill>
                                    <w14:solidFill>
                                      <w14:srgbClr w14:val="FFFFFF"/>
                                    </w14:solidFill>
                                  </w14:textFill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B42CA9">
                                <w:rPr>
                                  <w:rFonts w:ascii="Quicksand" w:hAnsi="Quicksand"/>
                                  <w:b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textFill>
                                    <w14:solidFill>
                                      <w14:srgbClr w14:val="FFFFFF"/>
                                    </w14:solidFill>
                                  </w14:textFill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142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518FAA" w14:textId="77777777" w:rsidR="006579F1" w:rsidRPr="000C2FA8" w:rsidRDefault="006579F1" w:rsidP="005035AB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uyện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DBB856F" id="Group 17" o:spid="_x0000_s1261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">
                <v:shape id="Picture 18" o:spid="_x0000_s1262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">
                  <v:imagedata r:id="rId11" o:title="" croptop="24250f" cropbottom="20348f" cropleft="609f" cropright="-1f"/>
                </v:shape>
                <v:shape id="Text Box 75" o:spid="_x0000_s1263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" filled="f" stroked="f">
                  <v:textbox>
                    <w:txbxContent>
                      <w:p w14:paraId="3CBC232C" w14:textId="77777777" w:rsidR="006579F1" w:rsidRPr="00B42CA9" w:rsidRDefault="006579F1" w:rsidP="005035AB">
                        <w:pPr>
                          <w:rPr>
                            <w:rFonts w:ascii="Quicksand" w:hAnsi="Quicksand"/>
                            <w:b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textFill>
                              <w14:solidFill>
                                <w14:srgbClr w14:val="FFFFFF"/>
                              </w14:solidFill>
                            </w14:textFill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B42CA9">
                          <w:rPr>
                            <w:rFonts w:ascii="Quicksand" w:hAnsi="Quicksand"/>
                            <w:b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textFill>
                              <w14:solidFill>
                                <w14:srgbClr w14:val="FFFFFF"/>
                              </w14:solidFill>
                            </w14:textFill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C</w:t>
                        </w:r>
                      </w:p>
                    </w:txbxContent>
                  </v:textbox>
                </v:shape>
                <v:shape id="Text Box 75" o:spid="_x0000_s1264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" filled="f" stroked="f">
                  <v:textbox>
                    <w:txbxContent>
                      <w:p w14:paraId="07518FAA" w14:textId="77777777" w:rsidR="006579F1" w:rsidRPr="000C2FA8" w:rsidRDefault="006579F1" w:rsidP="005035AB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uyện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8F4ED5C" w14:textId="77777777" w:rsidR="006579F1" w:rsidRPr="005035AB" w:rsidRDefault="006579F1" w:rsidP="003165FF">
      <w:pPr>
        <w:numPr>
          <w:ilvl w:val="0"/>
          <w:numId w:val="9"/>
        </w:numPr>
        <w:spacing w:after="0" w:line="240" w:lineRule="auto"/>
        <w:ind w:left="360"/>
        <w:contextualSpacing/>
        <w:outlineLvl w:val="0"/>
        <w:rPr>
          <w:rFonts w:ascii="Palatino Linotype" w:eastAsia="Calibri" w:hAnsi="Palatino Linotype" w:cs="SimSun"/>
          <w:b/>
          <w:i/>
          <w:color w:val="FF0000"/>
          <w:sz w:val="24"/>
          <w:szCs w:val="24"/>
          <w:lang w:val="vi-VN"/>
        </w:rPr>
      </w:pPr>
      <w:r w:rsidRPr="005035AB">
        <w:rPr>
          <w:rFonts w:ascii="Palatino Linotype" w:eastAsia="Calibri" w:hAnsi="Palatino Linotype" w:cs="SimSun"/>
          <w:b/>
          <w:i/>
          <w:color w:val="FF0000"/>
          <w:sz w:val="24"/>
          <w:szCs w:val="24"/>
          <w:lang w:val="vi-VN"/>
        </w:rPr>
        <w:t>Câu hỏi – Trả lời trắc nghiệm</w:t>
      </w:r>
    </w:p>
    <w:p w14:paraId="2742B4EB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bCs/>
          <w:sz w:val="24"/>
          <w:szCs w:val="24"/>
        </w:rPr>
        <w:t xml:space="preserve">Cho </w:t>
      </w:r>
      <w:r w:rsidRPr="005035AB">
        <w:rPr>
          <w:position w:val="-4"/>
          <w:sz w:val="24"/>
          <w:szCs w:val="24"/>
        </w:rPr>
        <w:object w:dxaOrig="200" w:dyaOrig="260" w14:anchorId="0BD6BC54">
          <v:shape id="_x0000_i1467" type="#_x0000_t75" style="width:10pt;height:12.65pt" o:ole="">
            <v:imagedata r:id="rId909" o:title=""/>
          </v:shape>
          <o:OLEObject Type="Embed" ProgID="Equation.DSMT4" ShapeID="_x0000_i1467" DrawAspect="Content" ObjectID="_1792680516" r:id="rId910"/>
        </w:object>
      </w:r>
      <w:r w:rsidRPr="005035AB">
        <w:rPr>
          <w:rFonts w:ascii="Palatino Linotype" w:hAnsi="Palatino Linotype"/>
          <w:sz w:val="24"/>
          <w:szCs w:val="24"/>
        </w:rPr>
        <w:t xml:space="preserve"> điểm </w:t>
      </w:r>
      <w:r w:rsidRPr="005035AB">
        <w:rPr>
          <w:position w:val="-8"/>
          <w:sz w:val="24"/>
          <w:szCs w:val="24"/>
        </w:rPr>
        <w:object w:dxaOrig="1040" w:dyaOrig="300" w14:anchorId="48038B34">
          <v:shape id="_x0000_i1468" type="#_x0000_t75" style="width:52pt;height:15pt" o:ole="">
            <v:imagedata r:id="rId911" o:title=""/>
          </v:shape>
          <o:OLEObject Type="Embed" ProgID="Equation.DSMT4" ShapeID="_x0000_i1468" DrawAspect="Content" ObjectID="_1792680517" r:id="rId912"/>
        </w:object>
      </w:r>
      <w:r w:rsidRPr="005035AB">
        <w:rPr>
          <w:rFonts w:ascii="Palatino Linotype" w:hAnsi="Palatino Linotype"/>
          <w:sz w:val="24"/>
          <w:szCs w:val="24"/>
        </w:rPr>
        <w:t xml:space="preserve">phân biệt. Chọn phương án </w:t>
      </w:r>
      <w:r w:rsidRPr="005035AB">
        <w:rPr>
          <w:rFonts w:ascii="Palatino Linotype" w:hAnsi="Palatino Linotype"/>
          <w:b/>
          <w:bCs/>
          <w:sz w:val="24"/>
          <w:szCs w:val="24"/>
        </w:rPr>
        <w:t>đúng</w:t>
      </w:r>
      <w:r w:rsidRPr="005035AB">
        <w:rPr>
          <w:rFonts w:ascii="Palatino Linotype" w:hAnsi="Palatino Linotype"/>
          <w:sz w:val="24"/>
          <w:szCs w:val="24"/>
        </w:rPr>
        <w:t>?</w:t>
      </w:r>
    </w:p>
    <w:p w14:paraId="452374B0" w14:textId="77777777" w:rsidR="006579F1" w:rsidRPr="005035AB" w:rsidRDefault="006579F1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2100" w:dyaOrig="380" w14:anchorId="4B001591">
          <v:shape id="_x0000_i1469" type="#_x0000_t75" style="width:104.65pt;height:18.35pt" o:ole="">
            <v:imagedata r:id="rId913" o:title=""/>
          </v:shape>
          <o:OLEObject Type="Embed" ProgID="Equation.DSMT4" ShapeID="_x0000_i1469" DrawAspect="Content" ObjectID="_1792680518" r:id="rId914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620" w:dyaOrig="380" w14:anchorId="5D48470C">
          <v:shape id="_x0000_i1470" type="#_x0000_t75" style="width:81pt;height:18.35pt" o:ole="">
            <v:imagedata r:id="rId915" o:title=""/>
          </v:shape>
          <o:OLEObject Type="Embed" ProgID="Equation.DSMT4" ShapeID="_x0000_i1470" DrawAspect="Content" ObjectID="_1792680519" r:id="rId916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7C404B31" w14:textId="77777777" w:rsidR="006579F1" w:rsidRPr="005035AB" w:rsidRDefault="006579F1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2100" w:dyaOrig="380" w14:anchorId="38DA7C5D">
          <v:shape id="_x0000_i1471" type="#_x0000_t75" style="width:104.65pt;height:18.35pt" o:ole="">
            <v:imagedata r:id="rId917" o:title=""/>
          </v:shape>
          <o:OLEObject Type="Embed" ProgID="Equation.DSMT4" ShapeID="_x0000_i1471" DrawAspect="Content" ObjectID="_1792680520" r:id="rId918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shd w:val="clear" w:color="auto" w:fill="FFFFFF"/>
        </w:rPr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579" w:dyaOrig="380" w14:anchorId="30E1CFEE">
          <v:shape id="_x0000_i1472" type="#_x0000_t75" style="width:78.65pt;height:18.35pt" o:ole="">
            <v:imagedata r:id="rId919" o:title=""/>
          </v:shape>
          <o:OLEObject Type="Embed" ProgID="Equation.DSMT4" ShapeID="_x0000_i1472" DrawAspect="Content" ObjectID="_1792680521" r:id="rId920"/>
        </w:object>
      </w:r>
    </w:p>
    <w:p w14:paraId="49918D0A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FDC8462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79CF95F0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3220" w:dyaOrig="380" w14:anchorId="61F2B6A0">
          <v:shape id="_x0000_i1473" type="#_x0000_t75" style="width:161.65pt;height:18.35pt" o:ole="">
            <v:imagedata r:id="rId921" o:title=""/>
          </v:shape>
          <o:OLEObject Type="Embed" ProgID="Equation.DSMT4" ShapeID="_x0000_i1473" DrawAspect="Content" ObjectID="_1792680522" r:id="rId922"/>
        </w:object>
      </w:r>
    </w:p>
    <w:p w14:paraId="2BB81F96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eastAsia="Arial" w:hAnsi="Palatino Linotype"/>
          <w:bCs/>
          <w:sz w:val="24"/>
          <w:szCs w:val="24"/>
        </w:rPr>
      </w:pPr>
      <w:r w:rsidRPr="005035AB">
        <w:rPr>
          <w:rFonts w:ascii="Palatino Linotype" w:eastAsia="Arial" w:hAnsi="Palatino Linotype"/>
          <w:sz w:val="24"/>
          <w:szCs w:val="24"/>
        </w:rPr>
        <w:t>Cho tam giác</w:t>
      </w:r>
      <w:r w:rsidRPr="005035AB">
        <w:rPr>
          <w:rFonts w:ascii="Palatino Linotype" w:eastAsia="Arial" w:hAnsi="Palatino Linotype"/>
          <w:bCs/>
          <w:sz w:val="24"/>
          <w:szCs w:val="24"/>
        </w:rPr>
        <w:t xml:space="preserve"> </w:t>
      </w:r>
      <w:r w:rsidRPr="005035AB">
        <w:rPr>
          <w:position w:val="-6"/>
          <w:sz w:val="24"/>
          <w:szCs w:val="24"/>
        </w:rPr>
        <w:object w:dxaOrig="620" w:dyaOrig="279" w14:anchorId="3754F7CF">
          <v:shape id="_x0000_i1474" type="#_x0000_t75" style="width:31pt;height:14.35pt" o:ole="">
            <v:imagedata r:id="rId923" o:title=""/>
          </v:shape>
          <o:OLEObject Type="Embed" ProgID="Equation.DSMT4" ShapeID="_x0000_i1474" DrawAspect="Content" ObjectID="_1792680523" r:id="rId924"/>
        </w:object>
      </w:r>
      <w:r w:rsidRPr="005035AB">
        <w:rPr>
          <w:rFonts w:ascii="Palatino Linotype" w:hAnsi="Palatino Linotype"/>
          <w:sz w:val="24"/>
          <w:szCs w:val="24"/>
        </w:rPr>
        <w:t xml:space="preserve"> </w:t>
      </w:r>
      <w:r w:rsidRPr="005035AB">
        <w:rPr>
          <w:rFonts w:ascii="Palatino Linotype" w:eastAsia="Arial" w:hAnsi="Palatino Linotype"/>
          <w:sz w:val="24"/>
          <w:szCs w:val="24"/>
        </w:rPr>
        <w:t>Khẳng định nào sau đây đúng?</w:t>
      </w:r>
    </w:p>
    <w:p w14:paraId="51A079A9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540" w:dyaOrig="380" w14:anchorId="51B39850">
          <v:shape id="_x0000_i1475" type="#_x0000_t75" style="width:77pt;height:18.35pt" o:ole="">
            <v:imagedata r:id="rId925" o:title=""/>
          </v:shape>
          <o:OLEObject Type="Embed" ProgID="Equation.DSMT4" ShapeID="_x0000_i1475" DrawAspect="Content" ObjectID="_1792680524" r:id="rId926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</w:rPr>
        <w:t>B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540" w:dyaOrig="380" w14:anchorId="71E72647">
          <v:shape id="_x0000_i1476" type="#_x0000_t75" style="width:77pt;height:18.35pt" o:ole="">
            <v:imagedata r:id="rId927" o:title=""/>
          </v:shape>
          <o:OLEObject Type="Embed" ProgID="Equation.DSMT4" ShapeID="_x0000_i1476" DrawAspect="Content" ObjectID="_1792680525" r:id="rId928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520" w:dyaOrig="380" w14:anchorId="4BB45D3D">
          <v:shape id="_x0000_i1477" type="#_x0000_t75" style="width:76.35pt;height:18.35pt" o:ole="">
            <v:imagedata r:id="rId929" o:title=""/>
          </v:shape>
          <o:OLEObject Type="Embed" ProgID="Equation.DSMT4" ShapeID="_x0000_i1477" DrawAspect="Content" ObjectID="_1792680526" r:id="rId930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500" w:dyaOrig="380" w14:anchorId="6169D948">
          <v:shape id="_x0000_i1478" type="#_x0000_t75" style="width:75.35pt;height:18.35pt" o:ole="">
            <v:imagedata r:id="rId931" o:title=""/>
          </v:shape>
          <o:OLEObject Type="Embed" ProgID="Equation.DSMT4" ShapeID="_x0000_i1478" DrawAspect="Content" ObjectID="_1792680527" r:id="rId932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14681CC4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92452E8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018D87F8" w14:textId="77777777" w:rsidR="006579F1" w:rsidRPr="005035AB" w:rsidRDefault="006579F1" w:rsidP="00212F9E">
      <w:pPr>
        <w:spacing w:after="0" w:line="240" w:lineRule="auto"/>
        <w:ind w:left="992" w:firstLine="1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Áp dụng quy tắc 3 điểm ta có </w:t>
      </w:r>
      <w:r w:rsidRPr="005035AB">
        <w:rPr>
          <w:position w:val="-6"/>
          <w:sz w:val="24"/>
          <w:szCs w:val="24"/>
        </w:rPr>
        <w:object w:dxaOrig="1540" w:dyaOrig="380" w14:anchorId="34C17D1E">
          <v:shape id="_x0000_i1479" type="#_x0000_t75" style="width:77pt;height:18.35pt" o:ole="">
            <v:imagedata r:id="rId933" o:title=""/>
          </v:shape>
          <o:OLEObject Type="Embed" ProgID="Equation.DSMT4" ShapeID="_x0000_i1479" DrawAspect="Content" ObjectID="_1792680528" r:id="rId934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2DA5E7F9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5035AB">
        <w:rPr>
          <w:rFonts w:ascii="Palatino Linotype" w:hAnsi="Palatino Linotype"/>
          <w:sz w:val="24"/>
          <w:szCs w:val="24"/>
        </w:rPr>
        <w:t xml:space="preserve">Cho 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hình bình hành </w:t>
      </w:r>
      <w:r w:rsidRPr="005035AB">
        <w:rPr>
          <w:position w:val="-6"/>
          <w:sz w:val="24"/>
          <w:szCs w:val="24"/>
        </w:rPr>
        <w:object w:dxaOrig="760" w:dyaOrig="279" w14:anchorId="7DE9B931">
          <v:shape id="_x0000_i1480" type="#_x0000_t75" style="width:38.35pt;height:14.35pt" o:ole="">
            <v:imagedata r:id="rId935" o:title=""/>
          </v:shape>
          <o:OLEObject Type="Embed" ProgID="Equation.DSMT4" ShapeID="_x0000_i1480" DrawAspect="Content" ObjectID="_1792680529" r:id="rId936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>. Khẳng định nào sau đây đúng?</w:t>
      </w:r>
    </w:p>
    <w:p w14:paraId="50C0FBBF" w14:textId="77777777" w:rsidR="006579F1" w:rsidRPr="005035AB" w:rsidRDefault="006579F1" w:rsidP="00212F9E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4"/>
          <w:sz w:val="24"/>
          <w:szCs w:val="24"/>
        </w:rPr>
        <w:object w:dxaOrig="1579" w:dyaOrig="360" w14:anchorId="0A729014">
          <v:shape id="_x0000_i1481" type="#_x0000_t75" style="width:78.65pt;height:18.35pt" o:ole="">
            <v:imagedata r:id="rId937" o:title=""/>
          </v:shape>
          <o:OLEObject Type="Embed" ProgID="Equation.DSMT4" ShapeID="_x0000_i1481" DrawAspect="Content" ObjectID="_1792680530" r:id="rId938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5035AB">
        <w:rPr>
          <w:color w:val="C00000"/>
          <w:position w:val="-4"/>
          <w:sz w:val="24"/>
          <w:szCs w:val="24"/>
        </w:rPr>
        <w:object w:dxaOrig="1579" w:dyaOrig="360" w14:anchorId="680E0BBB">
          <v:shape id="_x0000_i1482" type="#_x0000_t75" style="width:78.65pt;height:18.35pt" o:ole="">
            <v:imagedata r:id="rId939" o:title=""/>
          </v:shape>
          <o:OLEObject Type="Embed" ProgID="Equation.DSMT4" ShapeID="_x0000_i1482" DrawAspect="Content" ObjectID="_1792680531" r:id="rId94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  <w:shd w:val="clear" w:color="auto" w:fill="FFFFFF"/>
        </w:rPr>
        <w:t>C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shd w:val="clear" w:color="auto" w:fill="FFFFFF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579" w:dyaOrig="380" w14:anchorId="7DE4F52C">
          <v:shape id="_x0000_i1483" type="#_x0000_t75" style="width:78.65pt;height:18.35pt" o:ole="">
            <v:imagedata r:id="rId941" o:title=""/>
          </v:shape>
          <o:OLEObject Type="Embed" ProgID="Equation.DSMT4" ShapeID="_x0000_i1483" DrawAspect="Content" ObjectID="_1792680532" r:id="rId942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shd w:val="clear" w:color="auto" w:fill="FFFFFF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560" w:dyaOrig="380" w14:anchorId="539E9CEF">
          <v:shape id="_x0000_i1484" type="#_x0000_t75" style="width:78pt;height:18.35pt" o:ole="">
            <v:imagedata r:id="rId943" o:title=""/>
          </v:shape>
          <o:OLEObject Type="Embed" ProgID="Equation.DSMT4" ShapeID="_x0000_i1484" DrawAspect="Content" ObjectID="_1792680533" r:id="rId944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>.</w:t>
      </w:r>
    </w:p>
    <w:p w14:paraId="1686ADE3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7C99104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1ACD1F19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Theo quy tắc hình bình hành </w:t>
      </w:r>
      <w:r w:rsidRPr="005035AB">
        <w:rPr>
          <w:position w:val="-6"/>
          <w:sz w:val="24"/>
          <w:szCs w:val="24"/>
        </w:rPr>
        <w:object w:dxaOrig="760" w:dyaOrig="279" w14:anchorId="06F751B9">
          <v:shape id="_x0000_i1485" type="#_x0000_t75" style="width:38.35pt;height:14.35pt" o:ole="">
            <v:imagedata r:id="rId945" o:title=""/>
          </v:shape>
          <o:OLEObject Type="Embed" ProgID="Equation.DSMT4" ShapeID="_x0000_i1485" DrawAspect="Content" ObjectID="_1792680534" r:id="rId946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ta có </w:t>
      </w:r>
      <w:r w:rsidRPr="005035AB">
        <w:rPr>
          <w:position w:val="-6"/>
          <w:sz w:val="24"/>
          <w:szCs w:val="24"/>
        </w:rPr>
        <w:object w:dxaOrig="1579" w:dyaOrig="380" w14:anchorId="5906D1F7">
          <v:shape id="_x0000_i1486" type="#_x0000_t75" style="width:78.65pt;height:18.35pt" o:ole="">
            <v:imagedata r:id="rId947" o:title=""/>
          </v:shape>
          <o:OLEObject Type="Embed" ProgID="Equation.DSMT4" ShapeID="_x0000_i1486" DrawAspect="Content" ObjectID="_1792680535" r:id="rId948"/>
        </w:object>
      </w:r>
      <w:r w:rsidRPr="005035AB">
        <w:rPr>
          <w:rFonts w:ascii="Palatino Linotype" w:hAnsi="Palatino Linotype" w:cs="Times New Roman"/>
          <w:bCs/>
          <w:color w:val="000000"/>
          <w:sz w:val="24"/>
          <w:szCs w:val="24"/>
          <w:shd w:val="clear" w:color="auto" w:fill="FFFFFF"/>
          <w:lang w:val="vi-VN"/>
        </w:rPr>
        <w:t>.</w:t>
      </w:r>
    </w:p>
    <w:p w14:paraId="4A2EB0FD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bookmarkStart w:id="2" w:name="BMN_QUESTION61"/>
      <w:bookmarkEnd w:id="2"/>
      <w:r w:rsidRPr="005035AB">
        <w:rPr>
          <w:rFonts w:ascii="Palatino Linotype" w:hAnsi="Palatino Linotype"/>
          <w:sz w:val="24"/>
          <w:szCs w:val="24"/>
        </w:rPr>
        <w:t xml:space="preserve">Đẳng thức nào dưới đây </w:t>
      </w:r>
      <w:r w:rsidRPr="005035AB">
        <w:rPr>
          <w:rFonts w:ascii="Palatino Linotype" w:hAnsi="Palatino Linotype"/>
          <w:b/>
          <w:sz w:val="24"/>
          <w:szCs w:val="24"/>
        </w:rPr>
        <w:t>sai?</w:t>
      </w:r>
    </w:p>
    <w:p w14:paraId="7C48A882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700" w:dyaOrig="380" w14:anchorId="75B1CD90">
          <v:shape id="_x0000_i1487" type="#_x0000_t75" style="width:84.65pt;height:18.35pt" o:ole="">
            <v:imagedata r:id="rId949" o:title=""/>
          </v:shape>
          <o:OLEObject Type="Embed" ProgID="Equation.DSMT4" ShapeID="_x0000_i1487" DrawAspect="Content" ObjectID="_1792680536" r:id="rId95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pt-BR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700" w:dyaOrig="380" w14:anchorId="41280F8A">
          <v:shape id="_x0000_i1488" type="#_x0000_t75" style="width:84.65pt;height:18.35pt" o:ole="">
            <v:imagedata r:id="rId951" o:title=""/>
          </v:shape>
          <o:OLEObject Type="Embed" ProgID="Equation.DSMT4" ShapeID="_x0000_i1488" DrawAspect="Content" ObjectID="_1792680537" r:id="rId952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pt-BR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pt-BR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700" w:dyaOrig="380" w14:anchorId="38E8EF49">
          <v:shape id="_x0000_i1489" type="#_x0000_t75" style="width:84.65pt;height:18.35pt" o:ole="">
            <v:imagedata r:id="rId953" o:title=""/>
          </v:shape>
          <o:OLEObject Type="Embed" ProgID="Equation.DSMT4" ShapeID="_x0000_i1489" DrawAspect="Content" ObjectID="_1792680538" r:id="rId954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pt-BR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700" w:dyaOrig="380" w14:anchorId="5B30884D">
          <v:shape id="_x0000_i1490" type="#_x0000_t75" style="width:84.65pt;height:18.35pt" o:ole="">
            <v:imagedata r:id="rId955" o:title=""/>
          </v:shape>
          <o:OLEObject Type="Embed" ProgID="Equation.DSMT4" ShapeID="_x0000_i1490" DrawAspect="Content" ObjectID="_1792680539" r:id="rId956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pt-BR"/>
        </w:rPr>
        <w:t>.</w:t>
      </w:r>
    </w:p>
    <w:p w14:paraId="0A7571D3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69C6306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488FBFEF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heo quy tắc trừ ba điểm, ta có </w:t>
      </w:r>
      <w:r w:rsidRPr="005035AB">
        <w:rPr>
          <w:position w:val="-6"/>
          <w:sz w:val="24"/>
          <w:szCs w:val="24"/>
        </w:rPr>
        <w:object w:dxaOrig="1700" w:dyaOrig="380" w14:anchorId="6FE9E86F">
          <v:shape id="_x0000_i1491" type="#_x0000_t75" style="width:84.65pt;height:18.35pt" o:ole="">
            <v:imagedata r:id="rId957" o:title=""/>
          </v:shape>
          <o:OLEObject Type="Embed" ProgID="Equation.DSMT4" ShapeID="_x0000_i1491" DrawAspect="Content" ObjectID="_1792680540" r:id="rId958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4DC31D19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bookmarkStart w:id="3" w:name="BMN_QUESTION64"/>
      <w:bookmarkEnd w:id="3"/>
      <w:r w:rsidRPr="005035AB">
        <w:rPr>
          <w:rFonts w:ascii="Palatino Linotype" w:hAnsi="Palatino Linotype"/>
          <w:sz w:val="24"/>
          <w:szCs w:val="24"/>
        </w:rPr>
        <w:t xml:space="preserve">Cho </w:t>
      </w:r>
      <w:r w:rsidRPr="005035AB">
        <w:rPr>
          <w:position w:val="-6"/>
          <w:sz w:val="24"/>
          <w:szCs w:val="24"/>
        </w:rPr>
        <w:object w:dxaOrig="760" w:dyaOrig="279" w14:anchorId="7B86CAD4">
          <v:shape id="_x0000_i1492" type="#_x0000_t75" style="width:38.35pt;height:14.35pt" o:ole="">
            <v:imagedata r:id="rId959" o:title=""/>
          </v:shape>
          <o:OLEObject Type="Embed" ProgID="Equation.DSMT4" ShapeID="_x0000_i1492" DrawAspect="Content" ObjectID="_1792680541" r:id="rId960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 gọi </w:t>
      </w:r>
      <w:r w:rsidRPr="005035AB">
        <w:rPr>
          <w:position w:val="-12"/>
          <w:sz w:val="24"/>
          <w:szCs w:val="24"/>
        </w:rPr>
        <w:object w:dxaOrig="880" w:dyaOrig="340" w14:anchorId="7D20256B">
          <v:shape id="_x0000_i1493" type="#_x0000_t75" style="width:44.35pt;height:17.65pt" o:ole="">
            <v:imagedata r:id="rId961" o:title=""/>
          </v:shape>
          <o:OLEObject Type="Embed" ProgID="Equation.DSMT4" ShapeID="_x0000_i1493" DrawAspect="Content" ObjectID="_1792680542" r:id="rId962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 lần lượt là trung điểm của các cạnh </w:t>
      </w:r>
      <w:r w:rsidRPr="005035AB">
        <w:rPr>
          <w:position w:val="-12"/>
          <w:sz w:val="24"/>
          <w:szCs w:val="24"/>
        </w:rPr>
        <w:object w:dxaOrig="1320" w:dyaOrig="340" w14:anchorId="55486432">
          <v:shape id="_x0000_i1494" type="#_x0000_t75" style="width:66pt;height:17.65pt" o:ole="">
            <v:imagedata r:id="rId963" o:title=""/>
          </v:shape>
          <o:OLEObject Type="Embed" ProgID="Equation.DSMT4" ShapeID="_x0000_i1494" DrawAspect="Content" ObjectID="_1792680543" r:id="rId964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Hỏi </w:t>
      </w:r>
      <w:r w:rsidRPr="005035AB">
        <w:rPr>
          <w:position w:val="-6"/>
          <w:sz w:val="24"/>
          <w:szCs w:val="24"/>
        </w:rPr>
        <w:object w:dxaOrig="1020" w:dyaOrig="380" w14:anchorId="5538A269">
          <v:shape id="_x0000_i1495" type="#_x0000_t75" style="width:51pt;height:18.35pt" o:ole="">
            <v:imagedata r:id="rId965" o:title=""/>
          </v:shape>
          <o:OLEObject Type="Embed" ProgID="Equation.DSMT4" ShapeID="_x0000_i1495" DrawAspect="Content" ObjectID="_1792680544" r:id="rId966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 bằng véc tơ nào?</w:t>
      </w:r>
    </w:p>
    <w:p w14:paraId="514029CA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/>
          <w:color w:val="C00000"/>
          <w:position w:val="-24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540" w:dyaOrig="380" w14:anchorId="78BB8496">
          <v:shape id="_x0000_i1496" type="#_x0000_t75" style="width:26.65pt;height:18.35pt" o:ole="">
            <v:imagedata r:id="rId967" o:title=""/>
          </v:shape>
          <o:OLEObject Type="Embed" ProgID="Equation.DSMT4" ShapeID="_x0000_i1496" DrawAspect="Content" ObjectID="_1792680545" r:id="rId968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560" w:dyaOrig="380" w14:anchorId="4CDA64A7">
          <v:shape id="_x0000_i1497" type="#_x0000_t75" style="width:27.65pt;height:18.35pt" o:ole="">
            <v:imagedata r:id="rId969" o:title=""/>
          </v:shape>
          <o:OLEObject Type="Embed" ProgID="Equation.DSMT4" ShapeID="_x0000_i1497" DrawAspect="Content" ObjectID="_1792680546" r:id="rId970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420" w:dyaOrig="380" w14:anchorId="715445BD">
          <v:shape id="_x0000_i1498" type="#_x0000_t75" style="width:21pt;height:18.35pt" o:ole="">
            <v:imagedata r:id="rId971" o:title=""/>
          </v:shape>
          <o:OLEObject Type="Embed" ProgID="Equation.DSMT4" ShapeID="_x0000_i1498" DrawAspect="Content" ObjectID="_1792680547" r:id="rId972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eastAsia="Times New Roman" w:hAnsi="Palatino Linotype" w:cs="Times New Roman"/>
          <w:b/>
          <w:color w:val="C00000"/>
          <w:sz w:val="24"/>
          <w:szCs w:val="24"/>
          <w:u w:val="single"/>
        </w:rPr>
        <w:t>D</w:t>
      </w:r>
      <w:r w:rsidRPr="005035AB">
        <w:rPr>
          <w:rFonts w:ascii="Palatino Linotype" w:eastAsia="Times New Roman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460" w:dyaOrig="380" w14:anchorId="49045327">
          <v:shape id="_x0000_i1499" type="#_x0000_t75" style="width:23.35pt;height:18.35pt" o:ole="">
            <v:imagedata r:id="rId973" o:title=""/>
          </v:shape>
          <o:OLEObject Type="Embed" ProgID="Equation.DSMT4" ShapeID="_x0000_i1499" DrawAspect="Content" ObjectID="_1792680548" r:id="rId974"/>
        </w:object>
      </w:r>
    </w:p>
    <w:p w14:paraId="258FFED4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02FD9B1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D</w:t>
      </w:r>
    </w:p>
    <w:p w14:paraId="66BF2A7F" w14:textId="77777777" w:rsidR="006579F1" w:rsidRPr="005035AB" w:rsidRDefault="006579F1" w:rsidP="00212F9E">
      <w:pPr>
        <w:spacing w:after="0" w:line="240" w:lineRule="auto"/>
        <w:ind w:left="992" w:hanging="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4099" w:dyaOrig="380" w14:anchorId="45F6E3CC">
          <v:shape id="_x0000_i1500" type="#_x0000_t75" style="width:205pt;height:18.35pt" o:ole="">
            <v:imagedata r:id="rId975" o:title=""/>
          </v:shape>
          <o:OLEObject Type="Embed" ProgID="Equation.DSMT4" ShapeID="_x0000_i1500" DrawAspect="Content" ObjectID="_1792680549" r:id="rId976"/>
        </w:object>
      </w:r>
    </w:p>
    <w:p w14:paraId="4ECE4A1D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5035AB">
        <w:rPr>
          <w:rFonts w:ascii="Palatino Linotype" w:hAnsi="Palatino Linotype"/>
          <w:bCs/>
          <w:sz w:val="24"/>
          <w:szCs w:val="24"/>
        </w:rPr>
        <w:t>Đẳng thức nào sau đây là đúng?</w:t>
      </w:r>
    </w:p>
    <w:p w14:paraId="5AFE1DAA" w14:textId="77777777" w:rsidR="006579F1" w:rsidRPr="005035AB" w:rsidRDefault="006579F1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Cs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760" w:dyaOrig="380" w14:anchorId="2B8DE0C7">
          <v:shape id="_x0000_i1501" type="#_x0000_t75" style="width:88pt;height:18.35pt" o:ole="">
            <v:imagedata r:id="rId977" o:title=""/>
          </v:shape>
          <o:OLEObject Type="Embed" ProgID="Equation.DSMT4" ShapeID="_x0000_i1501" DrawAspect="Content" ObjectID="_1792680550" r:id="rId978"/>
        </w:object>
      </w:r>
      <w:r w:rsidRPr="005035AB">
        <w:rPr>
          <w:rFonts w:ascii="Palatino Linotype" w:hAnsi="Palatino Linotype" w:cs="Times New Roman"/>
          <w:bCs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520" w:dyaOrig="380" w14:anchorId="7CF4F9B2">
          <v:shape id="_x0000_i1502" type="#_x0000_t75" style="width:76.35pt;height:18.35pt" o:ole="">
            <v:imagedata r:id="rId979" o:title=""/>
          </v:shape>
          <o:OLEObject Type="Embed" ProgID="Equation.DSMT4" ShapeID="_x0000_i1502" DrawAspect="Content" ObjectID="_1792680551" r:id="rId98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61C4E882" w14:textId="77777777" w:rsidR="006579F1" w:rsidRPr="005035AB" w:rsidRDefault="006579F1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bCs/>
          <w:color w:val="C00000"/>
          <w:sz w:val="24"/>
          <w:szCs w:val="24"/>
          <w:u w:val="single"/>
        </w:rPr>
        <w:t>C</w:t>
      </w:r>
      <w:r w:rsidRPr="005035AB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480" w:dyaOrig="380" w14:anchorId="5D1C25D6">
          <v:shape id="_x0000_i1503" type="#_x0000_t75" style="width:74.65pt;height:18.35pt" o:ole="">
            <v:imagedata r:id="rId981" o:title=""/>
          </v:shape>
          <o:OLEObject Type="Embed" ProgID="Equation.DSMT4" ShapeID="_x0000_i1503" DrawAspect="Content" ObjectID="_1792680552" r:id="rId982"/>
        </w:object>
      </w:r>
      <w:r w:rsidRPr="005035AB">
        <w:rPr>
          <w:rFonts w:ascii="Palatino Linotype" w:hAnsi="Palatino Linotype" w:cs="Times New Roman"/>
          <w:bCs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bCs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760" w:dyaOrig="380" w14:anchorId="1BE46C78">
          <v:shape id="_x0000_i1504" type="#_x0000_t75" style="width:88pt;height:18.35pt" o:ole="">
            <v:imagedata r:id="rId983" o:title=""/>
          </v:shape>
          <o:OLEObject Type="Embed" ProgID="Equation.DSMT4" ShapeID="_x0000_i1504" DrawAspect="Content" ObjectID="_1792680553" r:id="rId984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5A18B6B1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1257A9F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15DDE2D5" w14:textId="77777777" w:rsidR="006579F1" w:rsidRPr="005035AB" w:rsidRDefault="006579F1" w:rsidP="00212F9E">
      <w:pPr>
        <w:spacing w:after="0" w:line="240" w:lineRule="auto"/>
        <w:ind w:left="992" w:firstLine="1"/>
        <w:jc w:val="both"/>
        <w:rPr>
          <w:rFonts w:ascii="Palatino Linotype" w:hAnsi="Palatino Linotype" w:cs="Times New Roman"/>
          <w:b/>
          <w:color w:val="008000"/>
          <w:sz w:val="24"/>
          <w:szCs w:val="24"/>
        </w:rPr>
      </w:pPr>
      <w:r w:rsidRPr="005035AB">
        <w:rPr>
          <w:rFonts w:ascii="Palatino Linotype" w:hAnsi="Palatino Linotype" w:cs="Times New Roman"/>
          <w:bCs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600" w:dyaOrig="380" w14:anchorId="2521F663">
          <v:shape id="_x0000_i1505" type="#_x0000_t75" style="width:129.65pt;height:18.35pt" o:ole="">
            <v:imagedata r:id="rId985" o:title=""/>
          </v:shape>
          <o:OLEObject Type="Embed" ProgID="Equation.DSMT4" ShapeID="_x0000_i1505" DrawAspect="Content" ObjectID="_1792680554" r:id="rId986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nên đáp án đúng là đáp án</w:t>
      </w:r>
      <w:r w:rsidRPr="005035AB">
        <w:rPr>
          <w:rFonts w:ascii="Palatino Linotype" w:hAnsi="Palatino Linotype" w:cs="Times New Roman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008000"/>
          <w:sz w:val="24"/>
          <w:szCs w:val="24"/>
        </w:rPr>
        <w:t>C.</w:t>
      </w:r>
    </w:p>
    <w:p w14:paraId="7C53BA47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bCs/>
          <w:sz w:val="24"/>
          <w:szCs w:val="24"/>
        </w:rPr>
        <w:t xml:space="preserve">Cho đoạn thẳng </w:t>
      </w:r>
      <w:r w:rsidRPr="005035AB">
        <w:rPr>
          <w:position w:val="-4"/>
          <w:sz w:val="24"/>
          <w:szCs w:val="24"/>
        </w:rPr>
        <w:object w:dxaOrig="400" w:dyaOrig="260" w14:anchorId="22F5EFAF">
          <v:shape id="_x0000_i1506" type="#_x0000_t75" style="width:20pt;height:12.65pt" o:ole="">
            <v:imagedata r:id="rId987" o:title=""/>
          </v:shape>
          <o:OLEObject Type="Embed" ProgID="Equation.DSMT4" ShapeID="_x0000_i1506" DrawAspect="Content" ObjectID="_1792680555" r:id="rId988"/>
        </w:object>
      </w:r>
      <w:r w:rsidRPr="005035AB">
        <w:rPr>
          <w:rFonts w:ascii="Palatino Linotype" w:hAnsi="Palatino Linotype"/>
          <w:sz w:val="24"/>
          <w:szCs w:val="24"/>
        </w:rPr>
        <w:t xml:space="preserve"> có </w:t>
      </w:r>
      <w:r w:rsidRPr="005035AB">
        <w:rPr>
          <w:position w:val="-4"/>
          <w:sz w:val="24"/>
          <w:szCs w:val="24"/>
        </w:rPr>
        <w:object w:dxaOrig="180" w:dyaOrig="260" w14:anchorId="4FF8DD7F">
          <v:shape id="_x0000_i1507" type="#_x0000_t75" style="width:9.35pt;height:12.65pt" o:ole="">
            <v:imagedata r:id="rId989" o:title=""/>
          </v:shape>
          <o:OLEObject Type="Embed" ProgID="Equation.DSMT4" ShapeID="_x0000_i1507" DrawAspect="Content" ObjectID="_1792680556" r:id="rId990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rung điểm, </w:t>
      </w:r>
      <w:r w:rsidRPr="005035AB">
        <w:rPr>
          <w:position w:val="-6"/>
          <w:sz w:val="24"/>
          <w:szCs w:val="24"/>
        </w:rPr>
        <w:object w:dxaOrig="320" w:dyaOrig="279" w14:anchorId="19563192">
          <v:shape id="_x0000_i1508" type="#_x0000_t75" style="width:16pt;height:14.35pt" o:ole="">
            <v:imagedata r:id="rId991" o:title=""/>
          </v:shape>
          <o:OLEObject Type="Embed" ProgID="Equation.DSMT4" ShapeID="_x0000_i1508" DrawAspect="Content" ObjectID="_1792680557" r:id="rId992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điểm bất kì. Mệnh đề nào sau đây là </w:t>
      </w:r>
      <w:r w:rsidRPr="005035AB">
        <w:rPr>
          <w:rFonts w:ascii="Palatino Linotype" w:hAnsi="Palatino Linotype"/>
          <w:b/>
          <w:bCs/>
          <w:sz w:val="24"/>
          <w:szCs w:val="24"/>
        </w:rPr>
        <w:t>sai</w:t>
      </w:r>
      <w:r w:rsidRPr="005035AB">
        <w:rPr>
          <w:rFonts w:ascii="Palatino Linotype" w:hAnsi="Palatino Linotype"/>
          <w:sz w:val="24"/>
          <w:szCs w:val="24"/>
        </w:rPr>
        <w:t>?</w:t>
      </w:r>
    </w:p>
    <w:p w14:paraId="331E2447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A. </w:t>
      </w:r>
      <w:r w:rsidRPr="005035AB">
        <w:rPr>
          <w:color w:val="C00000"/>
          <w:position w:val="-4"/>
          <w:sz w:val="24"/>
          <w:szCs w:val="24"/>
        </w:rPr>
        <w:object w:dxaOrig="1040" w:dyaOrig="360" w14:anchorId="1AB87F1D">
          <v:shape id="_x0000_i1509" type="#_x0000_t75" style="width:52pt;height:18.35pt" o:ole="">
            <v:imagedata r:id="rId993" o:title=""/>
          </v:shape>
          <o:OLEObject Type="Embed" ProgID="Equation.DSMT4" ShapeID="_x0000_i1509" DrawAspect="Content" ObjectID="_1792680558" r:id="rId994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B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140" w:dyaOrig="380" w14:anchorId="32F1438B">
          <v:shape id="_x0000_i1510" type="#_x0000_t75" style="width:57pt;height:18.35pt" o:ole="">
            <v:imagedata r:id="rId995" o:title=""/>
          </v:shape>
          <o:OLEObject Type="Embed" ProgID="Equation.DSMT4" ShapeID="_x0000_i1510" DrawAspect="Content" ObjectID="_1792680559" r:id="rId996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140" w:dyaOrig="380" w14:anchorId="6CB8F453">
          <v:shape id="_x0000_i1511" type="#_x0000_t75" style="width:57pt;height:18.35pt" o:ole="">
            <v:imagedata r:id="rId997" o:title=""/>
          </v:shape>
          <o:OLEObject Type="Embed" ProgID="Equation.DSMT4" ShapeID="_x0000_i1511" DrawAspect="Content" ObjectID="_1792680560" r:id="rId998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760" w:dyaOrig="380" w14:anchorId="0E820346">
          <v:shape id="_x0000_i1512" type="#_x0000_t75" style="width:88pt;height:18.35pt" o:ole="">
            <v:imagedata r:id="rId999" o:title=""/>
          </v:shape>
          <o:OLEObject Type="Embed" ProgID="Equation.DSMT4" ShapeID="_x0000_i1512" DrawAspect="Content" ObjectID="_1792680561" r:id="rId100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26627802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AA2B1C1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3E8A0876" w14:textId="77777777" w:rsidR="006579F1" w:rsidRPr="005035AB" w:rsidRDefault="006579F1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bCs/>
          <w:sz w:val="24"/>
          <w:szCs w:val="24"/>
        </w:rPr>
        <w:lastRenderedPageBreak/>
        <w:t xml:space="preserve">Đoạn thẳng </w:t>
      </w:r>
      <w:r w:rsidRPr="005035AB">
        <w:rPr>
          <w:position w:val="-4"/>
          <w:sz w:val="24"/>
          <w:szCs w:val="24"/>
        </w:rPr>
        <w:object w:dxaOrig="400" w:dyaOrig="260" w14:anchorId="2CC4564B">
          <v:shape id="_x0000_i1513" type="#_x0000_t75" style="width:20pt;height:12.65pt" o:ole="">
            <v:imagedata r:id="rId1001" o:title=""/>
          </v:shape>
          <o:OLEObject Type="Embed" ProgID="Equation.DSMT4" ShapeID="_x0000_i1513" DrawAspect="Content" ObjectID="_1792680562" r:id="rId1002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có </w:t>
      </w:r>
      <w:r w:rsidRPr="005035AB">
        <w:rPr>
          <w:position w:val="-4"/>
          <w:sz w:val="24"/>
          <w:szCs w:val="24"/>
        </w:rPr>
        <w:object w:dxaOrig="180" w:dyaOrig="260" w14:anchorId="032F4820">
          <v:shape id="_x0000_i1514" type="#_x0000_t75" style="width:9.35pt;height:12.65pt" o:ole="">
            <v:imagedata r:id="rId1003" o:title=""/>
          </v:shape>
          <o:OLEObject Type="Embed" ProgID="Equation.DSMT4" ShapeID="_x0000_i1514" DrawAspect="Content" ObjectID="_1792680563" r:id="rId1004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là trung điểm nên </w:t>
      </w:r>
      <w:r w:rsidRPr="005035AB">
        <w:rPr>
          <w:position w:val="-6"/>
          <w:sz w:val="24"/>
          <w:szCs w:val="24"/>
        </w:rPr>
        <w:object w:dxaOrig="1140" w:dyaOrig="380" w14:anchorId="47EEB50A">
          <v:shape id="_x0000_i1515" type="#_x0000_t75" style="width:57pt;height:18.35pt" o:ole="">
            <v:imagedata r:id="rId1005" o:title=""/>
          </v:shape>
          <o:OLEObject Type="Embed" ProgID="Equation.DSMT4" ShapeID="_x0000_i1515" DrawAspect="Content" ObjectID="_1792680564" r:id="rId1006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. Vậy </w:t>
      </w:r>
      <w:r w:rsidRPr="005035AB">
        <w:rPr>
          <w:rFonts w:ascii="Palatino Linotype" w:hAnsi="Palatino Linotype" w:cs="Times New Roman"/>
          <w:b/>
          <w:bCs/>
          <w:sz w:val="24"/>
          <w:szCs w:val="24"/>
        </w:rPr>
        <w:t xml:space="preserve">B </w:t>
      </w:r>
      <w:r w:rsidRPr="005035AB">
        <w:rPr>
          <w:rFonts w:ascii="Palatino Linotype" w:hAnsi="Palatino Linotype" w:cs="Times New Roman"/>
          <w:sz w:val="24"/>
          <w:szCs w:val="24"/>
        </w:rPr>
        <w:t>sai.</w:t>
      </w:r>
    </w:p>
    <w:p w14:paraId="50737E6B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bookmarkStart w:id="4" w:name="BMN_QUESTION64_0"/>
      <w:bookmarkStart w:id="5" w:name="BMN_QUESTION69"/>
      <w:bookmarkStart w:id="6" w:name="BMN_QUESTION81"/>
      <w:bookmarkEnd w:id="4"/>
      <w:bookmarkEnd w:id="5"/>
      <w:bookmarkEnd w:id="6"/>
      <w:r w:rsidRPr="005035AB">
        <w:rPr>
          <w:rFonts w:ascii="Palatino Linotype" w:eastAsia="Times New Roman" w:hAnsi="Palatino Linotype"/>
          <w:sz w:val="24"/>
          <w:szCs w:val="24"/>
        </w:rPr>
        <w:t xml:space="preserve">Chọn khẳng định </w:t>
      </w:r>
      <w:r w:rsidRPr="005035AB">
        <w:rPr>
          <w:rFonts w:ascii="Palatino Linotype" w:eastAsia="Times New Roman" w:hAnsi="Palatino Linotype"/>
          <w:b/>
          <w:sz w:val="24"/>
          <w:szCs w:val="24"/>
        </w:rPr>
        <w:t>sai</w:t>
      </w:r>
    </w:p>
    <w:p w14:paraId="79C5A9C2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Nếu </w:t>
      </w:r>
      <w:r w:rsidRPr="005035AB">
        <w:rPr>
          <w:position w:val="-4"/>
          <w:sz w:val="24"/>
          <w:szCs w:val="24"/>
        </w:rPr>
        <w:object w:dxaOrig="180" w:dyaOrig="260" w14:anchorId="2BA40A11">
          <v:shape id="_x0000_i1516" type="#_x0000_t75" style="width:9.35pt;height:12.65pt" o:ole="">
            <v:imagedata r:id="rId1007" o:title=""/>
          </v:shape>
          <o:OLEObject Type="Embed" ProgID="Equation.DSMT4" ShapeID="_x0000_i1516" DrawAspect="Content" ObjectID="_1792680565" r:id="rId1008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 là trung điểm đoạn </w:t>
      </w:r>
      <w:r w:rsidRPr="005035AB">
        <w:rPr>
          <w:position w:val="-4"/>
          <w:sz w:val="24"/>
          <w:szCs w:val="24"/>
        </w:rPr>
        <w:object w:dxaOrig="400" w:dyaOrig="260" w14:anchorId="4F22F8F4">
          <v:shape id="_x0000_i1517" type="#_x0000_t75" style="width:20pt;height:12.65pt" o:ole="">
            <v:imagedata r:id="rId1009" o:title=""/>
          </v:shape>
          <o:OLEObject Type="Embed" ProgID="Equation.DSMT4" ShapeID="_x0000_i1517" DrawAspect="Content" ObjectID="_1792680566" r:id="rId1010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 thì </w:t>
      </w:r>
      <w:r w:rsidRPr="005035AB">
        <w:rPr>
          <w:position w:val="-6"/>
          <w:sz w:val="24"/>
          <w:szCs w:val="24"/>
        </w:rPr>
        <w:object w:dxaOrig="1160" w:dyaOrig="380" w14:anchorId="0BB58D1F">
          <v:shape id="_x0000_i1518" type="#_x0000_t75" style="width:57.65pt;height:18.35pt" o:ole="">
            <v:imagedata r:id="rId1011" o:title=""/>
          </v:shape>
          <o:OLEObject Type="Embed" ProgID="Equation.DSMT4" ShapeID="_x0000_i1518" DrawAspect="Content" ObjectID="_1792680567" r:id="rId1012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2F0E5DFB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B. </w: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Nếu </w:t>
      </w:r>
      <w:r w:rsidRPr="005035AB">
        <w:rPr>
          <w:position w:val="-4"/>
          <w:sz w:val="24"/>
          <w:szCs w:val="24"/>
        </w:rPr>
        <w:object w:dxaOrig="180" w:dyaOrig="260" w14:anchorId="4EF3A7FE">
          <v:shape id="_x0000_i1519" type="#_x0000_t75" style="width:9.35pt;height:12.65pt" o:ole="">
            <v:imagedata r:id="rId1013" o:title=""/>
          </v:shape>
          <o:OLEObject Type="Embed" ProgID="Equation.DSMT4" ShapeID="_x0000_i1519" DrawAspect="Content" ObjectID="_1792680568" r:id="rId1014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 là trung điểm đoạn </w:t>
      </w:r>
      <w:r w:rsidRPr="005035AB">
        <w:rPr>
          <w:position w:val="-4"/>
          <w:sz w:val="24"/>
          <w:szCs w:val="24"/>
        </w:rPr>
        <w:object w:dxaOrig="400" w:dyaOrig="260" w14:anchorId="74808AEB">
          <v:shape id="_x0000_i1520" type="#_x0000_t75" style="width:20pt;height:12.65pt" o:ole="">
            <v:imagedata r:id="rId1015" o:title=""/>
          </v:shape>
          <o:OLEObject Type="Embed" ProgID="Equation.DSMT4" ShapeID="_x0000_i1520" DrawAspect="Content" ObjectID="_1792680569" r:id="rId1016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thì </w:t>
      </w:r>
      <w:r w:rsidRPr="005035AB">
        <w:rPr>
          <w:position w:val="-4"/>
          <w:sz w:val="24"/>
          <w:szCs w:val="24"/>
        </w:rPr>
        <w:object w:dxaOrig="1359" w:dyaOrig="360" w14:anchorId="025E5CCD">
          <v:shape id="_x0000_i1521" type="#_x0000_t75" style="width:67.65pt;height:18.35pt" o:ole="">
            <v:imagedata r:id="rId1017" o:title=""/>
          </v:shape>
          <o:OLEObject Type="Embed" ProgID="Equation.DSMT4" ShapeID="_x0000_i1521" DrawAspect="Content" ObjectID="_1792680570" r:id="rId1018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55382C3E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Nếu </w:t>
      </w:r>
      <w:r w:rsidRPr="005035AB">
        <w:rPr>
          <w:position w:val="-4"/>
          <w:sz w:val="24"/>
          <w:szCs w:val="24"/>
        </w:rPr>
        <w:object w:dxaOrig="180" w:dyaOrig="260" w14:anchorId="791AC8A9">
          <v:shape id="_x0000_i1522" type="#_x0000_t75" style="width:9.35pt;height:12.65pt" o:ole="">
            <v:imagedata r:id="rId1019" o:title=""/>
          </v:shape>
          <o:OLEObject Type="Embed" ProgID="Equation.DSMT4" ShapeID="_x0000_i1522" DrawAspect="Content" ObjectID="_1792680571" r:id="rId1020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 là trung điểm đoạn </w:t>
      </w:r>
      <w:r w:rsidRPr="005035AB">
        <w:rPr>
          <w:position w:val="-4"/>
          <w:sz w:val="24"/>
          <w:szCs w:val="24"/>
        </w:rPr>
        <w:object w:dxaOrig="400" w:dyaOrig="260" w14:anchorId="1390F156">
          <v:shape id="_x0000_i1523" type="#_x0000_t75" style="width:20pt;height:12.65pt" o:ole="">
            <v:imagedata r:id="rId1021" o:title=""/>
          </v:shape>
          <o:OLEObject Type="Embed" ProgID="Equation.DSMT4" ShapeID="_x0000_i1523" DrawAspect="Content" ObjectID="_1792680572" r:id="rId1022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thì </w:t>
      </w:r>
      <w:r w:rsidRPr="005035AB">
        <w:rPr>
          <w:position w:val="-6"/>
          <w:sz w:val="24"/>
          <w:szCs w:val="24"/>
        </w:rPr>
        <w:object w:dxaOrig="1180" w:dyaOrig="380" w14:anchorId="3A87370D">
          <v:shape id="_x0000_i1524" type="#_x0000_t75" style="width:59.35pt;height:18.35pt" o:ole="">
            <v:imagedata r:id="rId1023" o:title=""/>
          </v:shape>
          <o:OLEObject Type="Embed" ProgID="Equation.DSMT4" ShapeID="_x0000_i1524" DrawAspect="Content" ObjectID="_1792680573" r:id="rId1024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670619FE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position w:val="-6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D. </w: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Nếu </w:t>
      </w:r>
      <w:r w:rsidRPr="005035AB">
        <w:rPr>
          <w:position w:val="-4"/>
          <w:sz w:val="24"/>
          <w:szCs w:val="24"/>
        </w:rPr>
        <w:object w:dxaOrig="180" w:dyaOrig="260" w14:anchorId="7057BA26">
          <v:shape id="_x0000_i1525" type="#_x0000_t75" style="width:9.35pt;height:12.65pt" o:ole="">
            <v:imagedata r:id="rId1025" o:title=""/>
          </v:shape>
          <o:OLEObject Type="Embed" ProgID="Equation.DSMT4" ShapeID="_x0000_i1525" DrawAspect="Content" ObjectID="_1792680574" r:id="rId1026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 là trung điểm đoạn </w:t>
      </w:r>
      <w:r w:rsidRPr="005035AB">
        <w:rPr>
          <w:position w:val="-4"/>
          <w:sz w:val="24"/>
          <w:szCs w:val="24"/>
        </w:rPr>
        <w:object w:dxaOrig="400" w:dyaOrig="260" w14:anchorId="708D2822">
          <v:shape id="_x0000_i1526" type="#_x0000_t75" style="width:20pt;height:12.65pt" o:ole="">
            <v:imagedata r:id="rId1027" o:title=""/>
          </v:shape>
          <o:OLEObject Type="Embed" ProgID="Equation.DSMT4" ShapeID="_x0000_i1526" DrawAspect="Content" ObjectID="_1792680575" r:id="rId1028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thì </w:t>
      </w:r>
      <w:r w:rsidRPr="005035AB">
        <w:rPr>
          <w:position w:val="-6"/>
          <w:sz w:val="24"/>
          <w:szCs w:val="24"/>
        </w:rPr>
        <w:object w:dxaOrig="1140" w:dyaOrig="380" w14:anchorId="72498294">
          <v:shape id="_x0000_i1527" type="#_x0000_t75" style="width:57pt;height:18.35pt" o:ole="">
            <v:imagedata r:id="rId1029" o:title=""/>
          </v:shape>
          <o:OLEObject Type="Embed" ProgID="Equation.DSMT4" ShapeID="_x0000_i1527" DrawAspect="Content" ObjectID="_1792680576" r:id="rId1030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70200C72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88A7631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12E4E42F" w14:textId="77777777" w:rsidR="006579F1" w:rsidRPr="005035AB" w:rsidRDefault="006579F1" w:rsidP="00212F9E">
      <w:pPr>
        <w:spacing w:after="0" w:line="240" w:lineRule="auto"/>
        <w:ind w:left="992" w:firstLine="1"/>
        <w:rPr>
          <w:rFonts w:ascii="Palatino Linotype" w:eastAsia="Calibri" w:hAnsi="Palatino Linotype" w:cs="Times New Roman"/>
          <w:sz w:val="24"/>
          <w:szCs w:val="24"/>
          <w:lang w:val="vi-VN"/>
        </w:rPr>
      </w:pPr>
      <w:r w:rsidRPr="005035AB">
        <w:rPr>
          <w:position w:val="-6"/>
          <w:sz w:val="24"/>
          <w:szCs w:val="24"/>
        </w:rPr>
        <w:object w:dxaOrig="2680" w:dyaOrig="380" w14:anchorId="09236D11">
          <v:shape id="_x0000_i1528" type="#_x0000_t75" style="width:134pt;height:18.35pt" o:ole="">
            <v:imagedata r:id="rId1031" o:title=""/>
          </v:shape>
          <o:OLEObject Type="Embed" ProgID="Equation.DSMT4" ShapeID="_x0000_i1528" DrawAspect="Content" ObjectID="_1792680577" r:id="rId1032"/>
        </w:object>
      </w:r>
      <w:r w:rsidRPr="005035AB">
        <w:rPr>
          <w:rFonts w:ascii="Palatino Linotype" w:eastAsia="Calibri" w:hAnsi="Palatino Linotype" w:cs="Times New Roman"/>
          <w:sz w:val="24"/>
          <w:szCs w:val="24"/>
          <w:lang w:val="vi-VN"/>
        </w:rPr>
        <w:t>.</w:t>
      </w:r>
    </w:p>
    <w:p w14:paraId="7212A342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bCs/>
          <w:color w:val="0000FF"/>
          <w:sz w:val="24"/>
          <w:szCs w:val="24"/>
          <w:lang w:val="vi-VN"/>
        </w:rPr>
      </w:pPr>
      <w:r w:rsidRPr="005035AB">
        <w:rPr>
          <w:rFonts w:ascii="Palatino Linotype" w:hAnsi="Palatino Linotype"/>
          <w:bCs/>
          <w:color w:val="000000"/>
          <w:sz w:val="24"/>
          <w:szCs w:val="24"/>
        </w:rPr>
        <w:t>Cho ba điểm phân biệt</w:t>
      </w:r>
      <w:r w:rsidRPr="005035AB">
        <w:rPr>
          <w:position w:val="-4"/>
          <w:sz w:val="24"/>
          <w:szCs w:val="24"/>
        </w:rPr>
        <w:object w:dxaOrig="260" w:dyaOrig="260" w14:anchorId="2F1BDE0C">
          <v:shape id="_x0000_i1529" type="#_x0000_t75" style="width:12.65pt;height:12.65pt" o:ole="">
            <v:imagedata r:id="rId1033" o:title=""/>
          </v:shape>
          <o:OLEObject Type="Embed" ProgID="Equation.DSMT4" ShapeID="_x0000_i1529" DrawAspect="Content" ObjectID="_1792680578" r:id="rId1034"/>
        </w:object>
      </w:r>
      <w:r w:rsidRPr="005035AB">
        <w:rPr>
          <w:rFonts w:ascii="Palatino Linotype" w:hAnsi="Palatino Linotype"/>
          <w:bCs/>
          <w:color w:val="000000"/>
          <w:sz w:val="24"/>
          <w:szCs w:val="24"/>
        </w:rPr>
        <w:t xml:space="preserve">, </w:t>
      </w:r>
      <w:r w:rsidRPr="005035AB">
        <w:rPr>
          <w:position w:val="-4"/>
          <w:sz w:val="24"/>
          <w:szCs w:val="24"/>
        </w:rPr>
        <w:object w:dxaOrig="220" w:dyaOrig="260" w14:anchorId="5B224707">
          <v:shape id="_x0000_i1530" type="#_x0000_t75" style="width:11pt;height:12.65pt" o:ole="">
            <v:imagedata r:id="rId1035" o:title=""/>
          </v:shape>
          <o:OLEObject Type="Embed" ProgID="Equation.DSMT4" ShapeID="_x0000_i1530" DrawAspect="Content" ObjectID="_1792680579" r:id="rId1036"/>
        </w:object>
      </w:r>
      <w:r w:rsidRPr="005035AB">
        <w:rPr>
          <w:rFonts w:ascii="Palatino Linotype" w:hAnsi="Palatino Linotype"/>
          <w:bCs/>
          <w:color w:val="000000"/>
          <w:sz w:val="24"/>
          <w:szCs w:val="24"/>
        </w:rPr>
        <w:t xml:space="preserve">, </w:t>
      </w:r>
      <w:r w:rsidRPr="005035AB">
        <w:rPr>
          <w:position w:val="-6"/>
          <w:sz w:val="24"/>
          <w:szCs w:val="24"/>
        </w:rPr>
        <w:object w:dxaOrig="240" w:dyaOrig="279" w14:anchorId="4D0BBB1F">
          <v:shape id="_x0000_i1531" type="#_x0000_t75" style="width:11.65pt;height:14.35pt" o:ole="">
            <v:imagedata r:id="rId1037" o:title=""/>
          </v:shape>
          <o:OLEObject Type="Embed" ProgID="Equation.DSMT4" ShapeID="_x0000_i1531" DrawAspect="Content" ObjectID="_1792680580" r:id="rId1038"/>
        </w:object>
      </w:r>
      <w:r w:rsidRPr="005035AB">
        <w:rPr>
          <w:rFonts w:ascii="Palatino Linotype" w:hAnsi="Palatino Linotype"/>
          <w:bCs/>
          <w:color w:val="000000"/>
          <w:sz w:val="24"/>
          <w:szCs w:val="24"/>
        </w:rPr>
        <w:t>. Mệnh đề nào sau đây</w:t>
      </w:r>
      <w:r w:rsidRPr="005035AB">
        <w:rPr>
          <w:rFonts w:ascii="Palatino Linotype" w:hAnsi="Palatino Linotype"/>
          <w:b/>
          <w:color w:val="000000"/>
          <w:sz w:val="24"/>
          <w:szCs w:val="24"/>
        </w:rPr>
        <w:t xml:space="preserve"> Sai</w:t>
      </w:r>
      <w:r w:rsidRPr="005035AB">
        <w:rPr>
          <w:rFonts w:ascii="Palatino Linotype" w:hAnsi="Palatino Linotype"/>
          <w:bCs/>
          <w:color w:val="000000"/>
          <w:sz w:val="24"/>
          <w:szCs w:val="24"/>
        </w:rPr>
        <w:t>?</w:t>
      </w:r>
    </w:p>
    <w:p w14:paraId="500E000E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b/>
          <w:bCs/>
          <w:color w:val="C00000"/>
          <w:sz w:val="24"/>
          <w:szCs w:val="24"/>
          <w:lang w:val="vi-VN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500" w:dyaOrig="380" w14:anchorId="56167D76">
          <v:shape id="_x0000_i1532" type="#_x0000_t75" style="width:75.35pt;height:18.35pt" o:ole="">
            <v:imagedata r:id="rId1039" o:title=""/>
          </v:shape>
          <o:OLEObject Type="Embed" ProgID="Equation.DSMT4" ShapeID="_x0000_i1532" DrawAspect="Content" ObjectID="_1792680581" r:id="rId104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540" w:dyaOrig="380" w14:anchorId="37D7F29B">
          <v:shape id="_x0000_i1533" type="#_x0000_t75" style="width:77pt;height:18.35pt" o:ole="">
            <v:imagedata r:id="rId1041" o:title=""/>
          </v:shape>
          <o:OLEObject Type="Embed" ProgID="Equation.DSMT4" ShapeID="_x0000_i1533" DrawAspect="Content" ObjectID="_1792680582" r:id="rId1042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C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500" w:dyaOrig="380" w14:anchorId="7282FCDF">
          <v:shape id="_x0000_i1534" type="#_x0000_t75" style="width:75.35pt;height:18.35pt" o:ole="">
            <v:imagedata r:id="rId1043" o:title=""/>
          </v:shape>
          <o:OLEObject Type="Embed" ProgID="Equation.DSMT4" ShapeID="_x0000_i1534" DrawAspect="Content" ObjectID="_1792680583" r:id="rId1044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300" w:dyaOrig="380" w14:anchorId="262BEBAD">
          <v:shape id="_x0000_i1535" type="#_x0000_t75" style="width:65.35pt;height:18.35pt" o:ole="">
            <v:imagedata r:id="rId1045" o:title=""/>
          </v:shape>
          <o:OLEObject Type="Embed" ProgID="Equation.DSMT4" ShapeID="_x0000_i1535" DrawAspect="Content" ObjectID="_1792680584" r:id="rId1046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</w:p>
    <w:p w14:paraId="4424F446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8BBFD71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3EF6B3FD" w14:textId="77777777" w:rsidR="006579F1" w:rsidRPr="005035AB" w:rsidRDefault="006579F1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position w:val="-6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Mệnh đề </w:t>
      </w:r>
      <w:r w:rsidRPr="005035AB">
        <w:rPr>
          <w:position w:val="-6"/>
          <w:sz w:val="24"/>
          <w:szCs w:val="24"/>
        </w:rPr>
        <w:object w:dxaOrig="1500" w:dyaOrig="380" w14:anchorId="7DFD1EA4">
          <v:shape id="_x0000_i1536" type="#_x0000_t75" style="width:75.35pt;height:18.35pt" o:ole="">
            <v:imagedata r:id="rId1047" o:title=""/>
          </v:shape>
          <o:OLEObject Type="Embed" ProgID="Equation.DSMT4" ShapeID="_x0000_i1536" DrawAspect="Content" ObjectID="_1792680585" r:id="rId1048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 w:cs="Times New Roman"/>
          <w:bCs/>
          <w:sz w:val="24"/>
          <w:szCs w:val="24"/>
        </w:rPr>
        <w:t>sai phải sửa là</w:t>
      </w:r>
      <w:r w:rsidRPr="005035AB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5035AB">
        <w:rPr>
          <w:position w:val="-6"/>
          <w:sz w:val="24"/>
          <w:szCs w:val="24"/>
        </w:rPr>
        <w:object w:dxaOrig="1540" w:dyaOrig="380" w14:anchorId="728D6EC3">
          <v:shape id="_x0000_i1537" type="#_x0000_t75" style="width:77pt;height:18.35pt" o:ole="">
            <v:imagedata r:id="rId1049" o:title=""/>
          </v:shape>
          <o:OLEObject Type="Embed" ProgID="Equation.DSMT4" ShapeID="_x0000_i1537" DrawAspect="Content" ObjectID="_1792680586" r:id="rId1050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1963C5E2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5035AB">
        <w:rPr>
          <w:rFonts w:ascii="Palatino Linotype" w:hAnsi="Palatino Linotype"/>
          <w:sz w:val="24"/>
          <w:szCs w:val="24"/>
          <w:lang w:val="vi-VN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36DF3257">
          <v:shape id="_x0000_i1538" type="#_x0000_t75" style="width:29.35pt;height:14.35pt" o:ole="">
            <v:imagedata r:id="rId1051" o:title=""/>
          </v:shape>
          <o:OLEObject Type="Embed" ProgID="Equation.DSMT4" ShapeID="_x0000_i1538" DrawAspect="Content" ObjectID="_1792680587" r:id="rId1052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có trung tuyến </w:t>
      </w:r>
      <w:r w:rsidRPr="005035AB">
        <w:rPr>
          <w:position w:val="-6"/>
          <w:sz w:val="24"/>
          <w:szCs w:val="24"/>
        </w:rPr>
        <w:object w:dxaOrig="499" w:dyaOrig="279" w14:anchorId="2B9B050E">
          <v:shape id="_x0000_i1539" type="#_x0000_t75" style="width:25pt;height:14.35pt" o:ole="">
            <v:imagedata r:id="rId1053" o:title=""/>
          </v:shape>
          <o:OLEObject Type="Embed" ProgID="Equation.DSMT4" ShapeID="_x0000_i1539" DrawAspect="Content" ObjectID="_1792680588" r:id="rId1054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và trọng tâm </w:t>
      </w:r>
      <w:r w:rsidRPr="005035AB">
        <w:rPr>
          <w:position w:val="-6"/>
          <w:sz w:val="24"/>
          <w:szCs w:val="24"/>
        </w:rPr>
        <w:object w:dxaOrig="240" w:dyaOrig="279" w14:anchorId="751DAE91">
          <v:shape id="_x0000_i1540" type="#_x0000_t75" style="width:11.65pt;height:14.35pt" o:ole="">
            <v:imagedata r:id="rId1055" o:title=""/>
          </v:shape>
          <o:OLEObject Type="Embed" ProgID="Equation.DSMT4" ShapeID="_x0000_i1540" DrawAspect="Content" ObjectID="_1792680589" r:id="rId1056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Pr="005035AB">
        <w:rPr>
          <w:rFonts w:ascii="Palatino Linotype" w:hAnsi="Palatino Linotype"/>
          <w:sz w:val="24"/>
          <w:szCs w:val="24"/>
        </w:rPr>
        <w:t>Khẳng định nào sau đây là đúng</w:t>
      </w:r>
    </w:p>
    <w:p w14:paraId="23AB21D4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640" w:dyaOrig="380" w14:anchorId="0EBEF1A1">
          <v:shape id="_x0000_i1541" type="#_x0000_t75" style="width:82pt;height:18.35pt" o:ole="">
            <v:imagedata r:id="rId1057" o:title=""/>
          </v:shape>
          <o:OLEObject Type="Embed" ProgID="Equation.DSMT4" ShapeID="_x0000_i1541" DrawAspect="Content" ObjectID="_1792680590" r:id="rId1058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B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520" w:dyaOrig="380" w14:anchorId="4E487831">
          <v:shape id="_x0000_i1542" type="#_x0000_t75" style="width:76.35pt;height:18.35pt" o:ole="">
            <v:imagedata r:id="rId1059" o:title=""/>
          </v:shape>
          <o:OLEObject Type="Embed" ProgID="Equation.DSMT4" ShapeID="_x0000_i1542" DrawAspect="Content" ObjectID="_1792680591" r:id="rId106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100" w:dyaOrig="380" w14:anchorId="4D37CD50">
          <v:shape id="_x0000_i1543" type="#_x0000_t75" style="width:54.35pt;height:18.35pt" o:ole="">
            <v:imagedata r:id="rId1061" o:title=""/>
          </v:shape>
          <o:OLEObject Type="Embed" ProgID="Equation.DSMT4" ShapeID="_x0000_i1543" DrawAspect="Content" ObjectID="_1792680592" r:id="rId1062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380" w:dyaOrig="380" w14:anchorId="70CC43E9">
          <v:shape id="_x0000_i1544" type="#_x0000_t75" style="width:68.65pt;height:18.35pt" o:ole="">
            <v:imagedata r:id="rId1063" o:title=""/>
          </v:shape>
          <o:OLEObject Type="Embed" ProgID="Equation.DSMT4" ShapeID="_x0000_i1544" DrawAspect="Content" ObjectID="_1792680593" r:id="rId1064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</w:p>
    <w:p w14:paraId="773D9ABA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165D42C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0A89668B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Ta có: </w:t>
      </w:r>
      <w:r w:rsidRPr="005035AB">
        <w:rPr>
          <w:position w:val="-6"/>
          <w:sz w:val="24"/>
          <w:szCs w:val="24"/>
        </w:rPr>
        <w:object w:dxaOrig="240" w:dyaOrig="279" w14:anchorId="67563748">
          <v:shape id="_x0000_i1545" type="#_x0000_t75" style="width:11.65pt;height:14.35pt" o:ole="">
            <v:imagedata r:id="rId1065" o:title=""/>
          </v:shape>
          <o:OLEObject Type="Embed" ProgID="Equation.DSMT4" ShapeID="_x0000_i1545" DrawAspect="Content" ObjectID="_1792680594" r:id="rId1066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là trọng tâm của tam giác </w:t>
      </w:r>
      <w:r w:rsidRPr="005035AB">
        <w:rPr>
          <w:position w:val="-6"/>
          <w:sz w:val="24"/>
          <w:szCs w:val="24"/>
        </w:rPr>
        <w:object w:dxaOrig="580" w:dyaOrig="279" w14:anchorId="7193A5E3">
          <v:shape id="_x0000_i1546" type="#_x0000_t75" style="width:29.35pt;height:14.35pt" o:ole="">
            <v:imagedata r:id="rId1067" o:title=""/>
          </v:shape>
          <o:OLEObject Type="Embed" ProgID="Equation.DSMT4" ShapeID="_x0000_i1546" DrawAspect="Content" ObjectID="_1792680595" r:id="rId1068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nên:</w:t>
      </w:r>
    </w:p>
    <w:p w14:paraId="542F8BB5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vi-VN"/>
        </w:rPr>
      </w:pPr>
      <w:r w:rsidRPr="005035AB">
        <w:rPr>
          <w:position w:val="-6"/>
          <w:sz w:val="24"/>
          <w:szCs w:val="24"/>
        </w:rPr>
        <w:object w:dxaOrig="1840" w:dyaOrig="380" w14:anchorId="484FE269">
          <v:shape id="_x0000_i1547" type="#_x0000_t75" style="width:92pt;height:18.35pt" o:ole="">
            <v:imagedata r:id="rId1069" o:title=""/>
          </v:shape>
          <o:OLEObject Type="Embed" ProgID="Equation.DSMT4" ShapeID="_x0000_i1547" DrawAspect="Content" ObjectID="_1792680596" r:id="rId1070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5035AB">
        <w:rPr>
          <w:position w:val="-6"/>
          <w:sz w:val="24"/>
          <w:szCs w:val="24"/>
        </w:rPr>
        <w:object w:dxaOrig="2520" w:dyaOrig="380" w14:anchorId="3BADB42E">
          <v:shape id="_x0000_i1548" type="#_x0000_t75" style="width:126.35pt;height:18.35pt" o:ole="">
            <v:imagedata r:id="rId1071" o:title=""/>
          </v:shape>
          <o:OLEObject Type="Embed" ProgID="Equation.DSMT4" ShapeID="_x0000_i1548" DrawAspect="Content" ObjectID="_1792680597" r:id="rId1072"/>
        </w:object>
      </w:r>
    </w:p>
    <w:p w14:paraId="3F0F74D9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bình hành </w:t>
      </w:r>
      <w:r w:rsidRPr="005035AB">
        <w:rPr>
          <w:position w:val="-6"/>
          <w:sz w:val="24"/>
          <w:szCs w:val="24"/>
        </w:rPr>
        <w:object w:dxaOrig="760" w:dyaOrig="279" w14:anchorId="11E620FB">
          <v:shape id="_x0000_i1549" type="#_x0000_t75" style="width:38.35pt;height:14.35pt" o:ole="">
            <v:imagedata r:id="rId1073" o:title=""/>
          </v:shape>
          <o:OLEObject Type="Embed" ProgID="Equation.DSMT4" ShapeID="_x0000_i1549" DrawAspect="Content" ObjectID="_1792680598" r:id="rId1074"/>
        </w:object>
      </w:r>
      <w:r w:rsidRPr="005035AB">
        <w:rPr>
          <w:rFonts w:ascii="Palatino Linotype" w:hAnsi="Palatino Linotype"/>
          <w:sz w:val="24"/>
          <w:szCs w:val="24"/>
        </w:rPr>
        <w:t>. Mệnh đề nào dưới đây đúng?</w:t>
      </w:r>
    </w:p>
    <w:p w14:paraId="4F02775B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560" w:dyaOrig="380" w14:anchorId="448BEF9C">
          <v:shape id="_x0000_i1550" type="#_x0000_t75" style="width:78pt;height:18.35pt" o:ole="">
            <v:imagedata r:id="rId1075" o:title=""/>
          </v:shape>
          <o:OLEObject Type="Embed" ProgID="Equation.DSMT4" ShapeID="_x0000_i1550" DrawAspect="Content" ObjectID="_1792680599" r:id="rId1076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579" w:dyaOrig="380" w14:anchorId="477416E0">
          <v:shape id="_x0000_i1551" type="#_x0000_t75" style="width:78.65pt;height:18.35pt" o:ole="">
            <v:imagedata r:id="rId1077" o:title=""/>
          </v:shape>
          <o:OLEObject Type="Embed" ProgID="Equation.DSMT4" ShapeID="_x0000_i1551" DrawAspect="Content" ObjectID="_1792680600" r:id="rId1078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C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579" w:dyaOrig="380" w14:anchorId="4B9E7C18">
          <v:shape id="_x0000_i1552" type="#_x0000_t75" style="width:78.65pt;height:18.35pt" o:ole="">
            <v:imagedata r:id="rId1079" o:title=""/>
          </v:shape>
          <o:OLEObject Type="Embed" ProgID="Equation.DSMT4" ShapeID="_x0000_i1552" DrawAspect="Content" ObjectID="_1792680601" r:id="rId108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4"/>
          <w:sz w:val="24"/>
          <w:szCs w:val="24"/>
        </w:rPr>
        <w:object w:dxaOrig="1579" w:dyaOrig="360" w14:anchorId="1A0B9411">
          <v:shape id="_x0000_i1553" type="#_x0000_t75" style="width:78.65pt;height:18.35pt" o:ole="">
            <v:imagedata r:id="rId1081" o:title=""/>
          </v:shape>
          <o:OLEObject Type="Embed" ProgID="Equation.DSMT4" ShapeID="_x0000_i1553" DrawAspect="Content" ObjectID="_1792680602" r:id="rId1082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2CA9C5B0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811AC6F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2910DA58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035AB">
        <w:rPr>
          <w:rFonts w:ascii="Palatino Linotype" w:hAnsi="Palatino Linotype" w:cs="Times New Roman"/>
          <w:bCs/>
          <w:iCs/>
          <w:sz w:val="24"/>
          <w:szCs w:val="24"/>
        </w:rPr>
        <w:t xml:space="preserve">Theo quy tắc hình bình hành ta có: </w:t>
      </w:r>
      <w:r w:rsidRPr="005035AB">
        <w:rPr>
          <w:position w:val="-6"/>
          <w:sz w:val="24"/>
          <w:szCs w:val="24"/>
        </w:rPr>
        <w:object w:dxaOrig="1579" w:dyaOrig="380" w14:anchorId="493C0081">
          <v:shape id="_x0000_i1554" type="#_x0000_t75" style="width:78.65pt;height:18.35pt" o:ole="">
            <v:imagedata r:id="rId1083" o:title=""/>
          </v:shape>
          <o:OLEObject Type="Embed" ProgID="Equation.DSMT4" ShapeID="_x0000_i1554" DrawAspect="Content" ObjectID="_1792680603" r:id="rId1084"/>
        </w:object>
      </w:r>
      <w:r w:rsidRPr="005035AB">
        <w:rPr>
          <w:rFonts w:ascii="Palatino Linotype" w:hAnsi="Palatino Linotype" w:cs="Times New Roman"/>
          <w:b/>
          <w:color w:val="0000FF"/>
          <w:sz w:val="24"/>
          <w:szCs w:val="24"/>
        </w:rPr>
        <w:t>.</w:t>
      </w:r>
    </w:p>
    <w:p w14:paraId="06952868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bình hành </w:t>
      </w:r>
      <w:r w:rsidRPr="005035AB">
        <w:rPr>
          <w:position w:val="-6"/>
          <w:sz w:val="24"/>
          <w:szCs w:val="24"/>
        </w:rPr>
        <w:object w:dxaOrig="760" w:dyaOrig="279" w14:anchorId="1DEC34C6">
          <v:shape id="_x0000_i1555" type="#_x0000_t75" style="width:38.35pt;height:14.35pt" o:ole="">
            <v:imagedata r:id="rId1085" o:title=""/>
          </v:shape>
          <o:OLEObject Type="Embed" ProgID="Equation.DSMT4" ShapeID="_x0000_i1555" DrawAspect="Content" ObjectID="_1792680604" r:id="rId1086"/>
        </w:object>
      </w:r>
      <w:r w:rsidRPr="005035AB">
        <w:rPr>
          <w:rFonts w:ascii="Palatino Linotype" w:hAnsi="Palatino Linotype"/>
          <w:sz w:val="24"/>
          <w:szCs w:val="24"/>
        </w:rPr>
        <w:t xml:space="preserve">tâm </w:t>
      </w:r>
      <w:r w:rsidRPr="005035AB">
        <w:rPr>
          <w:position w:val="-6"/>
          <w:sz w:val="24"/>
          <w:szCs w:val="24"/>
        </w:rPr>
        <w:object w:dxaOrig="260" w:dyaOrig="279" w14:anchorId="09B15697">
          <v:shape id="_x0000_i1556" type="#_x0000_t75" style="width:12.65pt;height:14.35pt" o:ole="">
            <v:imagedata r:id="rId1087" o:title=""/>
          </v:shape>
          <o:OLEObject Type="Embed" ProgID="Equation.DSMT4" ShapeID="_x0000_i1556" DrawAspect="Content" ObjectID="_1792680605" r:id="rId1088"/>
        </w:object>
      </w:r>
      <w:r w:rsidRPr="005035AB">
        <w:rPr>
          <w:rFonts w:ascii="Palatino Linotype" w:hAnsi="Palatino Linotype"/>
          <w:sz w:val="24"/>
          <w:szCs w:val="24"/>
        </w:rPr>
        <w:t>. Chọn khẳng định đúng trong các khẳng định sau.</w:t>
      </w:r>
    </w:p>
    <w:p w14:paraId="233BC75E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320" w:dyaOrig="380" w14:anchorId="73539D58">
          <v:shape id="_x0000_i1557" type="#_x0000_t75" style="width:66pt;height:18.35pt" o:ole="">
            <v:imagedata r:id="rId1089" o:title=""/>
          </v:shape>
          <o:OLEObject Type="Embed" ProgID="Equation.DSMT4" ShapeID="_x0000_i1557" DrawAspect="Content" ObjectID="_1792680606" r:id="rId109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340" w:dyaOrig="380" w14:anchorId="69C8258A">
          <v:shape id="_x0000_i1558" type="#_x0000_t75" style="width:67pt;height:18.35pt" o:ole="">
            <v:imagedata r:id="rId1091" o:title=""/>
          </v:shape>
          <o:OLEObject Type="Embed" ProgID="Equation.DSMT4" ShapeID="_x0000_i1558" DrawAspect="Content" ObjectID="_1792680607" r:id="rId1092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400" w:dyaOrig="380" w14:anchorId="3E55009D">
          <v:shape id="_x0000_i1559" type="#_x0000_t75" style="width:69.65pt;height:18.35pt" o:ole="">
            <v:imagedata r:id="rId1093" o:title=""/>
          </v:shape>
          <o:OLEObject Type="Embed" ProgID="Equation.DSMT4" ShapeID="_x0000_i1559" DrawAspect="Content" ObjectID="_1792680608" r:id="rId1094"/>
        </w:object>
      </w:r>
      <w:r w:rsidRPr="005035AB">
        <w:rPr>
          <w:rFonts w:ascii="Palatino Linotype" w:hAnsi="Palatino Linotype" w:cs="Times New Roman"/>
          <w:bCs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340" w:dyaOrig="380" w14:anchorId="5E056CF0">
          <v:shape id="_x0000_i1560" type="#_x0000_t75" style="width:67pt;height:18.35pt" o:ole="">
            <v:imagedata r:id="rId1095" o:title=""/>
          </v:shape>
          <o:OLEObject Type="Embed" ProgID="Equation.DSMT4" ShapeID="_x0000_i1560" DrawAspect="Content" ObjectID="_1792680609" r:id="rId1096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</w:p>
    <w:p w14:paraId="475C33B8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738FA21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1FE08720" w14:textId="77777777" w:rsidR="006579F1" w:rsidRPr="005035AB" w:rsidRDefault="006579F1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bCs/>
          <w:sz w:val="24"/>
          <w:szCs w:val="24"/>
        </w:rPr>
      </w:pPr>
      <w:r w:rsidRPr="005035AB">
        <w:rPr>
          <w:rFonts w:ascii="Palatino Linotype" w:hAnsi="Palatino Linotype" w:cs="Times New Roman"/>
          <w:bCs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260" w:dyaOrig="279" w14:anchorId="11310E3B">
          <v:shape id="_x0000_i1561" type="#_x0000_t75" style="width:12.65pt;height:14.35pt" o:ole="">
            <v:imagedata r:id="rId1097" o:title=""/>
          </v:shape>
          <o:OLEObject Type="Embed" ProgID="Equation.DSMT4" ShapeID="_x0000_i1561" DrawAspect="Content" ObjectID="_1792680610" r:id="rId1098"/>
        </w:object>
      </w:r>
      <w:r w:rsidRPr="005035AB">
        <w:rPr>
          <w:rFonts w:ascii="Palatino Linotype" w:hAnsi="Palatino Linotype" w:cs="Times New Roman"/>
          <w:bCs/>
          <w:sz w:val="24"/>
          <w:szCs w:val="24"/>
        </w:rPr>
        <w:t xml:space="preserve">là tâm hình bình hành </w:t>
      </w:r>
      <w:r w:rsidRPr="005035AB">
        <w:rPr>
          <w:position w:val="-6"/>
          <w:sz w:val="24"/>
          <w:szCs w:val="24"/>
        </w:rPr>
        <w:object w:dxaOrig="760" w:dyaOrig="279" w14:anchorId="21FB9526">
          <v:shape id="_x0000_i1562" type="#_x0000_t75" style="width:38.35pt;height:14.35pt" o:ole="">
            <v:imagedata r:id="rId1099" o:title=""/>
          </v:shape>
          <o:OLEObject Type="Embed" ProgID="Equation.DSMT4" ShapeID="_x0000_i1562" DrawAspect="Content" ObjectID="_1792680611" r:id="rId1100"/>
        </w:object>
      </w:r>
      <w:r w:rsidRPr="005035AB">
        <w:rPr>
          <w:rFonts w:ascii="Palatino Linotype" w:hAnsi="Palatino Linotype" w:cs="Times New Roman"/>
          <w:bCs/>
          <w:sz w:val="24"/>
          <w:szCs w:val="24"/>
        </w:rPr>
        <w:t xml:space="preserve"> nên </w:t>
      </w:r>
      <w:r w:rsidRPr="005035AB">
        <w:rPr>
          <w:position w:val="-6"/>
          <w:sz w:val="24"/>
          <w:szCs w:val="24"/>
        </w:rPr>
        <w:object w:dxaOrig="260" w:dyaOrig="279" w14:anchorId="4B95909F">
          <v:shape id="_x0000_i1563" type="#_x0000_t75" style="width:12.65pt;height:14.35pt" o:ole="">
            <v:imagedata r:id="rId1101" o:title=""/>
          </v:shape>
          <o:OLEObject Type="Embed" ProgID="Equation.DSMT4" ShapeID="_x0000_i1563" DrawAspect="Content" ObjectID="_1792680612" r:id="rId1102"/>
        </w:object>
      </w:r>
      <w:r w:rsidRPr="005035AB">
        <w:rPr>
          <w:rFonts w:ascii="Palatino Linotype" w:hAnsi="Palatino Linotype" w:cs="Times New Roman"/>
          <w:bCs/>
          <w:sz w:val="24"/>
          <w:szCs w:val="24"/>
        </w:rPr>
        <w:t xml:space="preserve"> là trung điểm của </w:t>
      </w:r>
      <w:r w:rsidRPr="005035AB">
        <w:rPr>
          <w:position w:val="-6"/>
          <w:sz w:val="24"/>
          <w:szCs w:val="24"/>
        </w:rPr>
        <w:object w:dxaOrig="440" w:dyaOrig="279" w14:anchorId="43D9F7FB">
          <v:shape id="_x0000_i1564" type="#_x0000_t75" style="width:21.65pt;height:14.35pt" o:ole="">
            <v:imagedata r:id="rId1103" o:title=""/>
          </v:shape>
          <o:OLEObject Type="Embed" ProgID="Equation.DSMT4" ShapeID="_x0000_i1564" DrawAspect="Content" ObjectID="_1792680613" r:id="rId1104"/>
        </w:object>
      </w:r>
      <w:r w:rsidRPr="005035AB">
        <w:rPr>
          <w:rFonts w:ascii="Palatino Linotype" w:hAnsi="Palatino Linotype" w:cs="Times New Roman"/>
          <w:bCs/>
          <w:sz w:val="24"/>
          <w:szCs w:val="24"/>
        </w:rPr>
        <w:t xml:space="preserve">và </w:t>
      </w:r>
      <w:r w:rsidRPr="005035AB">
        <w:rPr>
          <w:position w:val="-4"/>
          <w:sz w:val="24"/>
          <w:szCs w:val="24"/>
        </w:rPr>
        <w:object w:dxaOrig="420" w:dyaOrig="260" w14:anchorId="1C0B3852">
          <v:shape id="_x0000_i1565" type="#_x0000_t75" style="width:21pt;height:12.65pt" o:ole="">
            <v:imagedata r:id="rId1105" o:title=""/>
          </v:shape>
          <o:OLEObject Type="Embed" ProgID="Equation.DSMT4" ShapeID="_x0000_i1565" DrawAspect="Content" ObjectID="_1792680614" r:id="rId1106"/>
        </w:object>
      </w:r>
      <w:r w:rsidRPr="005035AB">
        <w:rPr>
          <w:rFonts w:ascii="Palatino Linotype" w:hAnsi="Palatino Linotype" w:cs="Times New Roman"/>
          <w:bCs/>
          <w:sz w:val="24"/>
          <w:szCs w:val="24"/>
        </w:rPr>
        <w:t>. Do đó:</w:t>
      </w:r>
    </w:p>
    <w:p w14:paraId="03ACA6E1" w14:textId="77777777" w:rsidR="006579F1" w:rsidRPr="005035AB" w:rsidRDefault="006579F1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bCs/>
          <w:sz w:val="24"/>
          <w:szCs w:val="24"/>
          <w:lang w:val="vi-VN"/>
        </w:rPr>
      </w:pPr>
      <w:r w:rsidRPr="005035AB">
        <w:rPr>
          <w:position w:val="-6"/>
          <w:sz w:val="24"/>
          <w:szCs w:val="24"/>
        </w:rPr>
        <w:object w:dxaOrig="1340" w:dyaOrig="380" w14:anchorId="757C56FC">
          <v:shape id="_x0000_i1566" type="#_x0000_t75" style="width:67pt;height:18.35pt" o:ole="">
            <v:imagedata r:id="rId1107" o:title=""/>
          </v:shape>
          <o:OLEObject Type="Embed" ProgID="Equation.DSMT4" ShapeID="_x0000_i1566" DrawAspect="Content" ObjectID="_1792680615" r:id="rId1108"/>
        </w:object>
      </w:r>
      <w:r w:rsidRPr="005035AB">
        <w:rPr>
          <w:rFonts w:ascii="Palatino Linotype" w:hAnsi="Palatino Linotype" w:cs="Times New Roman"/>
          <w:bCs/>
          <w:sz w:val="24"/>
          <w:szCs w:val="24"/>
        </w:rPr>
        <w:t>.</w:t>
      </w:r>
    </w:p>
    <w:p w14:paraId="118AA776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3E220067">
          <v:shape id="_x0000_i1567" type="#_x0000_t75" style="width:29.35pt;height:14.35pt" o:ole="">
            <v:imagedata r:id="rId1109" o:title=""/>
          </v:shape>
          <o:OLEObject Type="Embed" ProgID="Equation.DSMT4" ShapeID="_x0000_i1567" DrawAspect="Content" ObjectID="_1792680616" r:id="rId1110"/>
        </w:object>
      </w:r>
      <w:r w:rsidRPr="005035AB">
        <w:rPr>
          <w:rFonts w:ascii="Palatino Linotype" w:hAnsi="Palatino Linotype"/>
          <w:sz w:val="24"/>
          <w:szCs w:val="24"/>
        </w:rPr>
        <w:t>. Khẳng định nào sau đây đúng?</w:t>
      </w:r>
    </w:p>
    <w:p w14:paraId="0F47034E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480" w:dyaOrig="380" w14:anchorId="397636D3">
          <v:shape id="_x0000_i1568" type="#_x0000_t75" style="width:74.65pt;height:18.35pt" o:ole="">
            <v:imagedata r:id="rId1111" o:title=""/>
          </v:shape>
          <o:OLEObject Type="Embed" ProgID="Equation.DSMT4" ShapeID="_x0000_i1568" DrawAspect="Content" ObjectID="_1792680617" r:id="rId1112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500" w:dyaOrig="380" w14:anchorId="07221A77">
          <v:shape id="_x0000_i1569" type="#_x0000_t75" style="width:75.35pt;height:18.35pt" o:ole="">
            <v:imagedata r:id="rId1113" o:title=""/>
          </v:shape>
          <o:OLEObject Type="Embed" ProgID="Equation.DSMT4" ShapeID="_x0000_i1569" DrawAspect="Content" ObjectID="_1792680618" r:id="rId1114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480" w:dyaOrig="380" w14:anchorId="425E0A97">
          <v:shape id="_x0000_i1570" type="#_x0000_t75" style="width:74.65pt;height:18.35pt" o:ole="">
            <v:imagedata r:id="rId1115" o:title=""/>
          </v:shape>
          <o:OLEObject Type="Embed" ProgID="Equation.DSMT4" ShapeID="_x0000_i1570" DrawAspect="Content" ObjectID="_1792680619" r:id="rId1116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540" w:dyaOrig="380" w14:anchorId="2CC92803">
          <v:shape id="_x0000_i1571" type="#_x0000_t75" style="width:77pt;height:18.35pt" o:ole="">
            <v:imagedata r:id="rId1117" o:title=""/>
          </v:shape>
          <o:OLEObject Type="Embed" ProgID="Equation.DSMT4" ShapeID="_x0000_i1571" DrawAspect="Content" ObjectID="_1792680620" r:id="rId1118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32568BF9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D44919F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0A934327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bCs/>
          <w:sz w:val="24"/>
          <w:szCs w:val="24"/>
        </w:rPr>
      </w:pPr>
      <w:r w:rsidRPr="005035AB">
        <w:rPr>
          <w:rFonts w:ascii="Palatino Linotype" w:hAnsi="Palatino Linotype" w:cs="Times New Roman"/>
          <w:bCs/>
          <w:sz w:val="24"/>
          <w:szCs w:val="24"/>
        </w:rPr>
        <w:t xml:space="preserve">Hiển nhiên </w:t>
      </w:r>
      <w:r w:rsidRPr="005035AB">
        <w:rPr>
          <w:position w:val="-6"/>
          <w:sz w:val="24"/>
          <w:szCs w:val="24"/>
        </w:rPr>
        <w:object w:dxaOrig="2680" w:dyaOrig="380" w14:anchorId="3C10B6CF">
          <v:shape id="_x0000_i1572" type="#_x0000_t75" style="width:134pt;height:18.35pt" o:ole="">
            <v:imagedata r:id="rId1119" o:title=""/>
          </v:shape>
          <o:OLEObject Type="Embed" ProgID="Equation.DSMT4" ShapeID="_x0000_i1572" DrawAspect="Content" ObjectID="_1792680621" r:id="rId1120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luôn đúng.</w:t>
      </w:r>
    </w:p>
    <w:p w14:paraId="4E83E018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  <w:lang w:val="vi-VN"/>
        </w:rPr>
      </w:pPr>
      <w:r w:rsidRPr="005035AB">
        <w:rPr>
          <w:rFonts w:ascii="Palatino Linotype" w:hAnsi="Palatino Linotype"/>
          <w:color w:val="000000"/>
          <w:sz w:val="24"/>
          <w:szCs w:val="24"/>
          <w:lang w:val="vi-VN"/>
        </w:rPr>
        <w:t xml:space="preserve">Cho hình vuông </w:t>
      </w:r>
      <w:r w:rsidRPr="005035AB">
        <w:rPr>
          <w:position w:val="-6"/>
          <w:sz w:val="24"/>
          <w:szCs w:val="24"/>
        </w:rPr>
        <w:object w:dxaOrig="760" w:dyaOrig="279" w14:anchorId="6841F41F">
          <v:shape id="_x0000_i1573" type="#_x0000_t75" style="width:38.35pt;height:14.35pt" o:ole="">
            <v:imagedata r:id="rId1121" o:title=""/>
          </v:shape>
          <o:OLEObject Type="Embed" ProgID="Equation.DSMT4" ShapeID="_x0000_i1573" DrawAspect="Content" ObjectID="_1792680622" r:id="rId1122"/>
        </w:object>
      </w:r>
      <w:r w:rsidRPr="005035AB">
        <w:rPr>
          <w:rFonts w:ascii="Palatino Linotype" w:hAnsi="Palatino Linotype"/>
          <w:color w:val="000000"/>
          <w:sz w:val="24"/>
          <w:szCs w:val="24"/>
          <w:lang w:val="vi-VN"/>
        </w:rPr>
        <w:t xml:space="preserve"> tâm </w:t>
      </w:r>
      <w:r w:rsidRPr="005035AB">
        <w:rPr>
          <w:position w:val="-6"/>
          <w:sz w:val="24"/>
          <w:szCs w:val="24"/>
        </w:rPr>
        <w:object w:dxaOrig="260" w:dyaOrig="279" w14:anchorId="453F29B2">
          <v:shape id="_x0000_i1574" type="#_x0000_t75" style="width:12.65pt;height:14.35pt" o:ole="">
            <v:imagedata r:id="rId1123" o:title=""/>
          </v:shape>
          <o:OLEObject Type="Embed" ProgID="Equation.DSMT4" ShapeID="_x0000_i1574" DrawAspect="Content" ObjectID="_1792680623" r:id="rId1124"/>
        </w:object>
      </w:r>
      <w:r w:rsidRPr="005035AB">
        <w:rPr>
          <w:rFonts w:ascii="Palatino Linotype" w:hAnsi="Palatino Linotype"/>
          <w:color w:val="000000"/>
          <w:sz w:val="24"/>
          <w:szCs w:val="24"/>
          <w:lang w:val="vi-VN"/>
        </w:rPr>
        <w:t>. Khẳng định nào sau đây là đúng?</w:t>
      </w:r>
    </w:p>
    <w:p w14:paraId="3438EA03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340" w:dyaOrig="380" w14:anchorId="232F62BD">
          <v:shape id="_x0000_i1575" type="#_x0000_t75" style="width:67pt;height:18.35pt" o:ole="">
            <v:imagedata r:id="rId1125" o:title=""/>
          </v:shape>
          <o:OLEObject Type="Embed" ProgID="Equation.DSMT4" ShapeID="_x0000_i1575" DrawAspect="Content" ObjectID="_1792680624" r:id="rId1126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B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340" w:dyaOrig="380" w14:anchorId="6BEBB4AA">
          <v:shape id="_x0000_i1576" type="#_x0000_t75" style="width:67pt;height:18.35pt" o:ole="">
            <v:imagedata r:id="rId1127" o:title=""/>
          </v:shape>
          <o:OLEObject Type="Embed" ProgID="Equation.DSMT4" ShapeID="_x0000_i1576" DrawAspect="Content" ObjectID="_1792680625" r:id="rId1128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020" w:dyaOrig="380" w14:anchorId="4C7ECCF3">
          <v:shape id="_x0000_i1577" type="#_x0000_t75" style="width:51pt;height:18.35pt" o:ole="">
            <v:imagedata r:id="rId1129" o:title=""/>
          </v:shape>
          <o:OLEObject Type="Embed" ProgID="Equation.DSMT4" ShapeID="_x0000_i1577" DrawAspect="Content" ObjectID="_1792680626" r:id="rId1130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359" w:dyaOrig="380" w14:anchorId="37897566">
          <v:shape id="_x0000_i1578" type="#_x0000_t75" style="width:67.65pt;height:18.35pt" o:ole="">
            <v:imagedata r:id="rId1131" o:title=""/>
          </v:shape>
          <o:OLEObject Type="Embed" ProgID="Equation.DSMT4" ShapeID="_x0000_i1578" DrawAspect="Content" ObjectID="_1792680627" r:id="rId1132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  <w:lang w:val="vi-VN"/>
        </w:rPr>
        <w:t>.</w:t>
      </w:r>
    </w:p>
    <w:p w14:paraId="06764125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1ADE9EF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07F41FDD" w14:textId="77777777" w:rsidR="006579F1" w:rsidRPr="005035AB" w:rsidRDefault="006579F1" w:rsidP="00212F9E">
      <w:pPr>
        <w:spacing w:after="0" w:line="240" w:lineRule="auto"/>
        <w:ind w:left="992"/>
        <w:contextualSpacing/>
        <w:jc w:val="center"/>
        <w:rPr>
          <w:rFonts w:ascii="Palatino Linotype" w:eastAsia="Calibri" w:hAnsi="Palatino Linotype" w:cs="Times New Roman"/>
          <w:color w:val="000000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noProof/>
          <w:color w:val="000000"/>
          <w:sz w:val="24"/>
          <w:szCs w:val="24"/>
          <w:lang w:val="vi-VN" w:eastAsia="vi-VN"/>
        </w:rPr>
        <w:lastRenderedPageBreak/>
        <w:drawing>
          <wp:inline distT="0" distB="0" distL="0" distR="0" wp14:anchorId="2F698BD8" wp14:editId="7F26A360">
            <wp:extent cx="1181100" cy="1083833"/>
            <wp:effectExtent l="0" t="0" r="0" b="254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75" t="8995" r="22857" b="8465"/>
                    <a:stretch/>
                  </pic:blipFill>
                  <pic:spPr bwMode="auto">
                    <a:xfrm>
                      <a:off x="0" y="0"/>
                      <a:ext cx="1181750" cy="1084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7710F1" w14:textId="77777777" w:rsidR="006579F1" w:rsidRPr="005035AB" w:rsidRDefault="006579F1" w:rsidP="00212F9E">
      <w:pPr>
        <w:spacing w:after="0" w:line="240" w:lineRule="auto"/>
        <w:ind w:left="992"/>
        <w:contextualSpacing/>
        <w:jc w:val="both"/>
        <w:rPr>
          <w:rFonts w:ascii="Palatino Linotype" w:eastAsia="Calibri" w:hAnsi="Palatino Linotype" w:cs="Times New Roman"/>
          <w:color w:val="000000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Vì </w:t>
      </w:r>
      <w:r w:rsidRPr="005035AB">
        <w:rPr>
          <w:position w:val="-6"/>
          <w:sz w:val="24"/>
          <w:szCs w:val="24"/>
        </w:rPr>
        <w:object w:dxaOrig="260" w:dyaOrig="279" w14:anchorId="085685C7">
          <v:shape id="_x0000_i1579" type="#_x0000_t75" style="width:12.65pt;height:14.35pt" o:ole="">
            <v:imagedata r:id="rId1134" o:title=""/>
          </v:shape>
          <o:OLEObject Type="Embed" ProgID="Equation.DSMT4" ShapeID="_x0000_i1579" DrawAspect="Content" ObjectID="_1792680628" r:id="rId1135"/>
        </w:object>
      </w:r>
      <w:r w:rsidRPr="005035AB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 là tâm của hình vuông </w:t>
      </w:r>
      <w:r w:rsidRPr="005035AB">
        <w:rPr>
          <w:position w:val="-6"/>
          <w:sz w:val="24"/>
          <w:szCs w:val="24"/>
        </w:rPr>
        <w:object w:dxaOrig="760" w:dyaOrig="279" w14:anchorId="7A56C5FB">
          <v:shape id="_x0000_i1580" type="#_x0000_t75" style="width:38.35pt;height:14.35pt" o:ole="">
            <v:imagedata r:id="rId1136" o:title=""/>
          </v:shape>
          <o:OLEObject Type="Embed" ProgID="Equation.DSMT4" ShapeID="_x0000_i1580" DrawAspect="Content" ObjectID="_1792680629" r:id="rId1137"/>
        </w:object>
      </w:r>
      <w:r w:rsidRPr="005035AB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 nên </w:t>
      </w:r>
      <w:r w:rsidRPr="005035AB">
        <w:rPr>
          <w:position w:val="-6"/>
          <w:sz w:val="24"/>
          <w:szCs w:val="24"/>
        </w:rPr>
        <w:object w:dxaOrig="260" w:dyaOrig="279" w14:anchorId="6DF63234">
          <v:shape id="_x0000_i1581" type="#_x0000_t75" style="width:12.65pt;height:14.35pt" o:ole="">
            <v:imagedata r:id="rId1138" o:title=""/>
          </v:shape>
          <o:OLEObject Type="Embed" ProgID="Equation.DSMT4" ShapeID="_x0000_i1581" DrawAspect="Content" ObjectID="_1792680630" r:id="rId1139"/>
        </w:object>
      </w:r>
      <w:r w:rsidRPr="005035AB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 là trung điểm của </w:t>
      </w:r>
      <w:r w:rsidRPr="005035AB">
        <w:rPr>
          <w:position w:val="-6"/>
          <w:sz w:val="24"/>
          <w:szCs w:val="24"/>
        </w:rPr>
        <w:object w:dxaOrig="440" w:dyaOrig="279" w14:anchorId="18F0F732">
          <v:shape id="_x0000_i1582" type="#_x0000_t75" style="width:21.65pt;height:14.35pt" o:ole="">
            <v:imagedata r:id="rId1140" o:title=""/>
          </v:shape>
          <o:OLEObject Type="Embed" ProgID="Equation.DSMT4" ShapeID="_x0000_i1582" DrawAspect="Content" ObjectID="_1792680631" r:id="rId1141"/>
        </w:object>
      </w:r>
      <w:r w:rsidRPr="005035AB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 và </w:t>
      </w:r>
      <w:r w:rsidRPr="005035AB">
        <w:rPr>
          <w:position w:val="-4"/>
          <w:sz w:val="24"/>
          <w:szCs w:val="24"/>
        </w:rPr>
        <w:object w:dxaOrig="420" w:dyaOrig="260" w14:anchorId="6F47E7D8">
          <v:shape id="_x0000_i1583" type="#_x0000_t75" style="width:21pt;height:12.65pt" o:ole="">
            <v:imagedata r:id="rId1142" o:title=""/>
          </v:shape>
          <o:OLEObject Type="Embed" ProgID="Equation.DSMT4" ShapeID="_x0000_i1583" DrawAspect="Content" ObjectID="_1792680632" r:id="rId1143"/>
        </w:object>
      </w:r>
      <w:r w:rsidRPr="005035AB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 nên theo qui tắc trung điểm ta có:</w:t>
      </w:r>
      <w:r w:rsidRPr="005035AB">
        <w:rPr>
          <w:rFonts w:ascii="Palatino Linotype" w:eastAsia="Times New Roman" w:hAnsi="Palatino Linotype" w:cs="Times New Roman"/>
          <w:sz w:val="24"/>
          <w:szCs w:val="24"/>
          <w:lang w:val="vi-VN"/>
        </w:rPr>
        <w:t xml:space="preserve"> </w:t>
      </w:r>
      <w:r w:rsidRPr="005035AB">
        <w:rPr>
          <w:position w:val="-6"/>
          <w:sz w:val="24"/>
          <w:szCs w:val="24"/>
        </w:rPr>
        <w:object w:dxaOrig="1340" w:dyaOrig="380" w14:anchorId="34962987">
          <v:shape id="_x0000_i1584" type="#_x0000_t75" style="width:67pt;height:18.35pt" o:ole="">
            <v:imagedata r:id="rId1144" o:title=""/>
          </v:shape>
          <o:OLEObject Type="Embed" ProgID="Equation.DSMT4" ShapeID="_x0000_i1584" DrawAspect="Content" ObjectID="_1792680633" r:id="rId1145"/>
        </w:object>
      </w:r>
    </w:p>
    <w:p w14:paraId="61D1CC19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FF"/>
          <w:sz w:val="24"/>
          <w:szCs w:val="24"/>
          <w:lang w:val="vi-VN"/>
        </w:rPr>
      </w:pPr>
      <w:r w:rsidRPr="005035AB">
        <w:rPr>
          <w:rFonts w:ascii="Palatino Linotype" w:hAnsi="Palatino Linotype"/>
          <w:sz w:val="24"/>
          <w:szCs w:val="24"/>
          <w:lang w:val="vi-VN"/>
        </w:rPr>
        <w:t>Cho</w:t>
      </w:r>
      <w:r w:rsidRPr="005035AB">
        <w:rPr>
          <w:rFonts w:ascii="Palatino Linotype" w:hAnsi="Palatino Linotype"/>
          <w:b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3 điểm </w:t>
      </w:r>
      <w:r w:rsidRPr="005035AB">
        <w:rPr>
          <w:position w:val="-12"/>
          <w:sz w:val="24"/>
          <w:szCs w:val="24"/>
        </w:rPr>
        <w:object w:dxaOrig="880" w:dyaOrig="340" w14:anchorId="7FC3F4C9">
          <v:shape id="_x0000_i1585" type="#_x0000_t75" style="width:44.35pt;height:17.65pt" o:ole="">
            <v:imagedata r:id="rId1146" o:title=""/>
          </v:shape>
          <o:OLEObject Type="Embed" ProgID="Equation.DSMT4" ShapeID="_x0000_i1585" DrawAspect="Content" ObjectID="_1792680634" r:id="rId1147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bất kì. Khẳng định nào sau đây </w:t>
      </w:r>
      <w:r w:rsidRPr="005035AB">
        <w:rPr>
          <w:rFonts w:ascii="Palatino Linotype" w:hAnsi="Palatino Linotype"/>
          <w:b/>
          <w:bCs/>
          <w:sz w:val="24"/>
          <w:szCs w:val="24"/>
          <w:lang w:val="vi-VN"/>
        </w:rPr>
        <w:t>sai</w:t>
      </w:r>
      <w:r w:rsidRPr="005035AB">
        <w:rPr>
          <w:rFonts w:ascii="Palatino Linotype" w:hAnsi="Palatino Linotype"/>
          <w:sz w:val="24"/>
          <w:szCs w:val="24"/>
          <w:lang w:val="vi-VN"/>
        </w:rPr>
        <w:t>?</w:t>
      </w:r>
    </w:p>
    <w:p w14:paraId="488FD4D7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vi-VN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700" w:dyaOrig="380" w14:anchorId="1B92AD92">
          <v:shape id="_x0000_i1586" type="#_x0000_t75" style="width:84.65pt;height:18.35pt" o:ole="">
            <v:imagedata r:id="rId1148" o:title=""/>
          </v:shape>
          <o:OLEObject Type="Embed" ProgID="Equation.DSMT4" ShapeID="_x0000_i1586" DrawAspect="Content" ObjectID="_1792680635" r:id="rId1149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vi-VN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700" w:dyaOrig="380" w14:anchorId="651978E7">
          <v:shape id="_x0000_i1587" type="#_x0000_t75" style="width:84.65pt;height:18.35pt" o:ole="">
            <v:imagedata r:id="rId1150" o:title=""/>
          </v:shape>
          <o:OLEObject Type="Embed" ProgID="Equation.DSMT4" ShapeID="_x0000_i1587" DrawAspect="Content" ObjectID="_1792680636" r:id="rId1151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vi-VN"/>
        </w:rPr>
        <w:tab/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  <w:lang w:val="vi-VN"/>
        </w:rPr>
        <w:t>C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700" w:dyaOrig="380" w14:anchorId="1D401EF8">
          <v:shape id="_x0000_i1588" type="#_x0000_t75" style="width:84.65pt;height:18.35pt" o:ole="">
            <v:imagedata r:id="rId1152" o:title=""/>
          </v:shape>
          <o:OLEObject Type="Embed" ProgID="Equation.DSMT4" ShapeID="_x0000_i1588" DrawAspect="Content" ObjectID="_1792680637" r:id="rId1153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  <w:lang w:val="vi-VN"/>
        </w:rPr>
        <w:t>.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vi-VN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700" w:dyaOrig="380" w14:anchorId="3FF0DCE5">
          <v:shape id="_x0000_i1589" type="#_x0000_t75" style="width:84.65pt;height:18.35pt" o:ole="">
            <v:imagedata r:id="rId1154" o:title=""/>
          </v:shape>
          <o:OLEObject Type="Embed" ProgID="Equation.DSMT4" ShapeID="_x0000_i1589" DrawAspect="Content" ObjectID="_1792680638" r:id="rId1155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50E51C50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07C0B99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31D59A97" w14:textId="77777777" w:rsidR="006579F1" w:rsidRPr="005035AB" w:rsidRDefault="006579F1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1700" w:dyaOrig="380" w14:anchorId="16571E00">
          <v:shape id="_x0000_i1590" type="#_x0000_t75" style="width:84.65pt;height:18.35pt" o:ole="">
            <v:imagedata r:id="rId1156" o:title=""/>
          </v:shape>
          <o:OLEObject Type="Embed" ProgID="Equation.DSMT4" ShapeID="_x0000_i1590" DrawAspect="Content" ObjectID="_1792680639" r:id="rId1157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 xml:space="preserve"> do đó khẳng định C sai</w: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6A985A90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>Cho bốn điểm phân biệt</w:t>
      </w:r>
      <w:r w:rsidRPr="005035AB">
        <w:rPr>
          <w:position w:val="-8"/>
          <w:sz w:val="24"/>
          <w:szCs w:val="24"/>
        </w:rPr>
        <w:object w:dxaOrig="1040" w:dyaOrig="300" w14:anchorId="2726B38D">
          <v:shape id="_x0000_i1591" type="#_x0000_t75" style="width:52pt;height:15pt" o:ole="">
            <v:imagedata r:id="rId1158" o:title=""/>
          </v:shape>
          <o:OLEObject Type="Embed" ProgID="Equation.DSMT4" ShapeID="_x0000_i1591" DrawAspect="Content" ObjectID="_1792680640" r:id="rId1159"/>
        </w:object>
      </w:r>
      <w:r w:rsidRPr="005035AB">
        <w:rPr>
          <w:rFonts w:ascii="Palatino Linotype" w:hAnsi="Palatino Linotype"/>
          <w:sz w:val="24"/>
          <w:szCs w:val="24"/>
        </w:rPr>
        <w:t xml:space="preserve">. Vectơ tổng </w:t>
      </w:r>
      <w:r w:rsidRPr="005035AB">
        <w:rPr>
          <w:position w:val="-6"/>
          <w:sz w:val="24"/>
          <w:szCs w:val="24"/>
        </w:rPr>
        <w:object w:dxaOrig="2079" w:dyaOrig="380" w14:anchorId="12C301FD">
          <v:shape id="_x0000_i1592" type="#_x0000_t75" style="width:104.65pt;height:18.35pt" o:ole="">
            <v:imagedata r:id="rId1160" o:title=""/>
          </v:shape>
          <o:OLEObject Type="Embed" ProgID="Equation.DSMT4" ShapeID="_x0000_i1592" DrawAspect="Content" ObjectID="_1792680641" r:id="rId1161"/>
        </w:object>
      </w:r>
      <w:r w:rsidRPr="005035AB">
        <w:rPr>
          <w:rFonts w:ascii="Palatino Linotype" w:hAnsi="Palatino Linotype"/>
          <w:sz w:val="24"/>
          <w:szCs w:val="24"/>
        </w:rPr>
        <w:t xml:space="preserve"> bằng</w:t>
      </w:r>
    </w:p>
    <w:p w14:paraId="71D72522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200" w:dyaOrig="380" w14:anchorId="5E30119D">
          <v:shape id="_x0000_i1593" type="#_x0000_t75" style="width:10pt;height:18.35pt" o:ole="">
            <v:imagedata r:id="rId1162" o:title=""/>
          </v:shape>
          <o:OLEObject Type="Embed" ProgID="Equation.DSMT4" ShapeID="_x0000_i1593" DrawAspect="Content" ObjectID="_1792680642" r:id="rId116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440" w:dyaOrig="380" w14:anchorId="7520918B">
          <v:shape id="_x0000_i1594" type="#_x0000_t75" style="width:21.65pt;height:18.35pt" o:ole="">
            <v:imagedata r:id="rId1164" o:title=""/>
          </v:shape>
          <o:OLEObject Type="Embed" ProgID="Equation.DSMT4" ShapeID="_x0000_i1594" DrawAspect="Content" ObjectID="_1792680643" r:id="rId1165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color w:val="C00000"/>
          <w:position w:val="-4"/>
          <w:sz w:val="24"/>
          <w:szCs w:val="24"/>
        </w:rPr>
        <w:object w:dxaOrig="420" w:dyaOrig="360" w14:anchorId="7D7C75B5">
          <v:shape id="_x0000_i1595" type="#_x0000_t75" style="width:21pt;height:18.35pt" o:ole="">
            <v:imagedata r:id="rId1166" o:title=""/>
          </v:shape>
          <o:OLEObject Type="Embed" ProgID="Equation.DSMT4" ShapeID="_x0000_i1595" DrawAspect="Content" ObjectID="_1792680644" r:id="rId1167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D. </w:t>
      </w:r>
      <w:r w:rsidRPr="005035AB">
        <w:rPr>
          <w:color w:val="C00000"/>
          <w:position w:val="-4"/>
          <w:sz w:val="24"/>
          <w:szCs w:val="24"/>
        </w:rPr>
        <w:object w:dxaOrig="400" w:dyaOrig="360" w14:anchorId="2ABC9678">
          <v:shape id="_x0000_i1596" type="#_x0000_t75" style="width:20pt;height:18.35pt" o:ole="">
            <v:imagedata r:id="rId1168" o:title=""/>
          </v:shape>
          <o:OLEObject Type="Embed" ProgID="Equation.DSMT4" ShapeID="_x0000_i1596" DrawAspect="Content" ObjectID="_1792680645" r:id="rId1169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65B87133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FDBA870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58D9B4A4" w14:textId="77777777" w:rsidR="006579F1" w:rsidRPr="005035AB" w:rsidRDefault="006579F1" w:rsidP="00212F9E">
      <w:pPr>
        <w:spacing w:after="0" w:line="240" w:lineRule="auto"/>
        <w:ind w:left="992" w:hanging="2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2079" w:dyaOrig="380" w14:anchorId="1FE53ADC">
          <v:shape id="_x0000_i1597" type="#_x0000_t75" style="width:104.65pt;height:18.35pt" o:ole="">
            <v:imagedata r:id="rId1170" o:title=""/>
          </v:shape>
          <o:OLEObject Type="Embed" ProgID="Equation.DSMT4" ShapeID="_x0000_i1597" DrawAspect="Content" ObjectID="_1792680646" r:id="rId1171"/>
        </w:object>
      </w:r>
      <w:r w:rsidRPr="005035AB">
        <w:rPr>
          <w:position w:val="-22"/>
          <w:sz w:val="24"/>
          <w:szCs w:val="24"/>
        </w:rPr>
        <w:object w:dxaOrig="4120" w:dyaOrig="560" w14:anchorId="380FC56A">
          <v:shape id="_x0000_i1598" type="#_x0000_t75" style="width:206pt;height:27.65pt" o:ole="">
            <v:imagedata r:id="rId1172" o:title=""/>
          </v:shape>
          <o:OLEObject Type="Embed" ProgID="Equation.DSMT4" ShapeID="_x0000_i1598" DrawAspect="Content" ObjectID="_1792680647" r:id="rId1173"/>
        </w:object>
      </w:r>
      <w:r w:rsidRPr="005035AB">
        <w:rPr>
          <w:rFonts w:ascii="Palatino Linotype" w:hAnsi="Palatino Linotype" w:cs="Times New Roman"/>
          <w:position w:val="-6"/>
          <w:sz w:val="24"/>
          <w:szCs w:val="24"/>
        </w:rPr>
        <w:t>.</w:t>
      </w:r>
    </w:p>
    <w:p w14:paraId="32F3DD68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bình hành </w:t>
      </w:r>
      <w:r w:rsidRPr="005035AB">
        <w:rPr>
          <w:position w:val="-6"/>
          <w:sz w:val="24"/>
          <w:szCs w:val="24"/>
        </w:rPr>
        <w:object w:dxaOrig="760" w:dyaOrig="279" w14:anchorId="501555E3">
          <v:shape id="_x0000_i1599" type="#_x0000_t75" style="width:38.35pt;height:14.35pt" o:ole="">
            <v:imagedata r:id="rId1174" o:title=""/>
          </v:shape>
          <o:OLEObject Type="Embed" ProgID="Equation.DSMT4" ShapeID="_x0000_i1599" DrawAspect="Content" ObjectID="_1792680648" r:id="rId1175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điểm </w:t>
      </w:r>
      <w:r w:rsidRPr="005035AB">
        <w:rPr>
          <w:position w:val="-4"/>
          <w:sz w:val="24"/>
          <w:szCs w:val="24"/>
        </w:rPr>
        <w:object w:dxaOrig="180" w:dyaOrig="260" w14:anchorId="5D8CD242">
          <v:shape id="_x0000_i1600" type="#_x0000_t75" style="width:9.35pt;height:12.65pt" o:ole="">
            <v:imagedata r:id="rId1176" o:title=""/>
          </v:shape>
          <o:OLEObject Type="Embed" ProgID="Equation.DSMT4" ShapeID="_x0000_i1600" DrawAspect="Content" ObjectID="_1792680649" r:id="rId1177"/>
        </w:object>
      </w:r>
      <w:r w:rsidRPr="005035AB">
        <w:rPr>
          <w:rFonts w:ascii="Palatino Linotype" w:hAnsi="Palatino Linotype"/>
          <w:position w:val="-4"/>
          <w:sz w:val="24"/>
          <w:szCs w:val="24"/>
        </w:rPr>
        <w:t xml:space="preserve"> </w:t>
      </w:r>
      <w:r w:rsidRPr="005035AB">
        <w:rPr>
          <w:rFonts w:ascii="Palatino Linotype" w:hAnsi="Palatino Linotype"/>
          <w:sz w:val="24"/>
          <w:szCs w:val="24"/>
        </w:rPr>
        <w:t>tùy ý. Đẳng thức nào sau đây đúng?</w:t>
      </w:r>
    </w:p>
    <w:p w14:paraId="5081B2DA" w14:textId="77777777" w:rsidR="006579F1" w:rsidRPr="005035AB" w:rsidRDefault="006579F1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760" w:dyaOrig="380" w14:anchorId="7E6B2449">
          <v:shape id="_x0000_i1601" type="#_x0000_t75" style="width:88pt;height:18.35pt" o:ole="">
            <v:imagedata r:id="rId1178" o:title=""/>
          </v:shape>
          <o:OLEObject Type="Embed" ProgID="Equation.DSMT4" ShapeID="_x0000_i1601" DrawAspect="Content" ObjectID="_1792680650" r:id="rId1179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760" w:dyaOrig="380" w14:anchorId="6F5BFD74">
          <v:shape id="_x0000_i1602" type="#_x0000_t75" style="width:88pt;height:18.35pt" o:ole="">
            <v:imagedata r:id="rId1180" o:title=""/>
          </v:shape>
          <o:OLEObject Type="Embed" ProgID="Equation.DSMT4" ShapeID="_x0000_i1602" DrawAspect="Content" ObjectID="_1792680651" r:id="rId1181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1AB72765" w14:textId="77777777" w:rsidR="006579F1" w:rsidRPr="005035AB" w:rsidRDefault="006579F1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Cs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780" w:dyaOrig="380" w14:anchorId="37172B93">
          <v:shape id="_x0000_i1603" type="#_x0000_t75" style="width:89.65pt;height:18.35pt" o:ole="">
            <v:imagedata r:id="rId1182" o:title=""/>
          </v:shape>
          <o:OLEObject Type="Embed" ProgID="Equation.DSMT4" ShapeID="_x0000_i1603" DrawAspect="Content" ObjectID="_1792680652" r:id="rId118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D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760" w:dyaOrig="380" w14:anchorId="0EEF778E">
          <v:shape id="_x0000_i1604" type="#_x0000_t75" style="width:88pt;height:18.35pt" o:ole="">
            <v:imagedata r:id="rId1184" o:title=""/>
          </v:shape>
          <o:OLEObject Type="Embed" ProgID="Equation.DSMT4" ShapeID="_x0000_i1604" DrawAspect="Content" ObjectID="_1792680653" r:id="rId1185"/>
        </w:object>
      </w:r>
      <w:r w:rsidRPr="005035AB">
        <w:rPr>
          <w:rFonts w:ascii="Palatino Linotype" w:hAnsi="Palatino Linotype" w:cs="Times New Roman"/>
          <w:bCs/>
          <w:color w:val="C00000"/>
          <w:sz w:val="24"/>
          <w:szCs w:val="24"/>
        </w:rPr>
        <w:t>.</w:t>
      </w:r>
    </w:p>
    <w:p w14:paraId="7F6F0B21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20AEF17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D</w:t>
      </w:r>
    </w:p>
    <w:p w14:paraId="58833A2B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5060" w:dyaOrig="380" w14:anchorId="13CA2B33">
          <v:shape id="_x0000_i1605" type="#_x0000_t75" style="width:252.65pt;height:18.35pt" o:ole="">
            <v:imagedata r:id="rId1186" o:title=""/>
          </v:shape>
          <o:OLEObject Type="Embed" ProgID="Equation.DSMT4" ShapeID="_x0000_i1605" DrawAspect="Content" ObjectID="_1792680654" r:id="rId1187"/>
        </w:object>
      </w:r>
    </w:p>
    <w:p w14:paraId="3D5B6447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5060" w:dyaOrig="380" w14:anchorId="4DE8083C">
          <v:shape id="_x0000_i1606" type="#_x0000_t75" style="width:252.65pt;height:18.35pt" o:ole="">
            <v:imagedata r:id="rId1188" o:title=""/>
          </v:shape>
          <o:OLEObject Type="Embed" ProgID="Equation.DSMT4" ShapeID="_x0000_i1606" DrawAspect="Content" ObjectID="_1792680655" r:id="rId1189"/>
        </w:object>
      </w:r>
    </w:p>
    <w:p w14:paraId="7622DDC4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4720" w:dyaOrig="380" w14:anchorId="5990D54A">
          <v:shape id="_x0000_i1607" type="#_x0000_t75" style="width:236pt;height:18.35pt" o:ole="">
            <v:imagedata r:id="rId1190" o:title=""/>
          </v:shape>
          <o:OLEObject Type="Embed" ProgID="Equation.DSMT4" ShapeID="_x0000_i1607" DrawAspect="Content" ObjectID="_1792680656" r:id="rId1191"/>
        </w:object>
      </w:r>
    </w:p>
    <w:p w14:paraId="32A2B093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5060" w:dyaOrig="380" w14:anchorId="24535C83">
          <v:shape id="_x0000_i1608" type="#_x0000_t75" style="width:252.65pt;height:18.35pt" o:ole="">
            <v:imagedata r:id="rId1192" o:title=""/>
          </v:shape>
          <o:OLEObject Type="Embed" ProgID="Equation.DSMT4" ShapeID="_x0000_i1608" DrawAspect="Content" ObjectID="_1792680657" r:id="rId1193"/>
        </w:object>
      </w:r>
    </w:p>
    <w:p w14:paraId="265CC15C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i/>
          <w:iCs/>
          <w:color w:val="000000"/>
          <w:sz w:val="24"/>
          <w:szCs w:val="24"/>
          <w:lang w:val="pt-BR"/>
        </w:rPr>
      </w:pPr>
      <w:r w:rsidRPr="005035AB">
        <w:rPr>
          <w:rFonts w:ascii="Palatino Linotype" w:hAnsi="Palatino Linotype"/>
          <w:color w:val="000000"/>
          <w:sz w:val="24"/>
          <w:szCs w:val="24"/>
          <w:lang w:val="pt-BR"/>
        </w:rPr>
        <w:t xml:space="preserve">Cho hình bình hành </w:t>
      </w:r>
      <w:r w:rsidRPr="005035AB">
        <w:rPr>
          <w:rFonts w:ascii="Palatino Linotype" w:hAnsi="Palatino Linotype"/>
          <w:i/>
          <w:iCs/>
          <w:color w:val="000000"/>
          <w:sz w:val="24"/>
          <w:szCs w:val="24"/>
          <w:lang w:val="pt-BR"/>
        </w:rPr>
        <w:t>ABCD</w:t>
      </w:r>
      <w:r w:rsidRPr="005035AB">
        <w:rPr>
          <w:rFonts w:ascii="Palatino Linotype" w:hAnsi="Palatino Linotype"/>
          <w:color w:val="000000"/>
          <w:sz w:val="24"/>
          <w:szCs w:val="24"/>
          <w:lang w:val="pt-BR"/>
        </w:rPr>
        <w:t xml:space="preserve"> có tâm </w:t>
      </w:r>
      <w:r w:rsidRPr="005035AB">
        <w:rPr>
          <w:rFonts w:ascii="Palatino Linotype" w:hAnsi="Palatino Linotype"/>
          <w:i/>
          <w:iCs/>
          <w:color w:val="000000"/>
          <w:sz w:val="24"/>
          <w:szCs w:val="24"/>
          <w:lang w:val="pt-BR"/>
        </w:rPr>
        <w:t>O.</w:t>
      </w:r>
    </w:p>
    <w:p w14:paraId="4F72A49D" w14:textId="77777777" w:rsidR="006579F1" w:rsidRPr="005035AB" w:rsidRDefault="006579F1" w:rsidP="00212F9E">
      <w:pPr>
        <w:pStyle w:val="ListParagraph"/>
        <w:spacing w:after="0" w:line="240" w:lineRule="auto"/>
        <w:ind w:left="992" w:firstLine="1"/>
        <w:jc w:val="center"/>
        <w:rPr>
          <w:rFonts w:ascii="Palatino Linotype" w:hAnsi="Palatino Linotype"/>
          <w:color w:val="000000"/>
          <w:sz w:val="24"/>
          <w:szCs w:val="24"/>
          <w:lang w:val="pt-BR"/>
        </w:rPr>
      </w:pPr>
      <w:r w:rsidRPr="005035AB">
        <w:rPr>
          <w:rFonts w:ascii="Palatino Linotype" w:hAnsi="Palatino Linotype"/>
          <w:noProof/>
          <w:color w:val="000000"/>
          <w:sz w:val="24"/>
          <w:szCs w:val="24"/>
          <w:lang w:val="vi-VN" w:eastAsia="vi-VN"/>
        </w:rPr>
        <w:drawing>
          <wp:inline distT="0" distB="0" distL="0" distR="0" wp14:anchorId="2D10E542" wp14:editId="7C37DC61">
            <wp:extent cx="1812290" cy="851325"/>
            <wp:effectExtent l="0" t="0" r="0" b="0"/>
            <wp:docPr id="11298" name="Picture 11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248" cy="853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21EBBB" w14:textId="77777777" w:rsidR="006579F1" w:rsidRPr="005035AB" w:rsidRDefault="006579F1" w:rsidP="00212F9E">
      <w:pPr>
        <w:pStyle w:val="ListParagraph"/>
        <w:spacing w:after="0" w:line="240" w:lineRule="auto"/>
        <w:ind w:left="992" w:firstLine="1"/>
        <w:rPr>
          <w:rFonts w:ascii="Palatino Linotype" w:hAnsi="Palatino Linotype"/>
          <w:color w:val="000000"/>
          <w:sz w:val="24"/>
          <w:szCs w:val="24"/>
          <w:lang w:val="pt-BR"/>
        </w:rPr>
      </w:pPr>
      <w:r w:rsidRPr="005035AB">
        <w:rPr>
          <w:rFonts w:ascii="Palatino Linotype" w:hAnsi="Palatino Linotype"/>
          <w:color w:val="000000"/>
          <w:sz w:val="24"/>
          <w:szCs w:val="24"/>
          <w:lang w:val="pt-BR"/>
        </w:rPr>
        <w:t>Khẳng định nào sau đây đúng?</w:t>
      </w:r>
    </w:p>
    <w:p w14:paraId="3C5D56D3" w14:textId="77777777" w:rsidR="006579F1" w:rsidRPr="005035AB" w:rsidRDefault="006579F1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  <w:lang w:val="pt-BR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pt-BR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560" w:dyaOrig="380" w14:anchorId="060E796A">
          <v:shape id="_x0000_i1609" type="#_x0000_t75" style="width:78pt;height:18.35pt" o:ole="">
            <v:imagedata r:id="rId1195" o:title=""/>
          </v:shape>
          <o:OLEObject Type="Embed" ProgID="Equation.DSMT4" ShapeID="_x0000_i1609" DrawAspect="Content" ObjectID="_1792680658" r:id="rId1196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  <w:lang w:val="pt-BR"/>
        </w:rPr>
        <w:t>.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pt-BR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2120" w:dyaOrig="380" w14:anchorId="74549ADE">
          <v:shape id="_x0000_i1610" type="#_x0000_t75" style="width:105.35pt;height:18.35pt" o:ole="">
            <v:imagedata r:id="rId1197" o:title=""/>
          </v:shape>
          <o:OLEObject Type="Embed" ProgID="Equation.DSMT4" ShapeID="_x0000_i1610" DrawAspect="Content" ObjectID="_1792680659" r:id="rId1198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  <w:lang w:val="pt-BR"/>
        </w:rPr>
        <w:t>.</w:t>
      </w:r>
    </w:p>
    <w:p w14:paraId="63D8BA16" w14:textId="77777777" w:rsidR="006579F1" w:rsidRPr="005035AB" w:rsidRDefault="006579F1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  <w:lang w:val="pt-BR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  <w:lang w:val="pt-BR"/>
        </w:rPr>
        <w:t>C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pt-BR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540" w:dyaOrig="380" w14:anchorId="6CC61BCD">
          <v:shape id="_x0000_i1611" type="#_x0000_t75" style="width:77pt;height:18.35pt" o:ole="">
            <v:imagedata r:id="rId1199" o:title=""/>
          </v:shape>
          <o:OLEObject Type="Embed" ProgID="Equation.DSMT4" ShapeID="_x0000_i1611" DrawAspect="Content" ObjectID="_1792680660" r:id="rId1200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  <w:lang w:val="pt-BR"/>
        </w:rPr>
        <w:t>.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pt-BR"/>
        </w:rPr>
        <w:tab/>
        <w:t xml:space="preserve">D. </w:t>
      </w:r>
      <w:r w:rsidRPr="005035AB">
        <w:rPr>
          <w:color w:val="C00000"/>
          <w:position w:val="-4"/>
          <w:sz w:val="24"/>
          <w:szCs w:val="24"/>
        </w:rPr>
        <w:object w:dxaOrig="1579" w:dyaOrig="360" w14:anchorId="072569B5">
          <v:shape id="_x0000_i1612" type="#_x0000_t75" style="width:78.65pt;height:18.35pt" o:ole="">
            <v:imagedata r:id="rId1201" o:title=""/>
          </v:shape>
          <o:OLEObject Type="Embed" ProgID="Equation.DSMT4" ShapeID="_x0000_i1612" DrawAspect="Content" ObjectID="_1792680661" r:id="rId1202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  <w:lang w:val="pt-BR"/>
        </w:rPr>
        <w:t>.</w:t>
      </w:r>
    </w:p>
    <w:p w14:paraId="0C67CB3E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4ECB68F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082445CC" w14:textId="77777777" w:rsidR="006579F1" w:rsidRPr="005035AB" w:rsidRDefault="006579F1" w:rsidP="00212F9E">
      <w:pPr>
        <w:spacing w:after="0" w:line="240" w:lineRule="auto"/>
        <w:ind w:left="992" w:firstLine="1"/>
        <w:rPr>
          <w:rFonts w:ascii="Palatino Linotype" w:hAnsi="Palatino Linotype" w:cs="Times New Roman"/>
          <w:sz w:val="24"/>
          <w:szCs w:val="24"/>
          <w:lang w:val="pt-BR"/>
        </w:rPr>
      </w:pPr>
      <w:r w:rsidRPr="005035AB">
        <w:rPr>
          <w:rFonts w:ascii="Palatino Linotype" w:hAnsi="Palatino Linotype" w:cs="Times New Roman"/>
          <w:sz w:val="24"/>
          <w:szCs w:val="24"/>
        </w:rPr>
        <w:sym w:font="Wingdings 2" w:char="F0E1"/>
      </w:r>
      <w:r w:rsidRPr="005035AB">
        <w:rPr>
          <w:rFonts w:ascii="Palatino Linotype" w:hAnsi="Palatino Linotype" w:cs="Times New Roman"/>
          <w:sz w:val="24"/>
          <w:szCs w:val="24"/>
          <w:lang w:val="pt-BR"/>
        </w:rPr>
        <w:t xml:space="preserve"> Áp dụng quy tắc trừ </w:t>
      </w:r>
      <w:r w:rsidRPr="005035AB">
        <w:rPr>
          <w:position w:val="-6"/>
          <w:sz w:val="24"/>
          <w:szCs w:val="24"/>
        </w:rPr>
        <w:object w:dxaOrig="1560" w:dyaOrig="380" w14:anchorId="4154FD53">
          <v:shape id="_x0000_i1613" type="#_x0000_t75" style="width:78pt;height:18.35pt" o:ole="">
            <v:imagedata r:id="rId1203" o:title=""/>
          </v:shape>
          <o:OLEObject Type="Embed" ProgID="Equation.DSMT4" ShapeID="_x0000_i1613" DrawAspect="Content" ObjectID="_1792680662" r:id="rId1204"/>
        </w:object>
      </w:r>
      <w:r w:rsidRPr="005035AB">
        <w:rPr>
          <w:rFonts w:ascii="Palatino Linotype" w:hAnsi="Palatino Linotype" w:cs="Times New Roman"/>
          <w:sz w:val="24"/>
          <w:szCs w:val="24"/>
          <w:lang w:val="pt-BR"/>
        </w:rPr>
        <w:t xml:space="preserve">; </w:t>
      </w:r>
      <w:r w:rsidRPr="005035AB">
        <w:rPr>
          <w:position w:val="-4"/>
          <w:sz w:val="24"/>
          <w:szCs w:val="24"/>
        </w:rPr>
        <w:object w:dxaOrig="1560" w:dyaOrig="360" w14:anchorId="7487384F">
          <v:shape id="_x0000_i1614" type="#_x0000_t75" style="width:78pt;height:18.35pt" o:ole="">
            <v:imagedata r:id="rId1205" o:title=""/>
          </v:shape>
          <o:OLEObject Type="Embed" ProgID="Equation.DSMT4" ShapeID="_x0000_i1614" DrawAspect="Content" ObjectID="_1792680663" r:id="rId1206"/>
        </w:object>
      </w:r>
    </w:p>
    <w:p w14:paraId="72965F46" w14:textId="77777777" w:rsidR="006579F1" w:rsidRPr="005035AB" w:rsidRDefault="006579F1" w:rsidP="00212F9E">
      <w:pPr>
        <w:spacing w:after="0" w:line="240" w:lineRule="auto"/>
        <w:ind w:left="992" w:firstLine="1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sym w:font="Wingdings 2" w:char="F0E1"/>
      </w:r>
      <w:r w:rsidRPr="005035AB">
        <w:rPr>
          <w:rFonts w:ascii="Palatino Linotype" w:hAnsi="Palatino Linotype" w:cs="Times New Roman"/>
          <w:sz w:val="24"/>
          <w:szCs w:val="24"/>
        </w:rPr>
        <w:t xml:space="preserve"> </w:t>
      </w:r>
      <w:r w:rsidRPr="005035AB">
        <w:rPr>
          <w:position w:val="-6"/>
          <w:sz w:val="24"/>
          <w:szCs w:val="24"/>
        </w:rPr>
        <w:object w:dxaOrig="3400" w:dyaOrig="380" w14:anchorId="028822C4">
          <v:shape id="_x0000_i1615" type="#_x0000_t75" style="width:170pt;height:18.35pt" o:ole="">
            <v:imagedata r:id="rId1207" o:title=""/>
          </v:shape>
          <o:OLEObject Type="Embed" ProgID="Equation.DSMT4" ShapeID="_x0000_i1615" DrawAspect="Content" ObjectID="_1792680664" r:id="rId1208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vô lý</w:t>
      </w:r>
    </w:p>
    <w:p w14:paraId="0DD1FB2A" w14:textId="77777777" w:rsidR="006579F1" w:rsidRPr="005035AB" w:rsidRDefault="006579F1" w:rsidP="00212F9E">
      <w:pPr>
        <w:spacing w:after="0" w:line="240" w:lineRule="auto"/>
        <w:ind w:left="992" w:firstLine="1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sym w:font="Wingdings 2" w:char="F0E1"/>
      </w:r>
      <w:r w:rsidRPr="005035AB">
        <w:rPr>
          <w:rFonts w:ascii="Palatino Linotype" w:hAnsi="Palatino Linotype" w:cs="Times New Roman"/>
          <w:sz w:val="24"/>
          <w:szCs w:val="24"/>
        </w:rPr>
        <w:t xml:space="preserve"> </w:t>
      </w:r>
      <w:r w:rsidRPr="005035AB">
        <w:rPr>
          <w:position w:val="-6"/>
          <w:sz w:val="24"/>
          <w:szCs w:val="24"/>
        </w:rPr>
        <w:object w:dxaOrig="2100" w:dyaOrig="380" w14:anchorId="3BAA7A9E">
          <v:shape id="_x0000_i1616" type="#_x0000_t75" style="width:104.65pt;height:18.35pt" o:ole="">
            <v:imagedata r:id="rId1209" o:title=""/>
          </v:shape>
          <o:OLEObject Type="Embed" ProgID="Equation.DSMT4" ShapeID="_x0000_i1616" DrawAspect="Content" ObjectID="_1792680665" r:id="rId1210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luôn luôn đúng</w:t>
      </w:r>
    </w:p>
    <w:p w14:paraId="4B9D421D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  <w:lang w:val="nl-NL"/>
        </w:rPr>
      </w:pPr>
      <w:r w:rsidRPr="005035AB">
        <w:rPr>
          <w:rFonts w:ascii="Palatino Linotype" w:hAnsi="Palatino Linotype"/>
          <w:sz w:val="24"/>
          <w:szCs w:val="24"/>
          <w:lang w:val="nl-NL"/>
        </w:rPr>
        <w:lastRenderedPageBreak/>
        <w:t xml:space="preserve">Cho </w:t>
      </w:r>
      <w:r w:rsidRPr="005035AB">
        <w:rPr>
          <w:position w:val="-12"/>
          <w:sz w:val="24"/>
          <w:szCs w:val="24"/>
        </w:rPr>
        <w:object w:dxaOrig="920" w:dyaOrig="340" w14:anchorId="162EC8D5">
          <v:shape id="_x0000_i1617" type="#_x0000_t75" style="width:46pt;height:17.65pt" o:ole="">
            <v:imagedata r:id="rId1211" o:title=""/>
          </v:shape>
          <o:OLEObject Type="Embed" ProgID="Equation.DSMT4" ShapeID="_x0000_i1617" DrawAspect="Content" ObjectID="_1792680666" r:id="rId1212"/>
        </w:object>
      </w:r>
      <w:r w:rsidRPr="005035AB">
        <w:rPr>
          <w:rFonts w:ascii="Palatino Linotype" w:hAnsi="Palatino Linotype"/>
          <w:sz w:val="24"/>
          <w:szCs w:val="24"/>
          <w:lang w:val="nl-NL"/>
        </w:rPr>
        <w:t xml:space="preserve"> lần lượt là trung điểm các cạnh </w:t>
      </w:r>
      <w:r w:rsidRPr="005035AB">
        <w:rPr>
          <w:position w:val="-12"/>
          <w:sz w:val="24"/>
          <w:szCs w:val="24"/>
        </w:rPr>
        <w:object w:dxaOrig="1280" w:dyaOrig="340" w14:anchorId="1BDB5E29">
          <v:shape id="_x0000_i1618" type="#_x0000_t75" style="width:63.65pt;height:17.65pt" o:ole="">
            <v:imagedata r:id="rId1213" o:title=""/>
          </v:shape>
          <o:OLEObject Type="Embed" ProgID="Equation.DSMT4" ShapeID="_x0000_i1618" DrawAspect="Content" ObjectID="_1792680667" r:id="rId1214"/>
        </w:object>
      </w:r>
      <w:r w:rsidRPr="005035AB">
        <w:rPr>
          <w:rFonts w:ascii="Palatino Linotype" w:hAnsi="Palatino Linotype"/>
          <w:sz w:val="24"/>
          <w:szCs w:val="24"/>
          <w:lang w:val="nl-NL"/>
        </w:rPr>
        <w:t xml:space="preserve"> của tam giác </w:t>
      </w:r>
      <w:r w:rsidRPr="005035AB">
        <w:rPr>
          <w:position w:val="-6"/>
          <w:sz w:val="24"/>
          <w:szCs w:val="24"/>
        </w:rPr>
        <w:object w:dxaOrig="620" w:dyaOrig="279" w14:anchorId="49B80903">
          <v:shape id="_x0000_i1619" type="#_x0000_t75" style="width:31pt;height:14.35pt" o:ole="">
            <v:imagedata r:id="rId1215" o:title=""/>
          </v:shape>
          <o:OLEObject Type="Embed" ProgID="Equation.DSMT4" ShapeID="_x0000_i1619" DrawAspect="Content" ObjectID="_1792680668" r:id="rId1216"/>
        </w:object>
      </w:r>
      <w:r w:rsidRPr="005035AB">
        <w:rPr>
          <w:rFonts w:ascii="Palatino Linotype" w:hAnsi="Palatino Linotype"/>
          <w:sz w:val="24"/>
          <w:szCs w:val="24"/>
          <w:lang w:val="nl-NL"/>
        </w:rPr>
        <w:t xml:space="preserve"> Hỏi vectơ </w:t>
      </w:r>
      <w:r w:rsidRPr="005035AB">
        <w:rPr>
          <w:position w:val="-6"/>
          <w:sz w:val="24"/>
          <w:szCs w:val="24"/>
        </w:rPr>
        <w:object w:dxaOrig="999" w:dyaOrig="380" w14:anchorId="343E81D2">
          <v:shape id="_x0000_i1620" type="#_x0000_t75" style="width:50.35pt;height:18.35pt" o:ole="">
            <v:imagedata r:id="rId1217" o:title=""/>
          </v:shape>
          <o:OLEObject Type="Embed" ProgID="Equation.DSMT4" ShapeID="_x0000_i1620" DrawAspect="Content" ObjectID="_1792680669" r:id="rId1218"/>
        </w:object>
      </w:r>
      <w:r w:rsidRPr="005035AB">
        <w:rPr>
          <w:rFonts w:ascii="Palatino Linotype" w:hAnsi="Palatino Linotype"/>
          <w:sz w:val="24"/>
          <w:szCs w:val="24"/>
          <w:lang w:val="nl-NL"/>
        </w:rPr>
        <w:t xml:space="preserve"> bằng vectơ nào?</w:t>
      </w:r>
    </w:p>
    <w:p w14:paraId="6AFE33CA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440" w:dyaOrig="380" w14:anchorId="5D0724F0">
          <v:shape id="_x0000_i1621" type="#_x0000_t75" style="width:21.65pt;height:18.35pt" o:ole="">
            <v:imagedata r:id="rId1219" o:title=""/>
          </v:shape>
          <o:OLEObject Type="Embed" ProgID="Equation.DSMT4" ShapeID="_x0000_i1621" DrawAspect="Content" ObjectID="_1792680670" r:id="rId122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nl-NL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B. </w:t>
      </w:r>
      <w:r w:rsidRPr="005035AB">
        <w:rPr>
          <w:color w:val="C00000"/>
          <w:position w:val="-4"/>
          <w:sz w:val="24"/>
          <w:szCs w:val="24"/>
        </w:rPr>
        <w:object w:dxaOrig="380" w:dyaOrig="360" w14:anchorId="7620E83F">
          <v:shape id="_x0000_i1622" type="#_x0000_t75" style="width:18.35pt;height:18.35pt" o:ole="">
            <v:imagedata r:id="rId1221" o:title=""/>
          </v:shape>
          <o:OLEObject Type="Embed" ProgID="Equation.DSMT4" ShapeID="_x0000_i1622" DrawAspect="Content" ObjectID="_1792680671" r:id="rId1222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nl-NL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460" w:dyaOrig="380" w14:anchorId="677AA9A7">
          <v:shape id="_x0000_i1623" type="#_x0000_t75" style="width:23.35pt;height:18.35pt" o:ole="">
            <v:imagedata r:id="rId1223" o:title=""/>
          </v:shape>
          <o:OLEObject Type="Embed" ProgID="Equation.DSMT4" ShapeID="_x0000_i1623" DrawAspect="Content" ObjectID="_1792680672" r:id="rId1224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nl-NL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nl-NL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nl-NL"/>
        </w:rPr>
        <w:t>D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460" w:dyaOrig="380" w14:anchorId="67CB53BE">
          <v:shape id="_x0000_i1624" type="#_x0000_t75" style="width:23.35pt;height:18.35pt" o:ole="">
            <v:imagedata r:id="rId1225" o:title=""/>
          </v:shape>
          <o:OLEObject Type="Embed" ProgID="Equation.DSMT4" ShapeID="_x0000_i1624" DrawAspect="Content" ObjectID="_1792680673" r:id="rId1226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>.</w:t>
      </w:r>
    </w:p>
    <w:p w14:paraId="3515C3BF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F033780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D</w:t>
      </w:r>
    </w:p>
    <w:p w14:paraId="5974FD6B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b/>
          <w:noProof/>
          <w:sz w:val="24"/>
          <w:szCs w:val="24"/>
          <w:lang w:val="vi-VN" w:eastAsia="vi-VN"/>
        </w:rPr>
        <w:drawing>
          <wp:inline distT="0" distB="0" distL="0" distR="0" wp14:anchorId="7E588553" wp14:editId="24FFB12C">
            <wp:extent cx="1685925" cy="1085850"/>
            <wp:effectExtent l="0" t="0" r="0" b="0"/>
            <wp:docPr id="11297" name="Picture 11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ADC7E" w14:textId="77777777" w:rsidR="006579F1" w:rsidRPr="005035AB" w:rsidRDefault="006579F1" w:rsidP="00E44139">
      <w:pPr>
        <w:spacing w:after="0" w:line="240" w:lineRule="auto"/>
        <w:ind w:left="992" w:hanging="2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5035AB">
        <w:rPr>
          <w:position w:val="-12"/>
          <w:sz w:val="24"/>
          <w:szCs w:val="24"/>
        </w:rPr>
        <w:object w:dxaOrig="4400" w:dyaOrig="440" w14:anchorId="003CADBE">
          <v:shape id="_x0000_i1625" type="#_x0000_t75" style="width:220.35pt;height:21.65pt" o:ole="">
            <v:imagedata r:id="rId1228" o:title=""/>
          </v:shape>
          <o:OLEObject Type="Embed" ProgID="Equation.DSMT4" ShapeID="_x0000_i1625" DrawAspect="Content" ObjectID="_1792680674" r:id="rId1229"/>
        </w:object>
      </w:r>
    </w:p>
    <w:p w14:paraId="1F59B9D3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color w:val="000000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620" w:dyaOrig="279" w14:anchorId="32E213D0">
          <v:shape id="_x0000_i1626" type="#_x0000_t75" style="width:31pt;height:14.35pt" o:ole="">
            <v:imagedata r:id="rId1230" o:title=""/>
          </v:shape>
          <o:OLEObject Type="Embed" ProgID="Equation.DSMT4" ShapeID="_x0000_i1626" DrawAspect="Content" ObjectID="_1792680675" r:id="rId1231"/>
        </w:object>
      </w:r>
      <w:r w:rsidRPr="005035AB">
        <w:rPr>
          <w:rFonts w:ascii="Palatino Linotype" w:hAnsi="Palatino Linotype"/>
          <w:color w:val="000000"/>
          <w:sz w:val="24"/>
          <w:szCs w:val="24"/>
        </w:rPr>
        <w:t xml:space="preserve"> Gọi </w:t>
      </w:r>
      <w:r w:rsidRPr="005035AB">
        <w:rPr>
          <w:position w:val="-12"/>
          <w:sz w:val="24"/>
          <w:szCs w:val="24"/>
        </w:rPr>
        <w:object w:dxaOrig="880" w:dyaOrig="340" w14:anchorId="261ED879">
          <v:shape id="_x0000_i1627" type="#_x0000_t75" style="width:44.35pt;height:17.65pt" o:ole="">
            <v:imagedata r:id="rId1232" o:title=""/>
          </v:shape>
          <o:OLEObject Type="Embed" ProgID="Equation.DSMT4" ShapeID="_x0000_i1627" DrawAspect="Content" ObjectID="_1792680676" r:id="rId1233"/>
        </w:object>
      </w:r>
      <w:r w:rsidRPr="005035AB">
        <w:rPr>
          <w:rFonts w:ascii="Palatino Linotype" w:hAnsi="Palatino Linotype"/>
          <w:color w:val="000000"/>
          <w:sz w:val="24"/>
          <w:szCs w:val="24"/>
        </w:rPr>
        <w:t xml:space="preserve"> lần lượt là trung điểm của </w:t>
      </w:r>
      <w:r w:rsidRPr="005035AB">
        <w:rPr>
          <w:position w:val="-12"/>
          <w:sz w:val="24"/>
          <w:szCs w:val="24"/>
        </w:rPr>
        <w:object w:dxaOrig="1240" w:dyaOrig="340" w14:anchorId="08636DE1">
          <v:shape id="_x0000_i1628" type="#_x0000_t75" style="width:62pt;height:17.65pt" o:ole="">
            <v:imagedata r:id="rId1234" o:title=""/>
          </v:shape>
          <o:OLEObject Type="Embed" ProgID="Equation.DSMT4" ShapeID="_x0000_i1628" DrawAspect="Content" ObjectID="_1792680677" r:id="rId1235"/>
        </w:object>
      </w:r>
      <w:r w:rsidRPr="005035AB">
        <w:rPr>
          <w:rFonts w:ascii="Palatino Linotype" w:hAnsi="Palatino Linotype"/>
          <w:color w:val="000000"/>
          <w:sz w:val="24"/>
          <w:szCs w:val="24"/>
        </w:rPr>
        <w:t xml:space="preserve"> và </w:t>
      </w:r>
      <w:r w:rsidRPr="005035AB">
        <w:rPr>
          <w:position w:val="-6"/>
          <w:sz w:val="24"/>
          <w:szCs w:val="24"/>
        </w:rPr>
        <w:object w:dxaOrig="240" w:dyaOrig="279" w14:anchorId="697B14FF">
          <v:shape id="_x0000_i1629" type="#_x0000_t75" style="width:11.65pt;height:14.35pt" o:ole="">
            <v:imagedata r:id="rId1236" o:title=""/>
          </v:shape>
          <o:OLEObject Type="Embed" ProgID="Equation.DSMT4" ShapeID="_x0000_i1629" DrawAspect="Content" ObjectID="_1792680678" r:id="rId1237"/>
        </w:object>
      </w:r>
      <w:r w:rsidRPr="005035AB">
        <w:rPr>
          <w:rFonts w:ascii="Palatino Linotype" w:hAnsi="Palatino Linotype"/>
          <w:color w:val="000000"/>
          <w:sz w:val="24"/>
          <w:szCs w:val="24"/>
        </w:rPr>
        <w:t xml:space="preserve"> là trọng tâm của tam giác </w:t>
      </w:r>
      <w:r w:rsidRPr="005035AB">
        <w:rPr>
          <w:position w:val="-6"/>
          <w:sz w:val="24"/>
          <w:szCs w:val="24"/>
        </w:rPr>
        <w:object w:dxaOrig="800" w:dyaOrig="279" w14:anchorId="31E166AF">
          <v:shape id="_x0000_i1630" type="#_x0000_t75" style="width:39.35pt;height:14.35pt" o:ole="">
            <v:imagedata r:id="rId1238" o:title=""/>
          </v:shape>
          <o:OLEObject Type="Embed" ProgID="Equation.DSMT4" ShapeID="_x0000_i1630" DrawAspect="Content" ObjectID="_1792680679" r:id="rId1239"/>
        </w:object>
      </w:r>
      <w:r w:rsidRPr="005035AB">
        <w:rPr>
          <w:rFonts w:ascii="Palatino Linotype" w:hAnsi="Palatino Linotype"/>
          <w:color w:val="000000"/>
          <w:sz w:val="24"/>
          <w:szCs w:val="24"/>
        </w:rPr>
        <w:t xml:space="preserve"> Mệnh đề nào sau đây </w:t>
      </w:r>
      <w:r w:rsidRPr="005035AB">
        <w:rPr>
          <w:rFonts w:ascii="Palatino Linotype" w:hAnsi="Palatino Linotype"/>
          <w:b/>
          <w:color w:val="000000"/>
          <w:sz w:val="24"/>
          <w:szCs w:val="24"/>
        </w:rPr>
        <w:t>sai</w:t>
      </w:r>
      <w:r w:rsidRPr="005035AB">
        <w:rPr>
          <w:rFonts w:ascii="Palatino Linotype" w:hAnsi="Palatino Linotype"/>
          <w:color w:val="000000"/>
          <w:sz w:val="24"/>
          <w:szCs w:val="24"/>
        </w:rPr>
        <w:t>?</w:t>
      </w:r>
    </w:p>
    <w:p w14:paraId="503A846E" w14:textId="77777777" w:rsidR="006579F1" w:rsidRPr="005035AB" w:rsidRDefault="006579F1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939" w:dyaOrig="380" w14:anchorId="2F2D1E91">
          <v:shape id="_x0000_i1631" type="#_x0000_t75" style="width:97pt;height:18.35pt" o:ole="">
            <v:imagedata r:id="rId1240" o:title=""/>
          </v:shape>
          <o:OLEObject Type="Embed" ProgID="Equation.DSMT4" ShapeID="_x0000_i1631" DrawAspect="Content" ObjectID="_1792680680" r:id="rId1241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939" w:dyaOrig="380" w14:anchorId="70FA7617">
          <v:shape id="_x0000_i1632" type="#_x0000_t75" style="width:97pt;height:18.35pt" o:ole="">
            <v:imagedata r:id="rId1242" o:title=""/>
          </v:shape>
          <o:OLEObject Type="Embed" ProgID="Equation.DSMT4" ShapeID="_x0000_i1632" DrawAspect="Content" ObjectID="_1792680681" r:id="rId1243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6FF75350" w14:textId="77777777" w:rsidR="006579F1" w:rsidRPr="005035AB" w:rsidRDefault="006579F1" w:rsidP="00212F9E">
      <w:pPr>
        <w:tabs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3220" w:dyaOrig="380" w14:anchorId="53915341">
          <v:shape id="_x0000_i1633" type="#_x0000_t75" style="width:161.65pt;height:18.35pt" o:ole="">
            <v:imagedata r:id="rId1244" o:title=""/>
          </v:shape>
          <o:OLEObject Type="Embed" ProgID="Equation.DSMT4" ShapeID="_x0000_i1633" DrawAspect="Content" ObjectID="_1792680682" r:id="rId1245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</w:rPr>
        <w:t>D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2540" w:dyaOrig="380" w14:anchorId="0933CB0B">
          <v:shape id="_x0000_i1634" type="#_x0000_t75" style="width:126.35pt;height:18.35pt" o:ole="">
            <v:imagedata r:id="rId1246" o:title=""/>
          </v:shape>
          <o:OLEObject Type="Embed" ProgID="Equation.DSMT4" ShapeID="_x0000_i1634" DrawAspect="Content" ObjectID="_1792680683" r:id="rId1247"/>
        </w:object>
      </w:r>
      <w:r w:rsidRPr="005035AB">
        <w:rPr>
          <w:rFonts w:ascii="Palatino Linotype" w:eastAsia="Calibri" w:hAnsi="Palatino Linotype" w:cs="Times New Roman"/>
          <w:color w:val="C00000"/>
          <w:sz w:val="24"/>
          <w:szCs w:val="24"/>
        </w:rPr>
        <w:t>.</w:t>
      </w:r>
    </w:p>
    <w:p w14:paraId="7E441EB7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65B6006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D</w:t>
      </w:r>
    </w:p>
    <w:p w14:paraId="4A7F7E4D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23012416" wp14:editId="7DD23794">
            <wp:extent cx="2076450" cy="1590675"/>
            <wp:effectExtent l="0" t="0" r="0" b="9525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D2BB0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sz w:val="24"/>
          <w:szCs w:val="24"/>
        </w:rPr>
        <w:t>Ta có:</w:t>
      </w:r>
    </w:p>
    <w:p w14:paraId="3221BF01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5000" w:dyaOrig="560" w14:anchorId="04AB35EF">
          <v:shape id="_x0000_i1635" type="#_x0000_t75" style="width:249.65pt;height:27.65pt" o:ole="">
            <v:imagedata r:id="rId1249" o:title=""/>
          </v:shape>
          <o:OLEObject Type="Embed" ProgID="Equation.DSMT4" ShapeID="_x0000_i1635" DrawAspect="Content" ObjectID="_1792680684" r:id="rId1250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53A94874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5720" w:dyaOrig="560" w14:anchorId="3740CD65">
          <v:shape id="_x0000_i1636" type="#_x0000_t75" style="width:285.35pt;height:27.65pt" o:ole="">
            <v:imagedata r:id="rId1251" o:title=""/>
          </v:shape>
          <o:OLEObject Type="Embed" ProgID="Equation.DSMT4" ShapeID="_x0000_i1636" DrawAspect="Content" ObjectID="_1792680685" r:id="rId1252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204D61BC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3580" w:dyaOrig="380" w14:anchorId="4C145EAD">
          <v:shape id="_x0000_i1637" type="#_x0000_t75" style="width:179.35pt;height:18.35pt" o:ole="">
            <v:imagedata r:id="rId1253" o:title=""/>
          </v:shape>
          <o:OLEObject Type="Embed" ProgID="Equation.DSMT4" ShapeID="_x0000_i1637" DrawAspect="Content" ObjectID="_1792680686" r:id="rId1254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53AB29BC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eastAsia="Calibri" w:hAnsi="Palatino Linotype" w:cs="Times New Roman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5300" w:dyaOrig="560" w14:anchorId="4480FB86">
          <v:shape id="_x0000_i1638" type="#_x0000_t75" style="width:264.35pt;height:27.65pt" o:ole="">
            <v:imagedata r:id="rId1255" o:title=""/>
          </v:shape>
          <o:OLEObject Type="Embed" ProgID="Equation.DSMT4" ShapeID="_x0000_i1638" DrawAspect="Content" ObjectID="_1792680687" r:id="rId1256"/>
        </w:object>
      </w:r>
      <w:r w:rsidRPr="005035AB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686CF33A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eastAsia="MS Mincho" w:hAnsi="Palatino Linotype"/>
          <w:sz w:val="24"/>
          <w:szCs w:val="24"/>
        </w:rPr>
      </w:pPr>
      <w:r w:rsidRPr="005035AB">
        <w:rPr>
          <w:rFonts w:ascii="Palatino Linotype" w:eastAsia="MS Mincho" w:hAnsi="Palatino Linotype"/>
          <w:sz w:val="24"/>
          <w:szCs w:val="24"/>
        </w:rPr>
        <w:t xml:space="preserve">Rút gọn véc tơ </w:t>
      </w:r>
      <w:r w:rsidRPr="005035AB">
        <w:rPr>
          <w:position w:val="-10"/>
          <w:sz w:val="24"/>
          <w:szCs w:val="24"/>
        </w:rPr>
        <w:object w:dxaOrig="2580" w:dyaOrig="420" w14:anchorId="233E1401">
          <v:shape id="_x0000_i1639" type="#_x0000_t75" style="width:129pt;height:21pt" o:ole="">
            <v:imagedata r:id="rId1257" o:title=""/>
          </v:shape>
          <o:OLEObject Type="Embed" ProgID="Equation.DSMT4" ShapeID="_x0000_i1639" DrawAspect="Content" ObjectID="_1792680688" r:id="rId1258"/>
        </w:object>
      </w:r>
    </w:p>
    <w:p w14:paraId="36BBE16C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MS Mincho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eastAsia="MS Mincho" w:hAnsi="Palatino Linotype" w:cs="Times New Roman"/>
          <w:b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eastAsia="MS Mincho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840" w:dyaOrig="380" w14:anchorId="1F92396A">
          <v:shape id="_x0000_i1640" type="#_x0000_t75" style="width:41.65pt;height:18.35pt" o:ole="">
            <v:imagedata r:id="rId1259" o:title=""/>
          </v:shape>
          <o:OLEObject Type="Embed" ProgID="Equation.DSMT4" ShapeID="_x0000_i1640" DrawAspect="Content" ObjectID="_1792680689" r:id="rId1260"/>
        </w:object>
      </w:r>
      <w:r w:rsidRPr="005035AB">
        <w:rPr>
          <w:rFonts w:ascii="Palatino Linotype" w:eastAsia="MS Mincho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eastAsia="MS Mincho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880" w:dyaOrig="380" w14:anchorId="47B1632F">
          <v:shape id="_x0000_i1641" type="#_x0000_t75" style="width:44.35pt;height:18.35pt" o:ole="">
            <v:imagedata r:id="rId1261" o:title=""/>
          </v:shape>
          <o:OLEObject Type="Embed" ProgID="Equation.DSMT4" ShapeID="_x0000_i1641" DrawAspect="Content" ObjectID="_1792680690" r:id="rId1262"/>
        </w:object>
      </w:r>
      <w:r w:rsidRPr="005035AB">
        <w:rPr>
          <w:rFonts w:ascii="Palatino Linotype" w:eastAsia="MS Mincho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eastAsia="MS Mincho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760" w:dyaOrig="380" w14:anchorId="7B36ED71">
          <v:shape id="_x0000_i1642" type="#_x0000_t75" style="width:38.35pt;height:18.35pt" o:ole="">
            <v:imagedata r:id="rId1263" o:title=""/>
          </v:shape>
          <o:OLEObject Type="Embed" ProgID="Equation.DSMT4" ShapeID="_x0000_i1642" DrawAspect="Content" ObjectID="_1792680691" r:id="rId1264"/>
        </w:object>
      </w:r>
      <w:r w:rsidRPr="005035AB">
        <w:rPr>
          <w:rFonts w:ascii="Palatino Linotype" w:eastAsia="MS Mincho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eastAsia="MS Mincho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820" w:dyaOrig="380" w14:anchorId="0540136C">
          <v:shape id="_x0000_i1643" type="#_x0000_t75" style="width:41pt;height:18.35pt" o:ole="">
            <v:imagedata r:id="rId1265" o:title=""/>
          </v:shape>
          <o:OLEObject Type="Embed" ProgID="Equation.DSMT4" ShapeID="_x0000_i1643" DrawAspect="Content" ObjectID="_1792680692" r:id="rId1266"/>
        </w:object>
      </w:r>
      <w:r w:rsidRPr="005035AB">
        <w:rPr>
          <w:rFonts w:ascii="Palatino Linotype" w:eastAsia="MS Mincho" w:hAnsi="Palatino Linotype" w:cs="Times New Roman"/>
          <w:color w:val="C00000"/>
          <w:sz w:val="24"/>
          <w:szCs w:val="24"/>
        </w:rPr>
        <w:t>.</w:t>
      </w:r>
    </w:p>
    <w:p w14:paraId="60C3AE8B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E0C012F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3D963720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eastAsia="MS Mincho" w:hAnsi="Palatino Linotype" w:cs="Times New Roman"/>
          <w:bCs/>
          <w:iCs/>
          <w:sz w:val="24"/>
          <w:szCs w:val="24"/>
        </w:rPr>
      </w:pPr>
      <w:r w:rsidRPr="005035AB">
        <w:rPr>
          <w:rFonts w:ascii="Palatino Linotype" w:eastAsia="MS Mincho" w:hAnsi="Palatino Linotype" w:cs="Times New Roman"/>
          <w:bCs/>
          <w:iCs/>
          <w:sz w:val="24"/>
          <w:szCs w:val="24"/>
        </w:rPr>
        <w:t>Ta có:</w:t>
      </w:r>
    </w:p>
    <w:p w14:paraId="46CD924D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eastAsia="MS Mincho" w:hAnsi="Palatino Linotype" w:cs="Times New Roman"/>
          <w:sz w:val="24"/>
          <w:szCs w:val="24"/>
        </w:rPr>
      </w:pPr>
      <w:r w:rsidRPr="005035AB">
        <w:rPr>
          <w:position w:val="-40"/>
          <w:sz w:val="24"/>
          <w:szCs w:val="24"/>
        </w:rPr>
        <w:object w:dxaOrig="5240" w:dyaOrig="920" w14:anchorId="0635C405">
          <v:shape id="_x0000_i1644" type="#_x0000_t75" style="width:262pt;height:46pt" o:ole="">
            <v:imagedata r:id="rId1267" o:title=""/>
          </v:shape>
          <o:OLEObject Type="Embed" ProgID="Equation.DSMT4" ShapeID="_x0000_i1644" DrawAspect="Content" ObjectID="_1792680693" r:id="rId1268"/>
        </w:object>
      </w:r>
    </w:p>
    <w:p w14:paraId="57727F58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</w:t>
      </w:r>
      <w:r w:rsidRPr="005035AB">
        <w:rPr>
          <w:position w:val="-6"/>
          <w:sz w:val="24"/>
          <w:szCs w:val="24"/>
        </w:rPr>
        <w:object w:dxaOrig="240" w:dyaOrig="279" w14:anchorId="57ADA69E">
          <v:shape id="_x0000_i1645" type="#_x0000_t75" style="width:11.65pt;height:14.35pt" o:ole="">
            <v:imagedata r:id="rId1269" o:title=""/>
          </v:shape>
          <o:OLEObject Type="Embed" ProgID="Equation.DSMT4" ShapeID="_x0000_i1645" DrawAspect="Content" ObjectID="_1792680694" r:id="rId1270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rọng tâm của tam giác </w:t>
      </w:r>
      <w:r w:rsidRPr="005035AB">
        <w:rPr>
          <w:position w:val="-6"/>
          <w:sz w:val="24"/>
          <w:szCs w:val="24"/>
        </w:rPr>
        <w:object w:dxaOrig="580" w:dyaOrig="279" w14:anchorId="3BDDDB15">
          <v:shape id="_x0000_i1646" type="#_x0000_t75" style="width:29.35pt;height:14.35pt" o:ole="">
            <v:imagedata r:id="rId1271" o:title=""/>
          </v:shape>
          <o:OLEObject Type="Embed" ProgID="Equation.DSMT4" ShapeID="_x0000_i1646" DrawAspect="Content" ObjectID="_1792680695" r:id="rId1272"/>
        </w:object>
      </w:r>
      <w:r w:rsidRPr="005035AB">
        <w:rPr>
          <w:rFonts w:ascii="Palatino Linotype" w:hAnsi="Palatino Linotype"/>
          <w:sz w:val="24"/>
          <w:szCs w:val="24"/>
        </w:rPr>
        <w:t xml:space="preserve">. Đẳng thức nào sau đây là </w:t>
      </w:r>
      <w:r w:rsidRPr="005035AB">
        <w:rPr>
          <w:rFonts w:ascii="Palatino Linotype" w:hAnsi="Palatino Linotype"/>
          <w:b/>
          <w:sz w:val="24"/>
          <w:szCs w:val="24"/>
        </w:rPr>
        <w:t>sai</w:t>
      </w:r>
      <w:r w:rsidRPr="005035AB">
        <w:rPr>
          <w:rFonts w:ascii="Palatino Linotype" w:hAnsi="Palatino Linotype"/>
          <w:sz w:val="24"/>
          <w:szCs w:val="24"/>
        </w:rPr>
        <w:t>?</w:t>
      </w:r>
    </w:p>
    <w:p w14:paraId="5E8C37F8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880" w:dyaOrig="380" w14:anchorId="492A8CBF">
          <v:shape id="_x0000_i1647" type="#_x0000_t75" style="width:93.65pt;height:18.35pt" o:ole="">
            <v:imagedata r:id="rId1273" o:title=""/>
          </v:shape>
          <o:OLEObject Type="Embed" ProgID="Equation.DSMT4" ShapeID="_x0000_i1647" DrawAspect="Content" ObjectID="_1792680696" r:id="rId1274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500" w:dyaOrig="380" w14:anchorId="0066463F">
          <v:shape id="_x0000_i1648" type="#_x0000_t75" style="width:75.35pt;height:18.35pt" o:ole="">
            <v:imagedata r:id="rId1275" o:title=""/>
          </v:shape>
          <o:OLEObject Type="Embed" ProgID="Equation.DSMT4" ShapeID="_x0000_i1648" DrawAspect="Content" ObjectID="_1792680697" r:id="rId1276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1500" w:dyaOrig="380" w14:anchorId="6EA17D9B">
          <v:shape id="_x0000_i1649" type="#_x0000_t75" style="width:75.35pt;height:18.35pt" o:ole="">
            <v:imagedata r:id="rId1277" o:title=""/>
          </v:shape>
          <o:OLEObject Type="Embed" ProgID="Equation.DSMT4" ShapeID="_x0000_i1649" DrawAspect="Content" ObjectID="_1792680698" r:id="rId1278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840" w:dyaOrig="380" w14:anchorId="445C8F48">
          <v:shape id="_x0000_i1650" type="#_x0000_t75" style="width:92pt;height:18.35pt" o:ole="">
            <v:imagedata r:id="rId1279" o:title=""/>
          </v:shape>
          <o:OLEObject Type="Embed" ProgID="Equation.DSMT4" ShapeID="_x0000_i1650" DrawAspect="Content" ObjectID="_1792680699" r:id="rId128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444C1F9A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765301C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lastRenderedPageBreak/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3FF381DB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bCs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Do </w:t>
      </w:r>
      <w:r w:rsidRPr="005035AB">
        <w:rPr>
          <w:position w:val="-6"/>
          <w:sz w:val="24"/>
          <w:szCs w:val="24"/>
        </w:rPr>
        <w:object w:dxaOrig="240" w:dyaOrig="279" w14:anchorId="2DF19BA4">
          <v:shape id="_x0000_i1651" type="#_x0000_t75" style="width:11.65pt;height:14.35pt" o:ole="">
            <v:imagedata r:id="rId1281" o:title=""/>
          </v:shape>
          <o:OLEObject Type="Embed" ProgID="Equation.DSMT4" ShapeID="_x0000_i1651" DrawAspect="Content" ObjectID="_1792680700" r:id="rId1282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là trọng tâm của tam giác </w:t>
      </w:r>
      <w:r w:rsidRPr="005035AB">
        <w:rPr>
          <w:position w:val="-6"/>
          <w:sz w:val="24"/>
          <w:szCs w:val="24"/>
        </w:rPr>
        <w:object w:dxaOrig="580" w:dyaOrig="279" w14:anchorId="28ECBE4B">
          <v:shape id="_x0000_i1652" type="#_x0000_t75" style="width:29.35pt;height:14.35pt" o:ole="">
            <v:imagedata r:id="rId1283" o:title=""/>
          </v:shape>
          <o:OLEObject Type="Embed" ProgID="Equation.DSMT4" ShapeID="_x0000_i1652" DrawAspect="Content" ObjectID="_1792680701" r:id="rId1284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nên </w:t>
      </w:r>
      <w:r w:rsidRPr="005035AB">
        <w:rPr>
          <w:position w:val="-6"/>
          <w:sz w:val="24"/>
          <w:szCs w:val="24"/>
        </w:rPr>
        <w:object w:dxaOrig="1840" w:dyaOrig="380" w14:anchorId="1D4D0350">
          <v:shape id="_x0000_i1653" type="#_x0000_t75" style="width:92pt;height:18.35pt" o:ole="">
            <v:imagedata r:id="rId1285" o:title=""/>
          </v:shape>
          <o:OLEObject Type="Embed" ProgID="Equation.DSMT4" ShapeID="_x0000_i1653" DrawAspect="Content" ObjectID="_1792680702" r:id="rId1286"/>
        </w:object>
      </w:r>
      <w:r w:rsidRPr="005035AB">
        <w:rPr>
          <w:position w:val="-6"/>
          <w:sz w:val="24"/>
          <w:szCs w:val="24"/>
        </w:rPr>
        <w:object w:dxaOrig="2200" w:dyaOrig="380" w14:anchorId="2E84D327">
          <v:shape id="_x0000_i1654" type="#_x0000_t75" style="width:110.65pt;height:18.35pt" o:ole="">
            <v:imagedata r:id="rId1287" o:title=""/>
          </v:shape>
          <o:OLEObject Type="Embed" ProgID="Equation.DSMT4" ShapeID="_x0000_i1654" DrawAspect="Content" ObjectID="_1792680703" r:id="rId1288"/>
        </w:object>
      </w:r>
      <w:r w:rsidRPr="005035AB">
        <w:rPr>
          <w:rFonts w:ascii="Palatino Linotype" w:hAnsi="Palatino Linotype" w:cs="Times New Roman"/>
          <w:bCs/>
          <w:sz w:val="24"/>
          <w:szCs w:val="24"/>
        </w:rPr>
        <w:t>. Vậy A, D đúng.</w:t>
      </w:r>
    </w:p>
    <w:p w14:paraId="7BC986AC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bCs/>
          <w:sz w:val="24"/>
          <w:szCs w:val="24"/>
        </w:rPr>
      </w:pPr>
      <w:r w:rsidRPr="005035AB">
        <w:rPr>
          <w:rFonts w:ascii="Palatino Linotype" w:hAnsi="Palatino Linotype" w:cs="Times New Roman"/>
          <w:bCs/>
          <w:sz w:val="24"/>
          <w:szCs w:val="24"/>
        </w:rPr>
        <w:t xml:space="preserve">Lại có: </w:t>
      </w:r>
      <w:r w:rsidRPr="005035AB">
        <w:rPr>
          <w:position w:val="-6"/>
          <w:sz w:val="24"/>
          <w:szCs w:val="24"/>
        </w:rPr>
        <w:object w:dxaOrig="1840" w:dyaOrig="380" w14:anchorId="38A556C3">
          <v:shape id="_x0000_i1655" type="#_x0000_t75" style="width:92pt;height:18.35pt" o:ole="">
            <v:imagedata r:id="rId1289" o:title=""/>
          </v:shape>
          <o:OLEObject Type="Embed" ProgID="Equation.DSMT4" ShapeID="_x0000_i1655" DrawAspect="Content" ObjectID="_1792680704" r:id="rId1290"/>
        </w:object>
      </w:r>
      <w:r w:rsidRPr="005035AB">
        <w:rPr>
          <w:position w:val="-6"/>
          <w:sz w:val="24"/>
          <w:szCs w:val="24"/>
        </w:rPr>
        <w:object w:dxaOrig="3739" w:dyaOrig="380" w14:anchorId="39FE3747">
          <v:shape id="_x0000_i1656" type="#_x0000_t75" style="width:186.65pt;height:18.35pt" o:ole="">
            <v:imagedata r:id="rId1291" o:title=""/>
          </v:shape>
          <o:OLEObject Type="Embed" ProgID="Equation.DSMT4" ShapeID="_x0000_i1656" DrawAspect="Content" ObjectID="_1792680705" r:id="rId1292"/>
        </w:object>
      </w:r>
      <w:r w:rsidRPr="005035AB">
        <w:rPr>
          <w:rFonts w:ascii="Palatino Linotype" w:hAnsi="Palatino Linotype" w:cs="Times New Roman"/>
          <w:bCs/>
          <w:sz w:val="24"/>
          <w:szCs w:val="24"/>
        </w:rPr>
        <w:t>. Vậy C đúng, B sai.</w:t>
      </w:r>
    </w:p>
    <w:p w14:paraId="7D4065B3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rong mặt phẳng, cho năm điểm phân biệt </w:t>
      </w:r>
      <w:r w:rsidRPr="005035AB">
        <w:rPr>
          <w:position w:val="-12"/>
          <w:sz w:val="24"/>
          <w:szCs w:val="24"/>
        </w:rPr>
        <w:object w:dxaOrig="1480" w:dyaOrig="340" w14:anchorId="689B80B9">
          <v:shape id="_x0000_i1657" type="#_x0000_t75" style="width:74.65pt;height:17.65pt" o:ole="">
            <v:imagedata r:id="rId1293" o:title=""/>
          </v:shape>
          <o:OLEObject Type="Embed" ProgID="Equation.DSMT4" ShapeID="_x0000_i1657" DrawAspect="Content" ObjectID="_1792680706" r:id="rId1294"/>
        </w:object>
      </w:r>
      <w:r w:rsidRPr="005035AB">
        <w:rPr>
          <w:rFonts w:ascii="Palatino Linotype" w:hAnsi="Palatino Linotype"/>
          <w:sz w:val="24"/>
          <w:szCs w:val="24"/>
        </w:rPr>
        <w:t xml:space="preserve">. Vectơ </w:t>
      </w:r>
      <w:r w:rsidRPr="005035AB">
        <w:rPr>
          <w:position w:val="-6"/>
          <w:sz w:val="24"/>
          <w:szCs w:val="24"/>
        </w:rPr>
        <w:object w:dxaOrig="2380" w:dyaOrig="380" w14:anchorId="30A6228F">
          <v:shape id="_x0000_i1658" type="#_x0000_t75" style="width:119pt;height:18.35pt" o:ole="">
            <v:imagedata r:id="rId1295" o:title=""/>
          </v:shape>
          <o:OLEObject Type="Embed" ProgID="Equation.DSMT4" ShapeID="_x0000_i1658" DrawAspect="Content" ObjectID="_1792680707" r:id="rId1296"/>
        </w:object>
      </w:r>
      <w:r w:rsidRPr="005035AB">
        <w:rPr>
          <w:rFonts w:ascii="Palatino Linotype" w:hAnsi="Palatino Linotype"/>
          <w:sz w:val="24"/>
          <w:szCs w:val="24"/>
        </w:rPr>
        <w:t xml:space="preserve"> bằng vectơ nào sau đây?</w:t>
      </w:r>
    </w:p>
    <w:p w14:paraId="2A8A6F8D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4"/>
          <w:sz w:val="24"/>
          <w:szCs w:val="24"/>
        </w:rPr>
        <w:object w:dxaOrig="400" w:dyaOrig="360" w14:anchorId="70888A42">
          <v:shape id="_x0000_i1659" type="#_x0000_t75" style="width:20pt;height:18.35pt" o:ole="">
            <v:imagedata r:id="rId1297" o:title=""/>
          </v:shape>
          <o:OLEObject Type="Embed" ProgID="Equation.DSMT4" ShapeID="_x0000_i1659" DrawAspect="Content" ObjectID="_1792680708" r:id="rId1298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4"/>
          <w:sz w:val="24"/>
          <w:szCs w:val="24"/>
        </w:rPr>
        <w:object w:dxaOrig="400" w:dyaOrig="360" w14:anchorId="412CFCAA">
          <v:shape id="_x0000_i1660" type="#_x0000_t75" style="width:20pt;height:18.35pt" o:ole="">
            <v:imagedata r:id="rId1299" o:title=""/>
          </v:shape>
          <o:OLEObject Type="Embed" ProgID="Equation.DSMT4" ShapeID="_x0000_i1660" DrawAspect="Content" ObjectID="_1792680709" r:id="rId1300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C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4"/>
          <w:sz w:val="24"/>
          <w:szCs w:val="24"/>
        </w:rPr>
        <w:object w:dxaOrig="400" w:dyaOrig="360" w14:anchorId="75E5D4CE">
          <v:shape id="_x0000_i1661" type="#_x0000_t75" style="width:20pt;height:18.35pt" o:ole="">
            <v:imagedata r:id="rId1301" o:title=""/>
          </v:shape>
          <o:OLEObject Type="Embed" ProgID="Equation.DSMT4" ShapeID="_x0000_i1661" DrawAspect="Content" ObjectID="_1792680710" r:id="rId1302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4"/>
          <w:sz w:val="24"/>
          <w:szCs w:val="24"/>
        </w:rPr>
        <w:object w:dxaOrig="420" w:dyaOrig="360" w14:anchorId="0D21D4E1">
          <v:shape id="_x0000_i1662" type="#_x0000_t75" style="width:21pt;height:18.35pt" o:ole="">
            <v:imagedata r:id="rId1303" o:title=""/>
          </v:shape>
          <o:OLEObject Type="Embed" ProgID="Equation.DSMT4" ShapeID="_x0000_i1662" DrawAspect="Content" ObjectID="_1792680711" r:id="rId1304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>.</w:t>
      </w:r>
    </w:p>
    <w:p w14:paraId="1BE640E0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B53A43E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02D0DAAF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5780" w:dyaOrig="380" w14:anchorId="65F080E5">
          <v:shape id="_x0000_i1663" type="#_x0000_t75" style="width:288.65pt;height:18.35pt" o:ole="">
            <v:imagedata r:id="rId1305" o:title=""/>
          </v:shape>
          <o:OLEObject Type="Embed" ProgID="Equation.DSMT4" ShapeID="_x0000_i1663" DrawAspect="Content" ObjectID="_1792680712" r:id="rId1306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21621E4E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b/>
          <w:color w:val="FF00FF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sz w:val="24"/>
          <w:szCs w:val="24"/>
        </w:rPr>
        <w:t xml:space="preserve">Cho </w:t>
      </w:r>
      <w:r w:rsidRPr="005035AB">
        <w:rPr>
          <w:position w:val="-8"/>
          <w:sz w:val="24"/>
          <w:szCs w:val="24"/>
        </w:rPr>
        <w:object w:dxaOrig="1540" w:dyaOrig="300" w14:anchorId="568DC421">
          <v:shape id="_x0000_i1664" type="#_x0000_t75" style="width:77pt;height:15pt" o:ole="">
            <v:imagedata r:id="rId1307" o:title=""/>
          </v:shape>
          <o:OLEObject Type="Embed" ProgID="Equation.DSMT4" ShapeID="_x0000_i1664" DrawAspect="Content" ObjectID="_1792680713" r:id="rId1308"/>
        </w:object>
      </w:r>
      <w:r w:rsidRPr="005035AB">
        <w:rPr>
          <w:rFonts w:ascii="Palatino Linotype" w:hAnsi="Palatino Linotype"/>
          <w:sz w:val="24"/>
          <w:szCs w:val="24"/>
        </w:rPr>
        <w:t xml:space="preserve"> lần lượt là trung điểm của các cạnh </w:t>
      </w:r>
      <w:r w:rsidRPr="005035AB">
        <w:rPr>
          <w:rFonts w:ascii="Palatino Linotype" w:hAnsi="Palatino Linotype"/>
          <w:i/>
          <w:sz w:val="24"/>
          <w:szCs w:val="24"/>
        </w:rPr>
        <w:t>BC, CA, A</w:t>
      </w:r>
      <w:r w:rsidRPr="005035AB">
        <w:rPr>
          <w:rFonts w:ascii="Palatino Linotype" w:hAnsi="Palatino Linotype"/>
          <w:i/>
          <w:sz w:val="24"/>
          <w:szCs w:val="24"/>
          <w:lang w:val="vi-VN"/>
        </w:rPr>
        <w:t xml:space="preserve">, </w:t>
      </w:r>
      <w:r w:rsidRPr="005035AB">
        <w:rPr>
          <w:rFonts w:ascii="Palatino Linotype" w:hAnsi="Palatino Linotype"/>
          <w:i/>
          <w:sz w:val="24"/>
          <w:szCs w:val="24"/>
        </w:rPr>
        <w:t>B.</w:t>
      </w:r>
      <w:r w:rsidRPr="005035AB">
        <w:rPr>
          <w:rFonts w:ascii="Palatino Linotype" w:hAnsi="Palatino Linotype"/>
          <w:b/>
          <w:i/>
          <w:color w:val="008000"/>
          <w:sz w:val="24"/>
          <w:szCs w:val="24"/>
        </w:rPr>
        <w:t xml:space="preserve"> </w:t>
      </w:r>
      <w:r w:rsidRPr="005035AB">
        <w:rPr>
          <w:rFonts w:ascii="Palatino Linotype" w:hAnsi="Palatino Linotype"/>
          <w:sz w:val="24"/>
          <w:szCs w:val="24"/>
        </w:rPr>
        <w:t>Đẳng thức nào sau đây là đúng?</w:t>
      </w:r>
    </w:p>
    <w:p w14:paraId="4C3148B1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3140" w:dyaOrig="380" w14:anchorId="17AA1842">
          <v:shape id="_x0000_i1665" type="#_x0000_t75" style="width:156.65pt;height:18.35pt" o:ole="">
            <v:imagedata r:id="rId1309" o:title=""/>
          </v:shape>
          <o:OLEObject Type="Embed" ProgID="Equation.DSMT4" ShapeID="_x0000_i1665" DrawAspect="Content" ObjectID="_1792680714" r:id="rId1310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3100" w:dyaOrig="380" w14:anchorId="73714F86">
          <v:shape id="_x0000_i1666" type="#_x0000_t75" style="width:155.65pt;height:18.35pt" o:ole="">
            <v:imagedata r:id="rId1311" o:title=""/>
          </v:shape>
          <o:OLEObject Type="Embed" ProgID="Equation.DSMT4" ShapeID="_x0000_i1666" DrawAspect="Content" ObjectID="_1792680715" r:id="rId1312"/>
        </w:object>
      </w:r>
    </w:p>
    <w:p w14:paraId="19BE7B2E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C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3100" w:dyaOrig="380" w14:anchorId="5D04C6AF">
          <v:shape id="_x0000_i1667" type="#_x0000_t75" style="width:155.65pt;height:18.35pt" o:ole="">
            <v:imagedata r:id="rId1313" o:title=""/>
          </v:shape>
          <o:OLEObject Type="Embed" ProgID="Equation.DSMT4" ShapeID="_x0000_i1667" DrawAspect="Content" ObjectID="_1792680716" r:id="rId1314"/>
        </w:objec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3140" w:dyaOrig="380" w14:anchorId="1B46FCEC">
          <v:shape id="_x0000_i1668" type="#_x0000_t75" style="width:156.65pt;height:18.35pt" o:ole="">
            <v:imagedata r:id="rId1315" o:title=""/>
          </v:shape>
          <o:OLEObject Type="Embed" ProgID="Equation.DSMT4" ShapeID="_x0000_i1668" DrawAspect="Content" ObjectID="_1792680717" r:id="rId1316"/>
        </w:object>
      </w:r>
    </w:p>
    <w:p w14:paraId="3B885520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836760D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5C5BD139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0D6198F1" wp14:editId="743519A8">
            <wp:extent cx="1828800" cy="962025"/>
            <wp:effectExtent l="0" t="0" r="0" b="9525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766554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b/>
          <w:color w:val="0000FF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4860" w:dyaOrig="380" w14:anchorId="34264681">
          <v:shape id="_x0000_i1669" type="#_x0000_t75" style="width:242.65pt;height:18.35pt" o:ole="">
            <v:imagedata r:id="rId1318" o:title=""/>
          </v:shape>
          <o:OLEObject Type="Embed" ProgID="Equation.DSMT4" ShapeID="_x0000_i1669" DrawAspect="Content" ObjectID="_1792680718" r:id="rId1319"/>
        </w:object>
      </w:r>
    </w:p>
    <w:p w14:paraId="5E1A1763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5080" w:dyaOrig="560" w14:anchorId="3B6BA219">
          <v:shape id="_x0000_i1670" type="#_x0000_t75" style="width:254.65pt;height:27.65pt" o:ole="">
            <v:imagedata r:id="rId1320" o:title=""/>
          </v:shape>
          <o:OLEObject Type="Embed" ProgID="Equation.DSMT4" ShapeID="_x0000_i1670" DrawAspect="Content" ObjectID="_1792680719" r:id="rId1321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2A0022EF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>Cho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sz w:val="24"/>
          <w:szCs w:val="24"/>
        </w:rPr>
        <w:t>tam giác đều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position w:val="-6"/>
          <w:sz w:val="24"/>
          <w:szCs w:val="24"/>
        </w:rPr>
        <w:object w:dxaOrig="580" w:dyaOrig="279" w14:anchorId="2B366DC1">
          <v:shape id="_x0000_i1671" type="#_x0000_t75" style="width:29.35pt;height:14.35pt" o:ole="">
            <v:imagedata r:id="rId1322" o:title=""/>
          </v:shape>
          <o:OLEObject Type="Embed" ProgID="Equation.DSMT4" ShapeID="_x0000_i1671" DrawAspect="Content" ObjectID="_1792680720" r:id="rId1323"/>
        </w:object>
      </w:r>
      <w:r w:rsidRPr="005035AB">
        <w:rPr>
          <w:rFonts w:ascii="Palatino Linotype" w:hAnsi="Palatino Linotype"/>
          <w:sz w:val="24"/>
          <w:szCs w:val="24"/>
        </w:rPr>
        <w:t xml:space="preserve">, cạnh </w:t>
      </w:r>
      <w:r w:rsidRPr="005035AB">
        <w:rPr>
          <w:position w:val="-6"/>
          <w:sz w:val="24"/>
          <w:szCs w:val="24"/>
        </w:rPr>
        <w:object w:dxaOrig="300" w:dyaOrig="279" w14:anchorId="621D4254">
          <v:shape id="_x0000_i1672" type="#_x0000_t75" style="width:15pt;height:14.35pt" o:ole="">
            <v:imagedata r:id="rId1324" o:title=""/>
          </v:shape>
          <o:OLEObject Type="Embed" ProgID="Equation.DSMT4" ShapeID="_x0000_i1672" DrawAspect="Content" ObjectID="_1792680721" r:id="rId1325"/>
        </w:object>
      </w:r>
      <w:r w:rsidRPr="005035AB">
        <w:rPr>
          <w:rFonts w:ascii="Palatino Linotype" w:hAnsi="Palatino Linotype"/>
          <w:sz w:val="24"/>
          <w:szCs w:val="24"/>
        </w:rPr>
        <w:t>. Mệnh đề nào</w:t>
      </w:r>
      <w:r w:rsidRPr="005035AB">
        <w:rPr>
          <w:rFonts w:ascii="Palatino Linotype" w:hAnsi="Palatino Linotype"/>
          <w:sz w:val="24"/>
          <w:szCs w:val="24"/>
          <w:lang w:val="vi-VN"/>
        </w:rPr>
        <w:t>sau đây đúng</w:t>
      </w:r>
      <w:r w:rsidRPr="005035AB">
        <w:rPr>
          <w:rFonts w:ascii="Palatino Linotype" w:hAnsi="Palatino Linotype"/>
          <w:sz w:val="24"/>
          <w:szCs w:val="24"/>
        </w:rPr>
        <w:t>:</w:t>
      </w:r>
    </w:p>
    <w:p w14:paraId="6248E8DD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22"/>
          <w:sz w:val="24"/>
          <w:szCs w:val="24"/>
        </w:rPr>
        <w:object w:dxaOrig="960" w:dyaOrig="560" w14:anchorId="178679B8">
          <v:shape id="_x0000_i1673" type="#_x0000_t75" style="width:47.65pt;height:27.65pt" o:ole="">
            <v:imagedata r:id="rId1326" o:title=""/>
          </v:shape>
          <o:OLEObject Type="Embed" ProgID="Equation.DSMT4" ShapeID="_x0000_i1673" DrawAspect="Content" ObjectID="_1792680722" r:id="rId1327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22"/>
          <w:sz w:val="24"/>
          <w:szCs w:val="24"/>
        </w:rPr>
        <w:object w:dxaOrig="1080" w:dyaOrig="560" w14:anchorId="1CF83C39">
          <v:shape id="_x0000_i1674" type="#_x0000_t75" style="width:54.35pt;height:27.65pt" o:ole="">
            <v:imagedata r:id="rId1328" o:title=""/>
          </v:shape>
          <o:OLEObject Type="Embed" ProgID="Equation.DSMT4" ShapeID="_x0000_i1674" DrawAspect="Content" ObjectID="_1792680723" r:id="rId1329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035AB">
        <w:rPr>
          <w:color w:val="C00000"/>
          <w:position w:val="-6"/>
          <w:sz w:val="24"/>
          <w:szCs w:val="24"/>
        </w:rPr>
        <w:object w:dxaOrig="999" w:dyaOrig="380" w14:anchorId="7A2B08E8">
          <v:shape id="_x0000_i1675" type="#_x0000_t75" style="width:50.35pt;height:18.35pt" o:ole="">
            <v:imagedata r:id="rId1330" o:title=""/>
          </v:shape>
          <o:OLEObject Type="Embed" ProgID="Equation.DSMT4" ShapeID="_x0000_i1675" DrawAspect="Content" ObjectID="_1792680724" r:id="rId1331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880" w:dyaOrig="380" w14:anchorId="6001A0F1">
          <v:shape id="_x0000_i1676" type="#_x0000_t75" style="width:44.35pt;height:18.35pt" o:ole="">
            <v:imagedata r:id="rId1332" o:title=""/>
          </v:shape>
          <o:OLEObject Type="Embed" ProgID="Equation.DSMT4" ShapeID="_x0000_i1676" DrawAspect="Content" ObjectID="_1792680725" r:id="rId1333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  <w:lang w:val="vi-VN"/>
        </w:rPr>
        <w:t>.</w:t>
      </w:r>
    </w:p>
    <w:p w14:paraId="221A4F69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66542EA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55C4E7B1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b/>
          <w:bCs/>
          <w:i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>Vì tam giác đều</w: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5035AB">
        <w:rPr>
          <w:position w:val="-6"/>
          <w:sz w:val="24"/>
          <w:szCs w:val="24"/>
        </w:rPr>
        <w:object w:dxaOrig="580" w:dyaOrig="279" w14:anchorId="398836B6">
          <v:shape id="_x0000_i1677" type="#_x0000_t75" style="width:29.35pt;height:14.35pt" o:ole="">
            <v:imagedata r:id="rId1334" o:title=""/>
          </v:shape>
          <o:OLEObject Type="Embed" ProgID="Equation.DSMT4" ShapeID="_x0000_i1677" DrawAspect="Content" ObjectID="_1792680726" r:id="rId1335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, cạnh </w:t>
      </w:r>
      <w:r w:rsidRPr="005035AB">
        <w:rPr>
          <w:position w:val="-6"/>
          <w:sz w:val="24"/>
          <w:szCs w:val="24"/>
        </w:rPr>
        <w:object w:dxaOrig="300" w:dyaOrig="279" w14:anchorId="39A7B2F1">
          <v:shape id="_x0000_i1678" type="#_x0000_t75" style="width:15pt;height:14.35pt" o:ole="">
            <v:imagedata r:id="rId1336" o:title=""/>
          </v:shape>
          <o:OLEObject Type="Embed" ProgID="Equation.DSMT4" ShapeID="_x0000_i1678" DrawAspect="Content" ObjectID="_1792680727" r:id="rId1337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nên </w:t>
      </w:r>
      <w:r w:rsidRPr="005035AB">
        <w:rPr>
          <w:position w:val="-22"/>
          <w:sz w:val="24"/>
          <w:szCs w:val="24"/>
        </w:rPr>
        <w:object w:dxaOrig="1560" w:dyaOrig="560" w14:anchorId="7188A4AF">
          <v:shape id="_x0000_i1679" type="#_x0000_t75" style="width:78pt;height:27.65pt" o:ole="">
            <v:imagedata r:id="rId1338" o:title=""/>
          </v:shape>
          <o:OLEObject Type="Embed" ProgID="Equation.DSMT4" ShapeID="_x0000_i1679" DrawAspect="Content" ObjectID="_1792680728" r:id="rId1339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7DF96596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bookmarkStart w:id="7" w:name="BMN_QUESTION53"/>
      <w:bookmarkEnd w:id="7"/>
      <w:r w:rsidRPr="005035AB">
        <w:rPr>
          <w:rFonts w:ascii="Palatino Linotype" w:hAnsi="Palatino Linotype"/>
          <w:sz w:val="24"/>
          <w:szCs w:val="24"/>
        </w:rPr>
        <w:t xml:space="preserve">Cho hình thoi </w:t>
      </w:r>
      <w:r w:rsidRPr="005035AB">
        <w:rPr>
          <w:position w:val="-6"/>
          <w:sz w:val="24"/>
          <w:szCs w:val="24"/>
        </w:rPr>
        <w:object w:dxaOrig="760" w:dyaOrig="279" w14:anchorId="2222C550">
          <v:shape id="_x0000_i1680" type="#_x0000_t75" style="width:38.35pt;height:14.35pt" o:ole="">
            <v:imagedata r:id="rId1340" o:title=""/>
          </v:shape>
          <o:OLEObject Type="Embed" ProgID="Equation.DSMT4" ShapeID="_x0000_i1680" DrawAspect="Content" ObjectID="_1792680729" r:id="rId1341"/>
        </w:object>
      </w:r>
      <w:r w:rsidRPr="005035AB">
        <w:rPr>
          <w:rFonts w:ascii="Palatino Linotype" w:hAnsi="Palatino Linotype"/>
          <w:sz w:val="24"/>
          <w:szCs w:val="24"/>
        </w:rPr>
        <w:t xml:space="preserve"> cạnh </w:t>
      </w:r>
      <w:r w:rsidRPr="005035AB">
        <w:rPr>
          <w:position w:val="-6"/>
          <w:sz w:val="24"/>
          <w:szCs w:val="24"/>
        </w:rPr>
        <w:object w:dxaOrig="180" w:dyaOrig="220" w14:anchorId="2AF84BBB">
          <v:shape id="_x0000_i1681" type="#_x0000_t75" style="width:9.35pt;height:11pt" o:ole="">
            <v:imagedata r:id="rId1342" o:title=""/>
          </v:shape>
          <o:OLEObject Type="Embed" ProgID="Equation.DSMT4" ShapeID="_x0000_i1681" DrawAspect="Content" ObjectID="_1792680730" r:id="rId1343"/>
        </w:object>
      </w:r>
      <w:r w:rsidRPr="005035AB">
        <w:rPr>
          <w:rFonts w:ascii="Palatino Linotype" w:hAnsi="Palatino Linotype"/>
          <w:sz w:val="24"/>
          <w:szCs w:val="24"/>
        </w:rPr>
        <w:t xml:space="preserve"> và </w:t>
      </w:r>
      <w:r w:rsidRPr="005035AB">
        <w:rPr>
          <w:position w:val="-6"/>
          <w:sz w:val="24"/>
          <w:szCs w:val="24"/>
        </w:rPr>
        <w:object w:dxaOrig="1160" w:dyaOrig="380" w14:anchorId="127E0B38">
          <v:shape id="_x0000_i1682" type="#_x0000_t75" style="width:57.65pt;height:18.35pt" o:ole="">
            <v:imagedata r:id="rId1344" o:title=""/>
          </v:shape>
          <o:OLEObject Type="Embed" ProgID="Equation.DSMT4" ShapeID="_x0000_i1682" DrawAspect="Content" ObjectID="_1792680731" r:id="rId1345"/>
        </w:object>
      </w:r>
      <w:r w:rsidRPr="005035AB">
        <w:rPr>
          <w:rFonts w:ascii="Palatino Linotype" w:hAnsi="Palatino Linotype"/>
          <w:sz w:val="24"/>
          <w:szCs w:val="24"/>
        </w:rPr>
        <w:t xml:space="preserve">. Độ dài của </w:t>
      </w:r>
      <w:r w:rsidRPr="005035AB">
        <w:rPr>
          <w:position w:val="-4"/>
          <w:sz w:val="24"/>
          <w:szCs w:val="24"/>
        </w:rPr>
        <w:object w:dxaOrig="420" w:dyaOrig="360" w14:anchorId="0881255C">
          <v:shape id="_x0000_i1683" type="#_x0000_t75" style="width:21pt;height:18.35pt" o:ole="">
            <v:imagedata r:id="rId1346" o:title=""/>
          </v:shape>
          <o:OLEObject Type="Embed" ProgID="Equation.DSMT4" ShapeID="_x0000_i1683" DrawAspect="Content" ObjectID="_1792680732" r:id="rId1347"/>
        </w:object>
      </w:r>
      <w:r w:rsidRPr="005035AB">
        <w:rPr>
          <w:rFonts w:ascii="Palatino Linotype" w:hAnsi="Palatino Linotype"/>
          <w:sz w:val="24"/>
          <w:szCs w:val="24"/>
        </w:rPr>
        <w:t xml:space="preserve"> bằng</w:t>
      </w:r>
    </w:p>
    <w:p w14:paraId="63BB2819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b/>
          <w:noProof/>
          <w:color w:val="C00000"/>
          <w:sz w:val="24"/>
          <w:szCs w:val="24"/>
          <w:lang w:eastAsia="vi-VN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300" w:dyaOrig="279" w14:anchorId="5D82EEDF">
          <v:shape id="_x0000_i1684" type="#_x0000_t75" style="width:15pt;height:14.35pt" o:ole="">
            <v:imagedata r:id="rId1348" o:title=""/>
          </v:shape>
          <o:OLEObject Type="Embed" ProgID="Equation.DSMT4" ShapeID="_x0000_i1684" DrawAspect="Content" ObjectID="_1792680733" r:id="rId1349"/>
        </w:object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t>.</w:t>
      </w:r>
      <w:r w:rsidRPr="005035AB">
        <w:rPr>
          <w:rFonts w:ascii="Palatino Linotype" w:eastAsia="Times New Roman" w:hAnsi="Palatino Linotype" w:cs="Times New Roman"/>
          <w:b/>
          <w:noProof/>
          <w:color w:val="C00000"/>
          <w:sz w:val="24"/>
          <w:szCs w:val="24"/>
          <w:lang w:eastAsia="vi-VN"/>
        </w:rPr>
        <w:tab/>
      </w:r>
      <w:r w:rsidRPr="005035AB">
        <w:rPr>
          <w:rFonts w:ascii="Palatino Linotype" w:eastAsia="Times New Roman" w:hAnsi="Palatino Linotype" w:cs="Times New Roman"/>
          <w:b/>
          <w:noProof/>
          <w:color w:val="C00000"/>
          <w:sz w:val="24"/>
          <w:szCs w:val="24"/>
          <w:u w:val="single"/>
          <w:lang w:eastAsia="vi-VN"/>
        </w:rPr>
        <w:t>B</w:t>
      </w:r>
      <w:r w:rsidRPr="005035AB">
        <w:rPr>
          <w:rFonts w:ascii="Palatino Linotype" w:eastAsia="Times New Roman" w:hAnsi="Palatino Linotype" w:cs="Times New Roman"/>
          <w:b/>
          <w:noProof/>
          <w:color w:val="C00000"/>
          <w:sz w:val="24"/>
          <w:szCs w:val="24"/>
          <w:lang w:eastAsia="vi-VN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180" w:dyaOrig="220" w14:anchorId="0312C08D">
          <v:shape id="_x0000_i1685" type="#_x0000_t75" style="width:9.35pt;height:11pt" o:ole="">
            <v:imagedata r:id="rId1350" o:title=""/>
          </v:shape>
          <o:OLEObject Type="Embed" ProgID="Equation.DSMT4" ShapeID="_x0000_i1685" DrawAspect="Content" ObjectID="_1792680734" r:id="rId1351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  <w:lang w:eastAsia="vi-VN"/>
        </w:rPr>
        <w:t>.</w:t>
      </w:r>
      <w:r w:rsidRPr="005035AB">
        <w:rPr>
          <w:rFonts w:ascii="Palatino Linotype" w:eastAsia="Times New Roman" w:hAnsi="Palatino Linotype" w:cs="Times New Roman"/>
          <w:b/>
          <w:color w:val="C00000"/>
          <w:sz w:val="24"/>
          <w:szCs w:val="24"/>
          <w:lang w:eastAsia="vi-VN"/>
        </w:rPr>
        <w:tab/>
        <w:t xml:space="preserve">C. </w:t>
      </w:r>
      <w:r w:rsidRPr="005035AB">
        <w:rPr>
          <w:color w:val="C00000"/>
          <w:position w:val="-24"/>
          <w:sz w:val="24"/>
          <w:szCs w:val="24"/>
        </w:rPr>
        <w:object w:dxaOrig="520" w:dyaOrig="700" w14:anchorId="0171850B">
          <v:shape id="_x0000_i1686" type="#_x0000_t75" style="width:26pt;height:35pt" o:ole="">
            <v:imagedata r:id="rId1352" o:title=""/>
          </v:shape>
          <o:OLEObject Type="Embed" ProgID="Equation.DSMT4" ShapeID="_x0000_i1686" DrawAspect="Content" ObjectID="_1792680735" r:id="rId1353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  <w:lang w:eastAsia="vi-VN"/>
        </w:rPr>
        <w:t>.</w:t>
      </w:r>
      <w:r w:rsidRPr="005035AB">
        <w:rPr>
          <w:rFonts w:ascii="Palatino Linotype" w:eastAsia="Times New Roman" w:hAnsi="Palatino Linotype" w:cs="Times New Roman"/>
          <w:b/>
          <w:color w:val="C00000"/>
          <w:sz w:val="24"/>
          <w:szCs w:val="24"/>
          <w:lang w:eastAsia="vi-VN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480" w:dyaOrig="360" w14:anchorId="7B09A3BA">
          <v:shape id="_x0000_i1687" type="#_x0000_t75" style="width:24.35pt;height:18.35pt" o:ole="">
            <v:imagedata r:id="rId1354" o:title=""/>
          </v:shape>
          <o:OLEObject Type="Embed" ProgID="Equation.DSMT4" ShapeID="_x0000_i1687" DrawAspect="Content" ObjectID="_1792680736" r:id="rId1355"/>
        </w:object>
      </w:r>
      <w:r w:rsidRPr="005035AB">
        <w:rPr>
          <w:rFonts w:ascii="Palatino Linotype" w:eastAsia="Times New Roman" w:hAnsi="Palatino Linotype" w:cs="Times New Roman"/>
          <w:color w:val="C00000"/>
          <w:sz w:val="24"/>
          <w:szCs w:val="24"/>
          <w:lang w:eastAsia="vi-VN"/>
        </w:rPr>
        <w:t>.</w:t>
      </w:r>
    </w:p>
    <w:p w14:paraId="1DFE239F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9A94AC0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2EA5863C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Calibri" w:hAnsi="Palatino Linotype" w:cs="Times New Roman"/>
          <w:b/>
          <w:bCs/>
          <w:sz w:val="24"/>
          <w:szCs w:val="24"/>
        </w:rPr>
      </w:pPr>
      <w:r w:rsidRPr="005035AB">
        <w:rPr>
          <w:rFonts w:ascii="Palatino Linotype" w:hAnsi="Palatino Linotype" w:cs="Times New Roman"/>
          <w:noProof/>
          <w:sz w:val="24"/>
          <w:szCs w:val="24"/>
          <w:lang w:val="vi-VN" w:eastAsia="vi-VN"/>
        </w:rPr>
        <w:drawing>
          <wp:inline distT="0" distB="0" distL="0" distR="0" wp14:anchorId="3BDB1844" wp14:editId="5F3EBF8B">
            <wp:extent cx="1518775" cy="1038225"/>
            <wp:effectExtent l="0" t="0" r="5715" b="0"/>
            <wp:docPr id="11303" name="Picture 11303" descr="Description: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escription: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509" cy="1040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1B8783" w14:textId="77777777" w:rsidR="006579F1" w:rsidRPr="005035AB" w:rsidRDefault="006579F1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a có hình thoi </w:t>
      </w:r>
      <w:r w:rsidRPr="005035AB">
        <w:rPr>
          <w:position w:val="-6"/>
          <w:sz w:val="24"/>
          <w:szCs w:val="24"/>
        </w:rPr>
        <w:object w:dxaOrig="760" w:dyaOrig="279" w14:anchorId="05472558">
          <v:shape id="_x0000_i1688" type="#_x0000_t75" style="width:38.35pt;height:14.35pt" o:ole="">
            <v:imagedata r:id="rId1357" o:title=""/>
          </v:shape>
          <o:OLEObject Type="Embed" ProgID="Equation.DSMT4" ShapeID="_x0000_i1688" DrawAspect="Content" ObjectID="_1792680737" r:id="rId1358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cạnh </w:t>
      </w:r>
      <w:r w:rsidRPr="005035AB">
        <w:rPr>
          <w:position w:val="-6"/>
          <w:sz w:val="24"/>
          <w:szCs w:val="24"/>
        </w:rPr>
        <w:object w:dxaOrig="180" w:dyaOrig="220" w14:anchorId="15705F63">
          <v:shape id="_x0000_i1689" type="#_x0000_t75" style="width:9.35pt;height:11pt" o:ole="">
            <v:imagedata r:id="rId1359" o:title=""/>
          </v:shape>
          <o:OLEObject Type="Embed" ProgID="Equation.DSMT4" ShapeID="_x0000_i1689" DrawAspect="Content" ObjectID="_1792680738" r:id="rId1360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và </w:t>
      </w:r>
      <w:r w:rsidRPr="005035AB">
        <w:rPr>
          <w:position w:val="-6"/>
          <w:sz w:val="24"/>
          <w:szCs w:val="24"/>
        </w:rPr>
        <w:object w:dxaOrig="1160" w:dyaOrig="380" w14:anchorId="13081835">
          <v:shape id="_x0000_i1690" type="#_x0000_t75" style="width:57.65pt;height:18.35pt" o:ole="">
            <v:imagedata r:id="rId1361" o:title=""/>
          </v:shape>
          <o:OLEObject Type="Embed" ProgID="Equation.DSMT4" ShapeID="_x0000_i1690" DrawAspect="Content" ObjectID="_1792680739" r:id="rId1362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, </w:t>
      </w:r>
    </w:p>
    <w:p w14:paraId="7E2A6CA6" w14:textId="77777777" w:rsidR="006579F1" w:rsidRPr="005035AB" w:rsidRDefault="006579F1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suy ra tam giác </w:t>
      </w:r>
      <w:r w:rsidRPr="005035AB">
        <w:rPr>
          <w:position w:val="-4"/>
          <w:sz w:val="24"/>
          <w:szCs w:val="24"/>
        </w:rPr>
        <w:object w:dxaOrig="600" w:dyaOrig="260" w14:anchorId="3895686B">
          <v:shape id="_x0000_i1691" type="#_x0000_t75" style="width:30pt;height:12.65pt" o:ole="">
            <v:imagedata r:id="rId1363" o:title=""/>
          </v:shape>
          <o:OLEObject Type="Embed" ProgID="Equation.DSMT4" ShapeID="_x0000_i1691" DrawAspect="Content" ObjectID="_1792680740" r:id="rId1364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đều cạnh </w:t>
      </w:r>
      <w:r w:rsidRPr="005035AB">
        <w:rPr>
          <w:position w:val="-6"/>
          <w:sz w:val="24"/>
          <w:szCs w:val="24"/>
        </w:rPr>
        <w:object w:dxaOrig="180" w:dyaOrig="220" w14:anchorId="56D3AF6E">
          <v:shape id="_x0000_i1692" type="#_x0000_t75" style="width:9.35pt;height:11pt" o:ole="">
            <v:imagedata r:id="rId1365" o:title=""/>
          </v:shape>
          <o:OLEObject Type="Embed" ProgID="Equation.DSMT4" ShapeID="_x0000_i1692" DrawAspect="Content" ObjectID="_1792680741" r:id="rId1366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nên độ dài </w:t>
      </w:r>
      <w:r w:rsidRPr="005035AB">
        <w:rPr>
          <w:position w:val="-4"/>
          <w:sz w:val="24"/>
          <w:szCs w:val="24"/>
        </w:rPr>
        <w:object w:dxaOrig="420" w:dyaOrig="360" w14:anchorId="11FDF1A5">
          <v:shape id="_x0000_i1693" type="#_x0000_t75" style="width:21pt;height:18.35pt" o:ole="">
            <v:imagedata r:id="rId1367" o:title=""/>
          </v:shape>
          <o:OLEObject Type="Embed" ProgID="Equation.DSMT4" ShapeID="_x0000_i1693" DrawAspect="Content" ObjectID="_1792680742" r:id="rId1368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bằng </w:t>
      </w:r>
      <w:r w:rsidRPr="005035AB">
        <w:rPr>
          <w:position w:val="-6"/>
          <w:sz w:val="24"/>
          <w:szCs w:val="24"/>
        </w:rPr>
        <w:object w:dxaOrig="180" w:dyaOrig="220" w14:anchorId="562C02E2">
          <v:shape id="_x0000_i1694" type="#_x0000_t75" style="width:9.35pt;height:11pt" o:ole="">
            <v:imagedata r:id="rId1369" o:title=""/>
          </v:shape>
          <o:OLEObject Type="Embed" ProgID="Equation.DSMT4" ShapeID="_x0000_i1694" DrawAspect="Content" ObjectID="_1792680743" r:id="rId1370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3C97281F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chữ nhật </w:t>
      </w:r>
      <w:r w:rsidRPr="005035AB">
        <w:rPr>
          <w:position w:val="-6"/>
          <w:sz w:val="24"/>
          <w:szCs w:val="24"/>
        </w:rPr>
        <w:object w:dxaOrig="760" w:dyaOrig="279" w14:anchorId="71777DED">
          <v:shape id="_x0000_i1695" type="#_x0000_t75" style="width:38.35pt;height:14.35pt" o:ole="">
            <v:imagedata r:id="rId1371" o:title=""/>
          </v:shape>
          <o:OLEObject Type="Embed" ProgID="Equation.DSMT4" ShapeID="_x0000_i1695" DrawAspect="Content" ObjectID="_1792680744" r:id="rId1372"/>
        </w:object>
      </w:r>
      <w:r w:rsidRPr="005035AB">
        <w:rPr>
          <w:rFonts w:ascii="Palatino Linotype" w:hAnsi="Palatino Linotype"/>
          <w:sz w:val="24"/>
          <w:szCs w:val="24"/>
        </w:rPr>
        <w:t>. Khẳng định nào sau đây đúng?</w:t>
      </w:r>
    </w:p>
    <w:p w14:paraId="0DEB0502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lastRenderedPageBreak/>
        <w:t>A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22"/>
          <w:sz w:val="24"/>
          <w:szCs w:val="24"/>
        </w:rPr>
        <w:object w:dxaOrig="2299" w:dyaOrig="560" w14:anchorId="1026E789">
          <v:shape id="_x0000_i1696" type="#_x0000_t75" style="width:114.65pt;height:27.65pt" o:ole="">
            <v:imagedata r:id="rId1373" o:title=""/>
          </v:shape>
          <o:OLEObject Type="Embed" ProgID="Equation.DSMT4" ShapeID="_x0000_i1696" DrawAspect="Content" ObjectID="_1792680745" r:id="rId1374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920" w:dyaOrig="380" w14:anchorId="3F8D1EC1">
          <v:shape id="_x0000_i1697" type="#_x0000_t75" style="width:96.35pt;height:18.35pt" o:ole="">
            <v:imagedata r:id="rId1375" o:title=""/>
          </v:shape>
          <o:OLEObject Type="Embed" ProgID="Equation.DSMT4" ShapeID="_x0000_i1697" DrawAspect="Content" ObjectID="_1792680746" r:id="rId1376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0C2BC5BE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color w:val="C00000"/>
          <w:position w:val="-22"/>
          <w:sz w:val="24"/>
          <w:szCs w:val="24"/>
        </w:rPr>
        <w:object w:dxaOrig="2240" w:dyaOrig="560" w14:anchorId="23E19D7E">
          <v:shape id="_x0000_i1698" type="#_x0000_t75" style="width:112.35pt;height:27.65pt" o:ole="">
            <v:imagedata r:id="rId1377" o:title=""/>
          </v:shape>
          <o:OLEObject Type="Embed" ProgID="Equation.DSMT4" ShapeID="_x0000_i1698" DrawAspect="Content" ObjectID="_1792680747" r:id="rId1378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1020" w:dyaOrig="380" w14:anchorId="2163BA46">
          <v:shape id="_x0000_i1699" type="#_x0000_t75" style="width:51pt;height:18.35pt" o:ole="">
            <v:imagedata r:id="rId1379" o:title=""/>
          </v:shape>
          <o:OLEObject Type="Embed" ProgID="Equation.DSMT4" ShapeID="_x0000_i1699" DrawAspect="Content" ObjectID="_1792680748" r:id="rId138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064DBD5A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F65E96E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33B90298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a có: </w:t>
      </w:r>
      <w:r w:rsidRPr="005035AB">
        <w:rPr>
          <w:position w:val="-22"/>
          <w:sz w:val="24"/>
          <w:szCs w:val="24"/>
        </w:rPr>
        <w:object w:dxaOrig="2299" w:dyaOrig="560" w14:anchorId="09EDDE8F">
          <v:shape id="_x0000_i1700" type="#_x0000_t75" style="width:114.65pt;height:27.65pt" o:ole="">
            <v:imagedata r:id="rId1381" o:title=""/>
          </v:shape>
          <o:OLEObject Type="Embed" ProgID="Equation.DSMT4" ShapeID="_x0000_i1700" DrawAspect="Content" ObjectID="_1792680749" r:id="rId1382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5035AB">
        <w:rPr>
          <w:position w:val="-22"/>
          <w:sz w:val="24"/>
          <w:szCs w:val="24"/>
        </w:rPr>
        <w:object w:dxaOrig="2340" w:dyaOrig="560" w14:anchorId="057FC03C">
          <v:shape id="_x0000_i1701" type="#_x0000_t75" style="width:117.35pt;height:27.65pt" o:ole="">
            <v:imagedata r:id="rId1383" o:title=""/>
          </v:shape>
          <o:OLEObject Type="Embed" ProgID="Equation.DSMT4" ShapeID="_x0000_i1701" DrawAspect="Content" ObjectID="_1792680750" r:id="rId1384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5BA54EC5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Do </w:t>
      </w:r>
      <w:r w:rsidRPr="005035AB">
        <w:rPr>
          <w:position w:val="-6"/>
          <w:sz w:val="24"/>
          <w:szCs w:val="24"/>
        </w:rPr>
        <w:object w:dxaOrig="760" w:dyaOrig="279" w14:anchorId="10FE7EB0">
          <v:shape id="_x0000_i1702" type="#_x0000_t75" style="width:38.35pt;height:14.35pt" o:ole="">
            <v:imagedata r:id="rId1385" o:title=""/>
          </v:shape>
          <o:OLEObject Type="Embed" ProgID="Equation.DSMT4" ShapeID="_x0000_i1702" DrawAspect="Content" ObjectID="_1792680751" r:id="rId1386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là hình chữ nhật nên </w:t>
      </w:r>
      <w:r w:rsidRPr="005035AB">
        <w:rPr>
          <w:position w:val="-6"/>
          <w:sz w:val="24"/>
          <w:szCs w:val="24"/>
        </w:rPr>
        <w:object w:dxaOrig="1020" w:dyaOrig="279" w14:anchorId="0E4EE4F5">
          <v:shape id="_x0000_i1703" type="#_x0000_t75" style="width:51pt;height:14.35pt" o:ole="">
            <v:imagedata r:id="rId1387" o:title=""/>
          </v:shape>
          <o:OLEObject Type="Embed" ProgID="Equation.DSMT4" ShapeID="_x0000_i1703" DrawAspect="Content" ObjectID="_1792680752" r:id="rId1388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6FCBB554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Vậy mệnh đề đúng là </w:t>
      </w:r>
      <w:r w:rsidRPr="005035AB">
        <w:rPr>
          <w:position w:val="-22"/>
          <w:sz w:val="24"/>
          <w:szCs w:val="24"/>
        </w:rPr>
        <w:object w:dxaOrig="2299" w:dyaOrig="560" w14:anchorId="03B23544">
          <v:shape id="_x0000_i1704" type="#_x0000_t75" style="width:114.65pt;height:27.65pt" o:ole="">
            <v:imagedata r:id="rId1389" o:title=""/>
          </v:shape>
          <o:OLEObject Type="Embed" ProgID="Equation.DSMT4" ShapeID="_x0000_i1704" DrawAspect="Content" ObjectID="_1792680753" r:id="rId1390"/>
        </w:object>
      </w:r>
      <w:r w:rsidRPr="005035AB">
        <w:rPr>
          <w:rFonts w:ascii="Palatino Linotype" w:hAnsi="Palatino Linotype" w:cs="Times New Roman"/>
          <w:color w:val="000000"/>
          <w:sz w:val="24"/>
          <w:szCs w:val="24"/>
        </w:rPr>
        <w:t>.</w:t>
      </w:r>
    </w:p>
    <w:p w14:paraId="74F84894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66B23643">
          <v:shape id="_x0000_i1705" type="#_x0000_t75" style="width:29.35pt;height:14.35pt" o:ole="">
            <v:imagedata r:id="rId1391" o:title=""/>
          </v:shape>
          <o:OLEObject Type="Embed" ProgID="Equation.DSMT4" ShapeID="_x0000_i1705" DrawAspect="Content" ObjectID="_1792680754" r:id="rId1392"/>
        </w:object>
      </w:r>
      <w:r w:rsidRPr="005035AB">
        <w:rPr>
          <w:rFonts w:ascii="Palatino Linotype" w:hAnsi="Palatino Linotype"/>
          <w:sz w:val="24"/>
          <w:szCs w:val="24"/>
        </w:rPr>
        <w:t xml:space="preserve"> đều cạnh </w:t>
      </w:r>
      <w:r w:rsidRPr="005035AB">
        <w:rPr>
          <w:position w:val="-6"/>
          <w:sz w:val="24"/>
          <w:szCs w:val="24"/>
        </w:rPr>
        <w:object w:dxaOrig="300" w:dyaOrig="279" w14:anchorId="5DD889E5">
          <v:shape id="_x0000_i1706" type="#_x0000_t75" style="width:15pt;height:14.35pt" o:ole="">
            <v:imagedata r:id="rId1393" o:title=""/>
          </v:shape>
          <o:OLEObject Type="Embed" ProgID="Equation.DSMT4" ShapeID="_x0000_i1706" DrawAspect="Content" ObjectID="_1792680755" r:id="rId1394"/>
        </w:object>
      </w:r>
      <w:r w:rsidRPr="005035AB">
        <w:rPr>
          <w:rFonts w:ascii="Palatino Linotype" w:hAnsi="Palatino Linotype"/>
          <w:sz w:val="24"/>
          <w:szCs w:val="24"/>
        </w:rPr>
        <w:t xml:space="preserve">. Khi đó </w:t>
      </w:r>
      <w:r w:rsidRPr="005035AB">
        <w:rPr>
          <w:position w:val="-22"/>
          <w:sz w:val="24"/>
          <w:szCs w:val="24"/>
        </w:rPr>
        <w:object w:dxaOrig="1040" w:dyaOrig="560" w14:anchorId="572F0310">
          <v:shape id="_x0000_i1707" type="#_x0000_t75" style="width:52pt;height:27.65pt" o:ole="">
            <v:imagedata r:id="rId1395" o:title=""/>
          </v:shape>
          <o:OLEObject Type="Embed" ProgID="Equation.DSMT4" ShapeID="_x0000_i1707" DrawAspect="Content" ObjectID="_1792680756" r:id="rId1396"/>
        </w:object>
      </w:r>
      <w:r w:rsidRPr="005035AB">
        <w:rPr>
          <w:rFonts w:ascii="Palatino Linotype" w:hAnsi="Palatino Linotype"/>
          <w:sz w:val="24"/>
          <w:szCs w:val="24"/>
        </w:rPr>
        <w:t xml:space="preserve"> bằng</w:t>
      </w:r>
    </w:p>
    <w:p w14:paraId="740559B6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320" w:dyaOrig="279" w14:anchorId="419553BB">
          <v:shape id="_x0000_i1708" type="#_x0000_t75" style="width:16pt;height:14.35pt" o:ole="">
            <v:imagedata r:id="rId1397" o:title=""/>
          </v:shape>
          <o:OLEObject Type="Embed" ProgID="Equation.DSMT4" ShapeID="_x0000_i1708" DrawAspect="Content" ObjectID="_1792680757" r:id="rId1398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180" w:dyaOrig="220" w14:anchorId="18B9FB63">
          <v:shape id="_x0000_i1709" type="#_x0000_t75" style="width:9.35pt;height:11pt" o:ole="">
            <v:imagedata r:id="rId1399" o:title=""/>
          </v:shape>
          <o:OLEObject Type="Embed" ProgID="Equation.DSMT4" ShapeID="_x0000_i1709" DrawAspect="Content" ObjectID="_1792680758" r:id="rId140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035AB">
        <w:rPr>
          <w:color w:val="C00000"/>
          <w:position w:val="-8"/>
          <w:sz w:val="24"/>
          <w:szCs w:val="24"/>
        </w:rPr>
        <w:object w:dxaOrig="480" w:dyaOrig="380" w14:anchorId="31EDBF43">
          <v:shape id="_x0000_i1710" type="#_x0000_t75" style="width:24.35pt;height:18.35pt" o:ole="">
            <v:imagedata r:id="rId1401" o:title=""/>
          </v:shape>
          <o:OLEObject Type="Embed" ProgID="Equation.DSMT4" ShapeID="_x0000_i1710" DrawAspect="Content" ObjectID="_1792680759" r:id="rId1402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8"/>
          <w:sz w:val="24"/>
          <w:szCs w:val="24"/>
        </w:rPr>
        <w:object w:dxaOrig="580" w:dyaOrig="380" w14:anchorId="08CF2CF5">
          <v:shape id="_x0000_i1711" type="#_x0000_t75" style="width:29.35pt;height:18.35pt" o:ole="">
            <v:imagedata r:id="rId1403" o:title=""/>
          </v:shape>
          <o:OLEObject Type="Embed" ProgID="Equation.DSMT4" ShapeID="_x0000_i1711" DrawAspect="Content" ObjectID="_1792680760" r:id="rId1404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0C4F9661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448B312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540A9D58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  <w:lang w:val="fr-FR"/>
        </w:rPr>
      </w:pPr>
      <w:r w:rsidRPr="005035AB">
        <w:rPr>
          <w:rFonts w:ascii="Palatino Linotype" w:hAnsi="Palatino Linotype" w:cs="Times New Roman"/>
          <w:sz w:val="24"/>
          <w:szCs w:val="24"/>
          <w:lang w:val="fr-FR"/>
        </w:rPr>
        <w:t xml:space="preserve">Ta có: </w:t>
      </w:r>
      <w:r w:rsidRPr="005035AB">
        <w:rPr>
          <w:position w:val="-22"/>
          <w:sz w:val="24"/>
          <w:szCs w:val="24"/>
        </w:rPr>
        <w:object w:dxaOrig="2680" w:dyaOrig="560" w14:anchorId="0EFC6EA6">
          <v:shape id="_x0000_i1712" type="#_x0000_t75" style="width:134pt;height:27.65pt" o:ole="">
            <v:imagedata r:id="rId1405" o:title=""/>
          </v:shape>
          <o:OLEObject Type="Embed" ProgID="Equation.DSMT4" ShapeID="_x0000_i1712" DrawAspect="Content" ObjectID="_1792680761" r:id="rId1406"/>
        </w:object>
      </w:r>
      <w:r w:rsidRPr="005035AB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364310B6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  <w:lang w:val="pt-BR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052DA043">
          <v:shape id="_x0000_i1713" type="#_x0000_t75" style="width:29.35pt;height:14.35pt" o:ole="">
            <v:imagedata r:id="rId1407" o:title=""/>
          </v:shape>
          <o:OLEObject Type="Embed" ProgID="Equation.DSMT4" ShapeID="_x0000_i1713" DrawAspect="Content" ObjectID="_1792680762" r:id="rId1408"/>
        </w:object>
      </w:r>
      <w:r w:rsidRPr="005035AB">
        <w:rPr>
          <w:rFonts w:ascii="Palatino Linotype" w:hAnsi="Palatino Linotype"/>
          <w:sz w:val="24"/>
          <w:szCs w:val="24"/>
        </w:rPr>
        <w:t xml:space="preserve"> vuông tại </w:t>
      </w:r>
      <w:r w:rsidRPr="005035AB">
        <w:rPr>
          <w:position w:val="-4"/>
          <w:sz w:val="24"/>
          <w:szCs w:val="24"/>
        </w:rPr>
        <w:object w:dxaOrig="260" w:dyaOrig="260" w14:anchorId="4269E888">
          <v:shape id="_x0000_i1714" type="#_x0000_t75" style="width:12.65pt;height:12.65pt" o:ole="">
            <v:imagedata r:id="rId1409" o:title=""/>
          </v:shape>
          <o:OLEObject Type="Embed" ProgID="Equation.DSMT4" ShapeID="_x0000_i1714" DrawAspect="Content" ObjectID="_1792680763" r:id="rId1410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12"/>
          <w:sz w:val="24"/>
          <w:szCs w:val="24"/>
        </w:rPr>
        <w:object w:dxaOrig="1560" w:dyaOrig="340" w14:anchorId="740A7A1A">
          <v:shape id="_x0000_i1715" type="#_x0000_t75" style="width:78pt;height:17.65pt" o:ole="">
            <v:imagedata r:id="rId1411" o:title=""/>
          </v:shape>
          <o:OLEObject Type="Embed" ProgID="Equation.DSMT4" ShapeID="_x0000_i1715" DrawAspect="Content" ObjectID="_1792680764" r:id="rId1412"/>
        </w:object>
      </w:r>
      <w:r w:rsidRPr="005035AB">
        <w:rPr>
          <w:rFonts w:ascii="Palatino Linotype" w:hAnsi="Palatino Linotype"/>
          <w:sz w:val="24"/>
          <w:szCs w:val="24"/>
        </w:rPr>
        <w:t xml:space="preserve">. Độ dài của vectơ </w:t>
      </w:r>
      <w:r w:rsidRPr="005035AB">
        <w:rPr>
          <w:position w:val="-6"/>
          <w:sz w:val="24"/>
          <w:szCs w:val="24"/>
        </w:rPr>
        <w:object w:dxaOrig="960" w:dyaOrig="380" w14:anchorId="50FB2956">
          <v:shape id="_x0000_i1716" type="#_x0000_t75" style="width:47.65pt;height:18.35pt" o:ole="">
            <v:imagedata r:id="rId1413" o:title=""/>
          </v:shape>
          <o:OLEObject Type="Embed" ProgID="Equation.DSMT4" ShapeID="_x0000_i1716" DrawAspect="Content" ObjectID="_1792680765" r:id="rId1414"/>
        </w:object>
      </w:r>
      <w:r w:rsidRPr="005035AB">
        <w:rPr>
          <w:rFonts w:ascii="Palatino Linotype" w:hAnsi="Palatino Linotype"/>
          <w:sz w:val="24"/>
          <w:szCs w:val="24"/>
        </w:rPr>
        <w:t xml:space="preserve"> bằng</w:t>
      </w:r>
    </w:p>
    <w:p w14:paraId="45E4E47E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180" w:dyaOrig="279" w14:anchorId="4E6DA5AD">
          <v:shape id="_x0000_i1717" type="#_x0000_t75" style="width:9.35pt;height:14.35pt" o:ole="">
            <v:imagedata r:id="rId1415" o:title=""/>
          </v:shape>
          <o:OLEObject Type="Embed" ProgID="Equation.DSMT4" ShapeID="_x0000_i1717" DrawAspect="Content" ObjectID="_1792680766" r:id="rId1416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320" w:dyaOrig="279" w14:anchorId="5F79CB17">
          <v:shape id="_x0000_i1718" type="#_x0000_t75" style="width:16pt;height:14.35pt" o:ole="">
            <v:imagedata r:id="rId1417" o:title=""/>
          </v:shape>
          <o:OLEObject Type="Embed" ProgID="Equation.DSMT4" ShapeID="_x0000_i1718" DrawAspect="Content" ObjectID="_1792680767" r:id="rId1418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C. </w:t>
      </w:r>
      <w:r w:rsidRPr="005035AB">
        <w:rPr>
          <w:color w:val="C00000"/>
          <w:position w:val="-8"/>
          <w:sz w:val="24"/>
          <w:szCs w:val="24"/>
        </w:rPr>
        <w:object w:dxaOrig="460" w:dyaOrig="380" w14:anchorId="5E712B1D">
          <v:shape id="_x0000_i1719" type="#_x0000_t75" style="width:23.35pt;height:18.35pt" o:ole="">
            <v:imagedata r:id="rId1419" o:title=""/>
          </v:shape>
          <o:OLEObject Type="Embed" ProgID="Equation.DSMT4" ShapeID="_x0000_i1719" DrawAspect="Content" ObjectID="_1792680768" r:id="rId142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D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8"/>
          <w:sz w:val="24"/>
          <w:szCs w:val="24"/>
        </w:rPr>
        <w:object w:dxaOrig="600" w:dyaOrig="380" w14:anchorId="368FD7BE">
          <v:shape id="_x0000_i1720" type="#_x0000_t75" style="width:30pt;height:18.35pt" o:ole="">
            <v:imagedata r:id="rId1421" o:title=""/>
          </v:shape>
          <o:OLEObject Type="Embed" ProgID="Equation.DSMT4" ShapeID="_x0000_i1720" DrawAspect="Content" ObjectID="_1792680769" r:id="rId1422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791E8F76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4728BF8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D</w:t>
      </w:r>
    </w:p>
    <w:p w14:paraId="5970645C" w14:textId="77777777" w:rsidR="006579F1" w:rsidRPr="005035AB" w:rsidRDefault="006579F1" w:rsidP="00212F9E">
      <w:pPr>
        <w:spacing w:after="0" w:line="240" w:lineRule="auto"/>
        <w:ind w:left="992" w:firstLine="26"/>
        <w:jc w:val="center"/>
        <w:rPr>
          <w:rFonts w:ascii="Palatino Linotype" w:hAnsi="Palatino Linotype" w:cs="Times New Roman"/>
          <w:color w:val="000000"/>
          <w:sz w:val="24"/>
          <w:szCs w:val="24"/>
          <w:lang w:val="pt-BR"/>
        </w:rPr>
      </w:pPr>
      <w:r w:rsidRPr="005035AB">
        <w:rPr>
          <w:rFonts w:ascii="Palatino Linotype" w:hAnsi="Palatino Linotype" w:cs="Times New Roman"/>
          <w:noProof/>
          <w:color w:val="000000"/>
          <w:sz w:val="24"/>
          <w:szCs w:val="24"/>
          <w:lang w:val="vi-VN" w:eastAsia="vi-VN"/>
        </w:rPr>
        <w:drawing>
          <wp:inline distT="0" distB="0" distL="0" distR="0" wp14:anchorId="4754768E" wp14:editId="0E54F9F5">
            <wp:extent cx="2143125" cy="1790700"/>
            <wp:effectExtent l="0" t="0" r="9525" b="0"/>
            <wp:docPr id="11313" name="Picture 1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C71143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color w:val="000000"/>
          <w:sz w:val="24"/>
          <w:szCs w:val="24"/>
          <w:lang w:val="pt-BR"/>
        </w:rPr>
        <w:t xml:space="preserve">Ta có </w:t>
      </w:r>
      <w:r w:rsidRPr="005035AB">
        <w:rPr>
          <w:position w:val="-6"/>
          <w:sz w:val="24"/>
          <w:szCs w:val="24"/>
        </w:rPr>
        <w:object w:dxaOrig="1700" w:dyaOrig="380" w14:anchorId="6D05F3B5">
          <v:shape id="_x0000_i1721" type="#_x0000_t75" style="width:84.65pt;height:18.35pt" o:ole="">
            <v:imagedata r:id="rId1424" o:title=""/>
          </v:shape>
          <o:OLEObject Type="Embed" ProgID="Equation.DSMT4" ShapeID="_x0000_i1721" DrawAspect="Content" ObjectID="_1792680770" r:id="rId1425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với </w:t>
      </w:r>
      <w:r w:rsidRPr="005035AB">
        <w:rPr>
          <w:position w:val="-4"/>
          <w:sz w:val="24"/>
          <w:szCs w:val="24"/>
        </w:rPr>
        <w:object w:dxaOrig="180" w:dyaOrig="260" w14:anchorId="18636071">
          <v:shape id="_x0000_i1722" type="#_x0000_t75" style="width:9.35pt;height:12.65pt" o:ole="">
            <v:imagedata r:id="rId1426" o:title=""/>
          </v:shape>
          <o:OLEObject Type="Embed" ProgID="Equation.DSMT4" ShapeID="_x0000_i1722" DrawAspect="Content" ObjectID="_1792680771" r:id="rId1427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là trung điểm </w:t>
      </w:r>
      <w:r w:rsidRPr="005035AB">
        <w:rPr>
          <w:position w:val="-4"/>
          <w:sz w:val="24"/>
          <w:szCs w:val="24"/>
        </w:rPr>
        <w:object w:dxaOrig="400" w:dyaOrig="260" w14:anchorId="377781EE">
          <v:shape id="_x0000_i1723" type="#_x0000_t75" style="width:20pt;height:12.65pt" o:ole="">
            <v:imagedata r:id="rId1428" o:title=""/>
          </v:shape>
          <o:OLEObject Type="Embed" ProgID="Equation.DSMT4" ShapeID="_x0000_i1723" DrawAspect="Content" ObjectID="_1792680772" r:id="rId1429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3AEE0A23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b/>
          <w:color w:val="0000FF"/>
          <w:sz w:val="24"/>
          <w:szCs w:val="24"/>
          <w:lang w:val="pt-BR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Vậy </w:t>
      </w:r>
      <w:r w:rsidRPr="005035AB">
        <w:rPr>
          <w:position w:val="-22"/>
          <w:sz w:val="24"/>
          <w:szCs w:val="24"/>
        </w:rPr>
        <w:object w:dxaOrig="3720" w:dyaOrig="560" w14:anchorId="7EC047BF">
          <v:shape id="_x0000_i1724" type="#_x0000_t75" style="width:185.65pt;height:27.65pt" o:ole="">
            <v:imagedata r:id="rId1430" o:title=""/>
          </v:shape>
          <o:OLEObject Type="Embed" ProgID="Equation.DSMT4" ShapeID="_x0000_i1724" DrawAspect="Content" ObjectID="_1792680773" r:id="rId1431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5907AF8A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5035AB">
        <w:rPr>
          <w:rFonts w:ascii="Palatino Linotype" w:hAnsi="Palatino Linotype"/>
          <w:sz w:val="24"/>
          <w:szCs w:val="24"/>
          <w:lang w:val="vi-VN"/>
        </w:rPr>
        <w:t xml:space="preserve">Giả sử có các lực </w:t>
      </w:r>
      <w:r w:rsidRPr="005035AB">
        <w:rPr>
          <w:position w:val="-12"/>
          <w:sz w:val="24"/>
          <w:szCs w:val="24"/>
        </w:rPr>
        <w:object w:dxaOrig="2860" w:dyaOrig="440" w14:anchorId="318D64BF">
          <v:shape id="_x0000_i1725" type="#_x0000_t75" style="width:143pt;height:21.65pt" o:ole="">
            <v:imagedata r:id="rId1432" o:title=""/>
          </v:shape>
          <o:OLEObject Type="Embed" ProgID="Equation.DSMT4" ShapeID="_x0000_i1725" DrawAspect="Content" ObjectID="_1792680774" r:id="rId1433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cùng tác động vào một vật tại điểm </w:t>
      </w:r>
      <w:r w:rsidRPr="005035AB">
        <w:rPr>
          <w:position w:val="-6"/>
          <w:sz w:val="24"/>
          <w:szCs w:val="24"/>
        </w:rPr>
        <w:object w:dxaOrig="320" w:dyaOrig="279" w14:anchorId="185EBEB1">
          <v:shape id="_x0000_i1726" type="#_x0000_t75" style="width:16pt;height:14.35pt" o:ole="">
            <v:imagedata r:id="rId1434" o:title=""/>
          </v:shape>
          <o:OLEObject Type="Embed" ProgID="Equation.DSMT4" ShapeID="_x0000_i1726" DrawAspect="Content" ObjectID="_1792680775" r:id="rId1435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. Cường độ hai lực </w:t>
      </w:r>
      <w:r w:rsidRPr="005035AB">
        <w:rPr>
          <w:position w:val="-12"/>
          <w:sz w:val="24"/>
          <w:szCs w:val="24"/>
        </w:rPr>
        <w:object w:dxaOrig="600" w:dyaOrig="440" w14:anchorId="05C654D6">
          <v:shape id="_x0000_i1727" type="#_x0000_t75" style="width:30pt;height:21.65pt" o:ole="">
            <v:imagedata r:id="rId1436" o:title=""/>
          </v:shape>
          <o:OLEObject Type="Embed" ProgID="Equation.DSMT4" ShapeID="_x0000_i1727" DrawAspect="Content" ObjectID="_1792680776" r:id="rId1437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lần lượt là </w:t>
      </w:r>
      <w:r w:rsidRPr="005035AB">
        <w:rPr>
          <w:position w:val="-12"/>
          <w:sz w:val="24"/>
          <w:szCs w:val="24"/>
        </w:rPr>
        <w:object w:dxaOrig="1340" w:dyaOrig="340" w14:anchorId="24B142A0">
          <v:shape id="_x0000_i1728" type="#_x0000_t75" style="width:67pt;height:17.65pt" o:ole="">
            <v:imagedata r:id="rId1438" o:title=""/>
          </v:shape>
          <o:OLEObject Type="Embed" ProgID="Equation.DSMT4" ShapeID="_x0000_i1728" DrawAspect="Content" ObjectID="_1792680777" r:id="rId1439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5035AB">
        <w:rPr>
          <w:position w:val="-6"/>
          <w:sz w:val="24"/>
          <w:szCs w:val="24"/>
        </w:rPr>
        <w:object w:dxaOrig="1180" w:dyaOrig="380" w14:anchorId="3F55C666">
          <v:shape id="_x0000_i1729" type="#_x0000_t75" style="width:59.35pt;height:18.35pt" o:ole="">
            <v:imagedata r:id="rId1440" o:title=""/>
          </v:shape>
          <o:OLEObject Type="Embed" ProgID="Equation.DSMT4" ShapeID="_x0000_i1729" DrawAspect="Content" ObjectID="_1792680778" r:id="rId1441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. Tìm cường độ của lực </w:t>
      </w:r>
      <w:r w:rsidRPr="005035AB">
        <w:rPr>
          <w:position w:val="-12"/>
          <w:sz w:val="24"/>
          <w:szCs w:val="24"/>
        </w:rPr>
        <w:object w:dxaOrig="920" w:dyaOrig="440" w14:anchorId="58A8FB77">
          <v:shape id="_x0000_i1730" type="#_x0000_t75" style="width:46pt;height:21.65pt" o:ole="">
            <v:imagedata r:id="rId1442" o:title=""/>
          </v:shape>
          <o:OLEObject Type="Embed" ProgID="Equation.DSMT4" ShapeID="_x0000_i1730" DrawAspect="Content" ObjectID="_1792680779" r:id="rId1443"/>
        </w:objec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biết vật đứng yên.</w:t>
      </w:r>
    </w:p>
    <w:p w14:paraId="16E61E46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color w:val="C00000"/>
          <w:position w:val="-6"/>
          <w:sz w:val="24"/>
          <w:szCs w:val="24"/>
        </w:rPr>
        <w:object w:dxaOrig="639" w:dyaOrig="279" w14:anchorId="65C3D7D9">
          <v:shape id="_x0000_i1731" type="#_x0000_t75" style="width:32.65pt;height:14.35pt" o:ole="">
            <v:imagedata r:id="rId1444" o:title=""/>
          </v:shape>
          <o:OLEObject Type="Embed" ProgID="Equation.DSMT4" ShapeID="_x0000_i1731" DrawAspect="Content" ObjectID="_1792680780" r:id="rId1445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B. </w:t>
      </w:r>
      <w:r w:rsidRPr="005035AB">
        <w:rPr>
          <w:color w:val="C00000"/>
          <w:position w:val="-6"/>
          <w:sz w:val="24"/>
          <w:szCs w:val="24"/>
        </w:rPr>
        <w:object w:dxaOrig="639" w:dyaOrig="279" w14:anchorId="253C94F2">
          <v:shape id="_x0000_i1732" type="#_x0000_t75" style="width:32.65pt;height:14.35pt" o:ole="">
            <v:imagedata r:id="rId1446" o:title=""/>
          </v:shape>
          <o:OLEObject Type="Embed" ProgID="Equation.DSMT4" ShapeID="_x0000_i1732" DrawAspect="Content" ObjectID="_1792680781" r:id="rId1447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C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6"/>
          <w:sz w:val="24"/>
          <w:szCs w:val="24"/>
        </w:rPr>
        <w:object w:dxaOrig="639" w:dyaOrig="279" w14:anchorId="202ADE15">
          <v:shape id="_x0000_i1733" type="#_x0000_t75" style="width:32.65pt;height:14.35pt" o:ole="">
            <v:imagedata r:id="rId1448" o:title=""/>
          </v:shape>
          <o:OLEObject Type="Embed" ProgID="Equation.DSMT4" ShapeID="_x0000_i1733" DrawAspect="Content" ObjectID="_1792680782" r:id="rId1449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6"/>
          <w:sz w:val="24"/>
          <w:szCs w:val="24"/>
        </w:rPr>
        <w:object w:dxaOrig="740" w:dyaOrig="279" w14:anchorId="2796A120">
          <v:shape id="_x0000_i1734" type="#_x0000_t75" style="width:37pt;height:14.35pt" o:ole="">
            <v:imagedata r:id="rId1450" o:title=""/>
          </v:shape>
          <o:OLEObject Type="Embed" ProgID="Equation.DSMT4" ShapeID="_x0000_i1734" DrawAspect="Content" ObjectID="_1792680783" r:id="rId1451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15240E71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34AC292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06171364" w14:textId="77777777" w:rsidR="006579F1" w:rsidRPr="005035AB" w:rsidRDefault="006579F1" w:rsidP="00212F9E">
      <w:pPr>
        <w:spacing w:after="0" w:line="240" w:lineRule="auto"/>
        <w:ind w:left="992" w:hanging="2"/>
        <w:rPr>
          <w:rFonts w:ascii="Palatino Linotype" w:hAnsi="Palatino Linotype" w:cs="Times New Roman"/>
          <w:position w:val="-6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Vật đứng yên nên ta có: </w:t>
      </w:r>
      <w:r w:rsidRPr="005035AB">
        <w:rPr>
          <w:position w:val="-12"/>
          <w:sz w:val="24"/>
          <w:szCs w:val="24"/>
        </w:rPr>
        <w:object w:dxaOrig="1460" w:dyaOrig="440" w14:anchorId="58B005C4">
          <v:shape id="_x0000_i1735" type="#_x0000_t75" style="width:73pt;height:21.65pt" o:ole="">
            <v:imagedata r:id="rId1452" o:title=""/>
          </v:shape>
          <o:OLEObject Type="Embed" ProgID="Equation.DSMT4" ShapeID="_x0000_i1735" DrawAspect="Content" ObjectID="_1792680784" r:id="rId1453"/>
        </w:object>
      </w:r>
      <w:r w:rsidRPr="005035AB">
        <w:rPr>
          <w:rFonts w:ascii="Palatino Linotype" w:hAnsi="Palatino Linotype" w:cs="Times New Roman"/>
          <w:position w:val="-6"/>
          <w:sz w:val="24"/>
          <w:szCs w:val="24"/>
        </w:rPr>
        <w:t>.</w:t>
      </w:r>
    </w:p>
    <w:p w14:paraId="3E4F8738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1780" w:dyaOrig="560" w14:anchorId="73DA126E">
          <v:shape id="_x0000_i1736" type="#_x0000_t75" style="width:89.65pt;height:27.65pt" o:ole="">
            <v:imagedata r:id="rId1454" o:title=""/>
          </v:shape>
          <o:OLEObject Type="Embed" ProgID="Equation.DSMT4" ShapeID="_x0000_i1736" DrawAspect="Content" ObjectID="_1792680785" r:id="rId1455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</w:t>
      </w:r>
      <w:r w:rsidRPr="005035AB">
        <w:rPr>
          <w:position w:val="-22"/>
          <w:sz w:val="24"/>
          <w:szCs w:val="24"/>
        </w:rPr>
        <w:object w:dxaOrig="1560" w:dyaOrig="560" w14:anchorId="10020B30">
          <v:shape id="_x0000_i1737" type="#_x0000_t75" style="width:78pt;height:27.65pt" o:ole="">
            <v:imagedata r:id="rId1456" o:title=""/>
          </v:shape>
          <o:OLEObject Type="Embed" ProgID="Equation.DSMT4" ShapeID="_x0000_i1737" DrawAspect="Content" ObjectID="_1792680786" r:id="rId1457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. Do </w:t>
      </w:r>
      <w:r w:rsidRPr="005035AB">
        <w:rPr>
          <w:position w:val="-6"/>
          <w:sz w:val="24"/>
          <w:szCs w:val="24"/>
        </w:rPr>
        <w:object w:dxaOrig="1180" w:dyaOrig="380" w14:anchorId="3973E26A">
          <v:shape id="_x0000_i1738" type="#_x0000_t75" style="width:59.35pt;height:18.35pt" o:ole="">
            <v:imagedata r:id="rId1458" o:title=""/>
          </v:shape>
          <o:OLEObject Type="Embed" ProgID="Equation.DSMT4" ShapeID="_x0000_i1738" DrawAspect="Content" ObjectID="_1792680787" r:id="rId1459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</w:t>
      </w:r>
      <w:r w:rsidRPr="005035AB">
        <w:rPr>
          <w:position w:val="-12"/>
          <w:sz w:val="24"/>
          <w:szCs w:val="24"/>
        </w:rPr>
        <w:object w:dxaOrig="1040" w:dyaOrig="440" w14:anchorId="2DC1DC45">
          <v:shape id="_x0000_i1739" type="#_x0000_t75" style="width:52pt;height:21.65pt" o:ole="">
            <v:imagedata r:id="rId1460" o:title=""/>
          </v:shape>
          <o:OLEObject Type="Embed" ProgID="Equation.DSMT4" ShapeID="_x0000_i1739" DrawAspect="Content" ObjectID="_1792680788" r:id="rId1461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. </w:t>
      </w:r>
      <w:r w:rsidRPr="005035AB">
        <w:rPr>
          <w:position w:val="-22"/>
          <w:sz w:val="24"/>
          <w:szCs w:val="24"/>
        </w:rPr>
        <w:object w:dxaOrig="4900" w:dyaOrig="560" w14:anchorId="012BFBCB">
          <v:shape id="_x0000_i1740" type="#_x0000_t75" style="width:245.35pt;height:27.65pt" o:ole="">
            <v:imagedata r:id="rId1462" o:title=""/>
          </v:shape>
          <o:OLEObject Type="Embed" ProgID="Equation.DSMT4" ShapeID="_x0000_i1740" DrawAspect="Content" ObjectID="_1792680789" r:id="rId1463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0C034969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bookmarkStart w:id="8" w:name="BMN_QUESTION91"/>
      <w:bookmarkEnd w:id="8"/>
      <w:r w:rsidRPr="005035AB">
        <w:rPr>
          <w:rFonts w:ascii="Palatino Linotype" w:hAnsi="Palatino Linotype"/>
          <w:sz w:val="24"/>
          <w:szCs w:val="24"/>
        </w:rPr>
        <w:lastRenderedPageBreak/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0F673B1E">
          <v:shape id="_x0000_i1741" type="#_x0000_t75" style="width:29.35pt;height:14.35pt" o:ole="">
            <v:imagedata r:id="rId1464" o:title=""/>
          </v:shape>
          <o:OLEObject Type="Embed" ProgID="Equation.DSMT4" ShapeID="_x0000_i1741" DrawAspect="Content" ObjectID="_1792680790" r:id="rId1465"/>
        </w:object>
      </w:r>
      <w:r w:rsidRPr="005035AB">
        <w:rPr>
          <w:rFonts w:ascii="Palatino Linotype" w:hAnsi="Palatino Linotype"/>
          <w:sz w:val="24"/>
          <w:szCs w:val="24"/>
        </w:rPr>
        <w:t xml:space="preserve">. Vị trí của điểm </w:t>
      </w:r>
      <w:r w:rsidRPr="005035AB">
        <w:rPr>
          <w:position w:val="-6"/>
          <w:sz w:val="24"/>
          <w:szCs w:val="24"/>
        </w:rPr>
        <w:object w:dxaOrig="320" w:dyaOrig="279" w14:anchorId="0653B35D">
          <v:shape id="_x0000_i1742" type="#_x0000_t75" style="width:16pt;height:14.35pt" o:ole="">
            <v:imagedata r:id="rId1466" o:title=""/>
          </v:shape>
          <o:OLEObject Type="Embed" ProgID="Equation.DSMT4" ShapeID="_x0000_i1742" DrawAspect="Content" ObjectID="_1792680791" r:id="rId1467"/>
        </w:object>
      </w:r>
      <w:r w:rsidRPr="005035AB">
        <w:rPr>
          <w:rFonts w:ascii="Palatino Linotype" w:hAnsi="Palatino Linotype"/>
          <w:sz w:val="24"/>
          <w:szCs w:val="24"/>
        </w:rPr>
        <w:t xml:space="preserve"> sao cho </w:t>
      </w:r>
      <w:r w:rsidRPr="005035AB">
        <w:rPr>
          <w:position w:val="-6"/>
          <w:sz w:val="24"/>
          <w:szCs w:val="24"/>
        </w:rPr>
        <w:object w:dxaOrig="2040" w:dyaOrig="380" w14:anchorId="54149E02">
          <v:shape id="_x0000_i1743" type="#_x0000_t75" style="width:102pt;height:18.35pt" o:ole="">
            <v:imagedata r:id="rId1468" o:title=""/>
          </v:shape>
          <o:OLEObject Type="Embed" ProgID="Equation.DSMT4" ShapeID="_x0000_i1743" DrawAspect="Content" ObjectID="_1792680792" r:id="rId1469"/>
        </w:object>
      </w:r>
      <w:r w:rsidRPr="005035AB">
        <w:rPr>
          <w:rFonts w:ascii="Palatino Linotype" w:hAnsi="Palatino Linotype"/>
          <w:sz w:val="24"/>
          <w:szCs w:val="24"/>
        </w:rPr>
        <w:t xml:space="preserve"> là</w:t>
      </w:r>
    </w:p>
    <w:p w14:paraId="7524015B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b/>
          <w:color w:val="0000FF"/>
          <w:sz w:val="24"/>
          <w:szCs w:val="24"/>
          <w:lang w:val="nl-NL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nl-NL"/>
        </w:rPr>
        <w:t xml:space="preserve">A. </w:t>
      </w:r>
      <w:r w:rsidRPr="005035AB">
        <w:rPr>
          <w:position w:val="-6"/>
          <w:sz w:val="24"/>
          <w:szCs w:val="24"/>
        </w:rPr>
        <w:object w:dxaOrig="320" w:dyaOrig="279" w14:anchorId="35FEA328">
          <v:shape id="_x0000_i1744" type="#_x0000_t75" style="width:16pt;height:14.35pt" o:ole="">
            <v:imagedata r:id="rId1470" o:title=""/>
          </v:shape>
          <o:OLEObject Type="Embed" ProgID="Equation.DSMT4" ShapeID="_x0000_i1744" DrawAspect="Content" ObjectID="_1792680793" r:id="rId1471"/>
        </w:objec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 trùng </w:t>
      </w:r>
      <w:r w:rsidRPr="005035AB">
        <w:rPr>
          <w:position w:val="-4"/>
          <w:sz w:val="24"/>
          <w:szCs w:val="24"/>
        </w:rPr>
        <w:object w:dxaOrig="220" w:dyaOrig="260" w14:anchorId="04C61166">
          <v:shape id="_x0000_i1745" type="#_x0000_t75" style="width:11pt;height:12.65pt" o:ole="">
            <v:imagedata r:id="rId1472" o:title=""/>
          </v:shape>
          <o:OLEObject Type="Embed" ProgID="Equation.DSMT4" ShapeID="_x0000_i1745" DrawAspect="Content" ObjectID="_1792680794" r:id="rId1473"/>
        </w:objec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>.</w:t>
      </w:r>
    </w:p>
    <w:p w14:paraId="0154F374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nl-NL"/>
        </w:rPr>
        <w:t xml:space="preserve">B. </w:t>
      </w:r>
      <w:r w:rsidRPr="005035AB">
        <w:rPr>
          <w:position w:val="-6"/>
          <w:sz w:val="24"/>
          <w:szCs w:val="24"/>
        </w:rPr>
        <w:object w:dxaOrig="320" w:dyaOrig="279" w14:anchorId="3D961DB1">
          <v:shape id="_x0000_i1746" type="#_x0000_t75" style="width:16pt;height:14.35pt" o:ole="">
            <v:imagedata r:id="rId1474" o:title=""/>
          </v:shape>
          <o:OLEObject Type="Embed" ProgID="Equation.DSMT4" ShapeID="_x0000_i1746" DrawAspect="Content" ObjectID="_1792680795" r:id="rId1475"/>
        </w:object>
      </w:r>
      <w:r w:rsidRPr="005035AB">
        <w:rPr>
          <w:rFonts w:ascii="Palatino Linotype" w:eastAsia="Calibri" w:hAnsi="Palatino Linotype" w:cs="Times New Roman"/>
          <w:b/>
          <w:color w:val="0000FF"/>
          <w:sz w:val="24"/>
          <w:szCs w:val="24"/>
          <w:lang w:val="nl-NL"/>
        </w:rPr>
        <w:t xml:space="preserve"> </w: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là đỉnh thứ tư của hình bình hành </w:t>
      </w:r>
      <w:r w:rsidRPr="005035AB">
        <w:rPr>
          <w:position w:val="-6"/>
          <w:sz w:val="24"/>
          <w:szCs w:val="24"/>
        </w:rPr>
        <w:object w:dxaOrig="780" w:dyaOrig="279" w14:anchorId="42FDEC83">
          <v:shape id="_x0000_i1747" type="#_x0000_t75" style="width:39.35pt;height:14.35pt" o:ole="">
            <v:imagedata r:id="rId1476" o:title=""/>
          </v:shape>
          <o:OLEObject Type="Embed" ProgID="Equation.DSMT4" ShapeID="_x0000_i1747" DrawAspect="Content" ObjectID="_1792680796" r:id="rId1477"/>
        </w:objec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>.</w:t>
      </w:r>
    </w:p>
    <w:p w14:paraId="330C5221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u w:val="single"/>
          <w:lang w:val="nl-NL"/>
        </w:rPr>
        <w:t>C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nl-NL"/>
        </w:rPr>
        <w:t xml:space="preserve">. </w:t>
      </w:r>
      <w:r w:rsidRPr="005035AB">
        <w:rPr>
          <w:position w:val="-6"/>
          <w:sz w:val="24"/>
          <w:szCs w:val="24"/>
        </w:rPr>
        <w:object w:dxaOrig="320" w:dyaOrig="279" w14:anchorId="226735EF">
          <v:shape id="_x0000_i1748" type="#_x0000_t75" style="width:16pt;height:14.35pt" o:ole="">
            <v:imagedata r:id="rId1478" o:title=""/>
          </v:shape>
          <o:OLEObject Type="Embed" ProgID="Equation.DSMT4" ShapeID="_x0000_i1748" DrawAspect="Content" ObjectID="_1792680797" r:id="rId1479"/>
        </w:object>
      </w:r>
      <w:r w:rsidRPr="005035AB">
        <w:rPr>
          <w:rFonts w:ascii="Palatino Linotype" w:eastAsia="Calibri" w:hAnsi="Palatino Linotype" w:cs="Times New Roman"/>
          <w:b/>
          <w:color w:val="0000FF"/>
          <w:sz w:val="24"/>
          <w:szCs w:val="24"/>
          <w:lang w:val="nl-NL"/>
        </w:rPr>
        <w:t xml:space="preserve"> </w: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là đỉnh thứ tư của hình bình hành </w:t>
      </w:r>
      <w:r w:rsidRPr="005035AB">
        <w:rPr>
          <w:position w:val="-6"/>
          <w:sz w:val="24"/>
          <w:szCs w:val="24"/>
        </w:rPr>
        <w:object w:dxaOrig="780" w:dyaOrig="279" w14:anchorId="6C8CCB38">
          <v:shape id="_x0000_i1749" type="#_x0000_t75" style="width:39.35pt;height:14.35pt" o:ole="">
            <v:imagedata r:id="rId1480" o:title=""/>
          </v:shape>
          <o:OLEObject Type="Embed" ProgID="Equation.DSMT4" ShapeID="_x0000_i1749" DrawAspect="Content" ObjectID="_1792680798" r:id="rId1481"/>
        </w:objec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>.</w:t>
      </w:r>
    </w:p>
    <w:p w14:paraId="7AB77D2C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sz w:val="24"/>
          <w:szCs w:val="24"/>
          <w:lang w:val="nl-NL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lang w:val="nl-NL"/>
        </w:rPr>
        <w:t xml:space="preserve">D. </w:t>
      </w:r>
      <w:r w:rsidRPr="005035AB">
        <w:rPr>
          <w:position w:val="-6"/>
          <w:sz w:val="24"/>
          <w:szCs w:val="24"/>
        </w:rPr>
        <w:object w:dxaOrig="320" w:dyaOrig="279" w14:anchorId="705D026D">
          <v:shape id="_x0000_i1750" type="#_x0000_t75" style="width:16pt;height:14.35pt" o:ole="">
            <v:imagedata r:id="rId1482" o:title=""/>
          </v:shape>
          <o:OLEObject Type="Embed" ProgID="Equation.DSMT4" ShapeID="_x0000_i1750" DrawAspect="Content" ObjectID="_1792680799" r:id="rId1483"/>
        </w:objec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 trùng </w:t>
      </w:r>
      <w:r w:rsidRPr="005035AB">
        <w:rPr>
          <w:position w:val="-6"/>
          <w:sz w:val="24"/>
          <w:szCs w:val="24"/>
        </w:rPr>
        <w:object w:dxaOrig="240" w:dyaOrig="279" w14:anchorId="3B32FCC5">
          <v:shape id="_x0000_i1751" type="#_x0000_t75" style="width:11.65pt;height:14.35pt" o:ole="">
            <v:imagedata r:id="rId1484" o:title=""/>
          </v:shape>
          <o:OLEObject Type="Embed" ProgID="Equation.DSMT4" ShapeID="_x0000_i1751" DrawAspect="Content" ObjectID="_1792680800" r:id="rId1485"/>
        </w:objec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>.</w:t>
      </w:r>
    </w:p>
    <w:p w14:paraId="6C4A0DBC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FFDDA8F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D</w:t>
      </w:r>
    </w:p>
    <w:p w14:paraId="78B68420" w14:textId="77777777" w:rsidR="006579F1" w:rsidRPr="005035AB" w:rsidRDefault="006579F1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5360" w:dyaOrig="380" w14:anchorId="2E17DE12">
          <v:shape id="_x0000_i1752" type="#_x0000_t75" style="width:268pt;height:18.35pt" o:ole="">
            <v:imagedata r:id="rId1486" o:title=""/>
          </v:shape>
          <o:OLEObject Type="Embed" ProgID="Equation.DSMT4" ShapeID="_x0000_i1752" DrawAspect="Content" ObjectID="_1792680801" r:id="rId1487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0CF7BA49" w14:textId="77777777" w:rsidR="006579F1" w:rsidRPr="005035AB" w:rsidRDefault="006579F1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Do </w:t>
      </w:r>
      <w:r w:rsidRPr="005035AB">
        <w:rPr>
          <w:position w:val="-12"/>
          <w:sz w:val="24"/>
          <w:szCs w:val="24"/>
        </w:rPr>
        <w:object w:dxaOrig="820" w:dyaOrig="340" w14:anchorId="64AF1D79">
          <v:shape id="_x0000_i1753" type="#_x0000_t75" style="width:41pt;height:17.65pt" o:ole="">
            <v:imagedata r:id="rId1488" o:title=""/>
          </v:shape>
          <o:OLEObject Type="Embed" ProgID="Equation.DSMT4" ShapeID="_x0000_i1753" DrawAspect="Content" ObjectID="_1792680802" r:id="rId1489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không thẳng hàng suy ra </w:t>
      </w:r>
      <w:r w:rsidRPr="005035AB">
        <w:rPr>
          <w:position w:val="-6"/>
          <w:sz w:val="24"/>
          <w:szCs w:val="24"/>
        </w:rPr>
        <w:object w:dxaOrig="320" w:dyaOrig="279" w14:anchorId="2D0A88FE">
          <v:shape id="_x0000_i1754" type="#_x0000_t75" style="width:16pt;height:14.35pt" o:ole="">
            <v:imagedata r:id="rId1490" o:title=""/>
          </v:shape>
          <o:OLEObject Type="Embed" ProgID="Equation.DSMT4" ShapeID="_x0000_i1754" DrawAspect="Content" ObjectID="_1792680803" r:id="rId1491"/>
        </w:object>
      </w:r>
      <w:r w:rsidRPr="005035AB">
        <w:rPr>
          <w:rFonts w:ascii="Palatino Linotype" w:eastAsia="Calibri" w:hAnsi="Palatino Linotype" w:cs="Times New Roman"/>
          <w:b/>
          <w:color w:val="0000FF"/>
          <w:sz w:val="24"/>
          <w:szCs w:val="24"/>
          <w:lang w:val="nl-NL"/>
        </w:rPr>
        <w:t xml:space="preserve"> </w: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 xml:space="preserve">là đỉnh thứ tư của hình bình hành </w:t>
      </w:r>
      <w:r w:rsidRPr="005035AB">
        <w:rPr>
          <w:position w:val="-6"/>
          <w:sz w:val="24"/>
          <w:szCs w:val="24"/>
        </w:rPr>
        <w:object w:dxaOrig="780" w:dyaOrig="279" w14:anchorId="0836508B">
          <v:shape id="_x0000_i1755" type="#_x0000_t75" style="width:39.35pt;height:14.35pt" o:ole="">
            <v:imagedata r:id="rId1492" o:title=""/>
          </v:shape>
          <o:OLEObject Type="Embed" ProgID="Equation.DSMT4" ShapeID="_x0000_i1755" DrawAspect="Content" ObjectID="_1792680804" r:id="rId1493"/>
        </w:object>
      </w:r>
      <w:r w:rsidRPr="005035AB">
        <w:rPr>
          <w:rFonts w:ascii="Palatino Linotype" w:eastAsia="Calibri" w:hAnsi="Palatino Linotype" w:cs="Times New Roman"/>
          <w:sz w:val="24"/>
          <w:szCs w:val="24"/>
          <w:lang w:val="nl-NL"/>
        </w:rPr>
        <w:t>.</w:t>
      </w:r>
    </w:p>
    <w:p w14:paraId="16B24356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color w:val="0000FF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26BC96ED">
          <v:shape id="_x0000_i1756" type="#_x0000_t75" style="width:29.35pt;height:14.35pt" o:ole="">
            <v:imagedata r:id="rId1494" o:title=""/>
          </v:shape>
          <o:OLEObject Type="Embed" ProgID="Equation.DSMT4" ShapeID="_x0000_i1756" DrawAspect="Content" ObjectID="_1792680805" r:id="rId1495"/>
        </w:object>
      </w:r>
      <w:r w:rsidRPr="005035AB">
        <w:rPr>
          <w:rFonts w:ascii="Palatino Linotype" w:hAnsi="Palatino Linotype"/>
          <w:sz w:val="24"/>
          <w:szCs w:val="24"/>
        </w:rPr>
        <w:t xml:space="preserve">, </w:t>
      </w:r>
      <w:r w:rsidRPr="005035AB">
        <w:rPr>
          <w:position w:val="-6"/>
          <w:sz w:val="24"/>
          <w:szCs w:val="24"/>
        </w:rPr>
        <w:object w:dxaOrig="320" w:dyaOrig="279" w14:anchorId="2BF6BEF1">
          <v:shape id="_x0000_i1757" type="#_x0000_t75" style="width:16pt;height:14.35pt" o:ole="">
            <v:imagedata r:id="rId1496" o:title=""/>
          </v:shape>
          <o:OLEObject Type="Embed" ProgID="Equation.DSMT4" ShapeID="_x0000_i1757" DrawAspect="Content" ObjectID="_1792680806" r:id="rId1497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điểm thỏa </w:t>
      </w:r>
      <w:r w:rsidRPr="005035AB">
        <w:rPr>
          <w:position w:val="-6"/>
          <w:sz w:val="24"/>
          <w:szCs w:val="24"/>
        </w:rPr>
        <w:object w:dxaOrig="2120" w:dyaOrig="380" w14:anchorId="3407E9E9">
          <v:shape id="_x0000_i1758" type="#_x0000_t75" style="width:105.35pt;height:18.35pt" o:ole="">
            <v:imagedata r:id="rId1498" o:title=""/>
          </v:shape>
          <o:OLEObject Type="Embed" ProgID="Equation.DSMT4" ShapeID="_x0000_i1758" DrawAspect="Content" ObjectID="_1792680807" r:id="rId1499"/>
        </w:object>
      </w:r>
      <w:r w:rsidRPr="005035AB">
        <w:rPr>
          <w:rFonts w:ascii="Palatino Linotype" w:hAnsi="Palatino Linotype"/>
          <w:sz w:val="24"/>
          <w:szCs w:val="24"/>
        </w:rPr>
        <w:t>. Mệnh đề nào sau đây đúng?</w:t>
      </w:r>
    </w:p>
    <w:p w14:paraId="4FCDF24A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position w:val="-6"/>
          <w:sz w:val="24"/>
          <w:szCs w:val="24"/>
        </w:rPr>
        <w:object w:dxaOrig="320" w:dyaOrig="279" w14:anchorId="2EA558A0">
          <v:shape id="_x0000_i1759" type="#_x0000_t75" style="width:16pt;height:14.35pt" o:ole="">
            <v:imagedata r:id="rId1500" o:title=""/>
          </v:shape>
          <o:OLEObject Type="Embed" ProgID="Equation.DSMT4" ShapeID="_x0000_i1759" DrawAspect="Content" ObjectID="_1792680808" r:id="rId1501"/>
        </w:object>
      </w:r>
      <w:r w:rsidRPr="005035AB">
        <w:rPr>
          <w:rFonts w:ascii="Palatino Linotype" w:eastAsia="Times New Roman" w:hAnsi="Palatino Linotype" w:cs="Times New Roman"/>
          <w:position w:val="-4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 w:cs="Times New Roman"/>
          <w:sz w:val="24"/>
          <w:szCs w:val="24"/>
        </w:rPr>
        <w:t xml:space="preserve">là trung điểm </w:t>
      </w:r>
      <w:r w:rsidRPr="005035AB">
        <w:rPr>
          <w:position w:val="-4"/>
          <w:sz w:val="24"/>
          <w:szCs w:val="24"/>
        </w:rPr>
        <w:object w:dxaOrig="400" w:dyaOrig="260" w14:anchorId="1845C8D2">
          <v:shape id="_x0000_i1760" type="#_x0000_t75" style="width:20pt;height:12.65pt" o:ole="">
            <v:imagedata r:id="rId1502" o:title=""/>
          </v:shape>
          <o:OLEObject Type="Embed" ProgID="Equation.DSMT4" ShapeID="_x0000_i1760" DrawAspect="Content" ObjectID="_1792680809" r:id="rId1503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008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position w:val="-6"/>
          <w:sz w:val="24"/>
          <w:szCs w:val="24"/>
        </w:rPr>
        <w:object w:dxaOrig="320" w:dyaOrig="279" w14:anchorId="4835D9D5">
          <v:shape id="_x0000_i1761" type="#_x0000_t75" style="width:16pt;height:14.35pt" o:ole="">
            <v:imagedata r:id="rId1504" o:title=""/>
          </v:shape>
          <o:OLEObject Type="Embed" ProgID="Equation.DSMT4" ShapeID="_x0000_i1761" DrawAspect="Content" ObjectID="_1792680810" r:id="rId1505"/>
        </w:object>
      </w:r>
      <w:r w:rsidRPr="005035AB">
        <w:rPr>
          <w:rFonts w:ascii="Palatino Linotype" w:hAnsi="Palatino Linotype" w:cs="Times New Roman"/>
          <w:position w:val="-4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là trọng tâm tam giác </w:t>
      </w:r>
      <w:r w:rsidRPr="005035AB">
        <w:rPr>
          <w:position w:val="-6"/>
          <w:sz w:val="24"/>
          <w:szCs w:val="24"/>
        </w:rPr>
        <w:object w:dxaOrig="580" w:dyaOrig="279" w14:anchorId="54F2AD66">
          <v:shape id="_x0000_i1762" type="#_x0000_t75" style="width:29.35pt;height:14.35pt" o:ole="">
            <v:imagedata r:id="rId1506" o:title=""/>
          </v:shape>
          <o:OLEObject Type="Embed" ProgID="Equation.DSMT4" ShapeID="_x0000_i1762" DrawAspect="Content" ObjectID="_1792680811" r:id="rId1507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2AD4D5A1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C. </w:t>
      </w:r>
      <w:r w:rsidRPr="005035AB">
        <w:rPr>
          <w:position w:val="-6"/>
          <w:sz w:val="24"/>
          <w:szCs w:val="24"/>
        </w:rPr>
        <w:object w:dxaOrig="320" w:dyaOrig="279" w14:anchorId="7CF306E8">
          <v:shape id="_x0000_i1763" type="#_x0000_t75" style="width:16pt;height:14.35pt" o:ole="">
            <v:imagedata r:id="rId1508" o:title=""/>
          </v:shape>
          <o:OLEObject Type="Embed" ProgID="Equation.DSMT4" ShapeID="_x0000_i1763" DrawAspect="Content" ObjectID="_1792680812" r:id="rId1509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trùng </w:t>
      </w:r>
      <w:r w:rsidRPr="005035AB">
        <w:rPr>
          <w:position w:val="-4"/>
          <w:sz w:val="24"/>
          <w:szCs w:val="24"/>
        </w:rPr>
        <w:object w:dxaOrig="220" w:dyaOrig="260" w14:anchorId="125CDEDB">
          <v:shape id="_x0000_i1764" type="#_x0000_t75" style="width:11pt;height:12.65pt" o:ole="">
            <v:imagedata r:id="rId1510" o:title=""/>
          </v:shape>
          <o:OLEObject Type="Embed" ProgID="Equation.DSMT4" ShapeID="_x0000_i1764" DrawAspect="Content" ObjectID="_1792680813" r:id="rId1511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>.</w:t>
      </w:r>
      <w:r w:rsidRPr="005035AB">
        <w:rPr>
          <w:rFonts w:ascii="Palatino Linotype" w:hAnsi="Palatino Linotype" w:cs="Times New Roman"/>
          <w:b/>
          <w:color w:val="008000"/>
          <w:sz w:val="24"/>
          <w:szCs w:val="24"/>
          <w:lang w:val="vi-VN"/>
        </w:rPr>
        <w:tab/>
      </w:r>
      <w:r w:rsidRPr="005035AB">
        <w:rPr>
          <w:rFonts w:ascii="Palatino Linotype" w:hAnsi="Palatino Linotype" w:cs="Times New Roman"/>
          <w:b/>
          <w:color w:val="008000"/>
          <w:sz w:val="24"/>
          <w:szCs w:val="24"/>
          <w:lang w:val="vi-VN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5035AB">
        <w:rPr>
          <w:position w:val="-4"/>
          <w:sz w:val="24"/>
          <w:szCs w:val="24"/>
        </w:rPr>
        <w:object w:dxaOrig="260" w:dyaOrig="260" w14:anchorId="0FDE32AE">
          <v:shape id="_x0000_i1765" type="#_x0000_t75" style="width:12.65pt;height:12.65pt" o:ole="">
            <v:imagedata r:id="rId1512" o:title=""/>
          </v:shape>
          <o:OLEObject Type="Embed" ProgID="Equation.DSMT4" ShapeID="_x0000_i1765" DrawAspect="Content" ObjectID="_1792680814" r:id="rId1513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là trung điểm </w:t>
      </w:r>
      <w:r w:rsidRPr="005035AB">
        <w:rPr>
          <w:position w:val="-6"/>
          <w:sz w:val="24"/>
          <w:szCs w:val="24"/>
        </w:rPr>
        <w:object w:dxaOrig="460" w:dyaOrig="279" w14:anchorId="5A4AFCC0">
          <v:shape id="_x0000_i1766" type="#_x0000_t75" style="width:23.35pt;height:14.35pt" o:ole="">
            <v:imagedata r:id="rId1514" o:title=""/>
          </v:shape>
          <o:OLEObject Type="Embed" ProgID="Equation.DSMT4" ShapeID="_x0000_i1766" DrawAspect="Content" ObjectID="_1792680815" r:id="rId1515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>.</w:t>
      </w:r>
    </w:p>
    <w:p w14:paraId="421445AC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EC1BC91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B</w:t>
      </w:r>
    </w:p>
    <w:p w14:paraId="096BBB6E" w14:textId="77777777" w:rsidR="006579F1" w:rsidRPr="005035AB" w:rsidRDefault="006579F1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5035AB">
        <w:rPr>
          <w:rFonts w:ascii="Palatino Linotype" w:hAnsi="Palatino Linotype" w:cs="Times New Roman"/>
          <w:sz w:val="24"/>
          <w:szCs w:val="24"/>
        </w:rPr>
        <w:t xml:space="preserve">Theo tính chất trọng tâm của tam giác, ta có </w:t>
      </w:r>
      <w:r w:rsidRPr="005035AB">
        <w:rPr>
          <w:position w:val="-6"/>
          <w:sz w:val="24"/>
          <w:szCs w:val="24"/>
        </w:rPr>
        <w:object w:dxaOrig="2120" w:dyaOrig="380" w14:anchorId="09CF2CCB">
          <v:shape id="_x0000_i1767" type="#_x0000_t75" style="width:105.35pt;height:18.35pt" o:ole="">
            <v:imagedata r:id="rId1516" o:title=""/>
          </v:shape>
          <o:OLEObject Type="Embed" ProgID="Equation.DSMT4" ShapeID="_x0000_i1767" DrawAspect="Content" ObjectID="_1792680816" r:id="rId1517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5035AB">
        <w:rPr>
          <w:rFonts w:ascii="Palatino Linotype" w:hAnsi="Palatino Linotype" w:cs="Times New Roman"/>
          <w:sz w:val="24"/>
          <w:szCs w:val="24"/>
        </w:rPr>
        <w:t xml:space="preserve">với </w:t>
      </w:r>
      <w:r w:rsidRPr="005035AB">
        <w:rPr>
          <w:position w:val="-6"/>
          <w:sz w:val="24"/>
          <w:szCs w:val="24"/>
        </w:rPr>
        <w:object w:dxaOrig="320" w:dyaOrig="279" w14:anchorId="6BF60F75">
          <v:shape id="_x0000_i1768" type="#_x0000_t75" style="width:16pt;height:14.35pt" o:ole="">
            <v:imagedata r:id="rId1518" o:title=""/>
          </v:shape>
          <o:OLEObject Type="Embed" ProgID="Equation.DSMT4" ShapeID="_x0000_i1768" DrawAspect="Content" ObjectID="_1792680817" r:id="rId1519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là trọng tâm </w:t>
      </w:r>
      <w:r w:rsidRPr="005035AB">
        <w:rPr>
          <w:position w:val="-6"/>
          <w:sz w:val="24"/>
          <w:szCs w:val="24"/>
        </w:rPr>
        <w:object w:dxaOrig="760" w:dyaOrig="279" w14:anchorId="59BBDFAF">
          <v:shape id="_x0000_i1769" type="#_x0000_t75" style="width:38.35pt;height:14.35pt" o:ole="">
            <v:imagedata r:id="rId1520" o:title=""/>
          </v:shape>
          <o:OLEObject Type="Embed" ProgID="Equation.DSMT4" ShapeID="_x0000_i1769" DrawAspect="Content" ObjectID="_1792680818" r:id="rId1521"/>
        </w:object>
      </w:r>
      <w:r w:rsidRPr="005035AB">
        <w:rPr>
          <w:rFonts w:ascii="Palatino Linotype" w:hAnsi="Palatino Linotype" w:cs="Times New Roman"/>
          <w:sz w:val="24"/>
          <w:szCs w:val="24"/>
        </w:rPr>
        <w:t>.</w:t>
      </w:r>
    </w:p>
    <w:p w14:paraId="050219A5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/>
          <w:bCs/>
          <w:color w:val="0000FF"/>
          <w:sz w:val="24"/>
          <w:szCs w:val="24"/>
          <w:lang w:val="nl-NL"/>
        </w:rPr>
      </w:pPr>
      <w:r w:rsidRPr="005035AB">
        <w:rPr>
          <w:rFonts w:ascii="Palatino Linotype" w:hAnsi="Palatino Linotype"/>
          <w:sz w:val="24"/>
          <w:szCs w:val="24"/>
        </w:rPr>
        <w:t>Cho tam giác</w:t>
      </w:r>
      <w:r w:rsidRPr="005035AB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5035AB">
        <w:rPr>
          <w:position w:val="-6"/>
          <w:sz w:val="24"/>
          <w:szCs w:val="24"/>
        </w:rPr>
        <w:object w:dxaOrig="580" w:dyaOrig="279" w14:anchorId="178110DF">
          <v:shape id="_x0000_i1770" type="#_x0000_t75" style="width:29.35pt;height:14.35pt" o:ole="">
            <v:imagedata r:id="rId1522" o:title=""/>
          </v:shape>
          <o:OLEObject Type="Embed" ProgID="Equation.DSMT4" ShapeID="_x0000_i1770" DrawAspect="Content" ObjectID="_1792680819" r:id="rId1523"/>
        </w:object>
      </w:r>
      <w:r w:rsidRPr="005035AB">
        <w:rPr>
          <w:rFonts w:ascii="Palatino Linotype" w:hAnsi="Palatino Linotype"/>
          <w:sz w:val="24"/>
          <w:szCs w:val="24"/>
        </w:rPr>
        <w:t xml:space="preserve">. Tìm tập hợp điểm </w:t>
      </w:r>
      <w:r w:rsidRPr="005035AB">
        <w:rPr>
          <w:position w:val="-6"/>
          <w:sz w:val="24"/>
          <w:szCs w:val="24"/>
        </w:rPr>
        <w:object w:dxaOrig="320" w:dyaOrig="279" w14:anchorId="4D70FBC0">
          <v:shape id="_x0000_i1771" type="#_x0000_t75" style="width:16pt;height:14.35pt" o:ole="">
            <v:imagedata r:id="rId1524" o:title=""/>
          </v:shape>
          <o:OLEObject Type="Embed" ProgID="Equation.DSMT4" ShapeID="_x0000_i1771" DrawAspect="Content" ObjectID="_1792680820" r:id="rId1525"/>
        </w:object>
      </w:r>
      <w:r w:rsidRPr="005035AB">
        <w:rPr>
          <w:rFonts w:ascii="Palatino Linotype" w:hAnsi="Palatino Linotype"/>
          <w:sz w:val="24"/>
          <w:szCs w:val="24"/>
        </w:rPr>
        <w:t xml:space="preserve"> thoả mãn điều kiện </w:t>
      </w:r>
      <w:r w:rsidRPr="005035AB">
        <w:rPr>
          <w:position w:val="-6"/>
          <w:sz w:val="24"/>
          <w:szCs w:val="24"/>
        </w:rPr>
        <w:object w:dxaOrig="2040" w:dyaOrig="380" w14:anchorId="0276CC32">
          <v:shape id="_x0000_i1772" type="#_x0000_t75" style="width:102pt;height:18.35pt" o:ole="">
            <v:imagedata r:id="rId1526" o:title=""/>
          </v:shape>
          <o:OLEObject Type="Embed" ProgID="Equation.DSMT4" ShapeID="_x0000_i1772" DrawAspect="Content" ObjectID="_1792680821" r:id="rId1527"/>
        </w:object>
      </w:r>
      <w:r w:rsidRPr="005035AB">
        <w:rPr>
          <w:rFonts w:ascii="Palatino Linotype" w:hAnsi="Palatino Linotype"/>
          <w:sz w:val="24"/>
          <w:szCs w:val="24"/>
        </w:rPr>
        <w:t>?</w:t>
      </w:r>
    </w:p>
    <w:p w14:paraId="3C9E88A3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nl-NL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A. </w:t>
      </w:r>
      <w:r w:rsidRPr="005035AB">
        <w:rPr>
          <w:position w:val="-6"/>
          <w:sz w:val="24"/>
          <w:szCs w:val="24"/>
        </w:rPr>
        <w:object w:dxaOrig="320" w:dyaOrig="279" w14:anchorId="22844CAB">
          <v:shape id="_x0000_i1773" type="#_x0000_t75" style="width:16pt;height:14.35pt" o:ole="">
            <v:imagedata r:id="rId1528" o:title=""/>
          </v:shape>
          <o:OLEObject Type="Embed" ProgID="Equation.DSMT4" ShapeID="_x0000_i1773" DrawAspect="Content" ObjectID="_1792680822" r:id="rId1529"/>
        </w:object>
      </w:r>
      <w:r w:rsidRPr="005035AB">
        <w:rPr>
          <w:rFonts w:ascii="Palatino Linotype" w:hAnsi="Palatino Linotype" w:cs="Times New Roman"/>
          <w:b/>
          <w:color w:val="0000FF"/>
          <w:sz w:val="24"/>
          <w:szCs w:val="24"/>
          <w:lang w:val="nl-NL"/>
        </w:rPr>
        <w:t xml:space="preserve"> </w: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 xml:space="preserve">là điểm sao cho tứ giác </w:t>
      </w:r>
      <w:r w:rsidRPr="005035AB">
        <w:rPr>
          <w:position w:val="-6"/>
          <w:sz w:val="24"/>
          <w:szCs w:val="24"/>
        </w:rPr>
        <w:object w:dxaOrig="800" w:dyaOrig="279" w14:anchorId="487DFFEF">
          <v:shape id="_x0000_i1774" type="#_x0000_t75" style="width:39.35pt;height:14.35pt" o:ole="">
            <v:imagedata r:id="rId1530" o:title=""/>
          </v:shape>
          <o:OLEObject Type="Embed" ProgID="Equation.DSMT4" ShapeID="_x0000_i1774" DrawAspect="Content" ObjectID="_1792680823" r:id="rId1531"/>
        </w:objec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 xml:space="preserve"> là hình bình hành.</w:t>
      </w:r>
    </w:p>
    <w:p w14:paraId="28ECA9D0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nl-NL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nl-NL"/>
        </w:rPr>
        <w:t xml:space="preserve">B. </w:t>
      </w:r>
      <w:r w:rsidRPr="005035AB">
        <w:rPr>
          <w:position w:val="-6"/>
          <w:sz w:val="24"/>
          <w:szCs w:val="24"/>
        </w:rPr>
        <w:object w:dxaOrig="320" w:dyaOrig="279" w14:anchorId="24D04D11">
          <v:shape id="_x0000_i1775" type="#_x0000_t75" style="width:16pt;height:14.35pt" o:ole="">
            <v:imagedata r:id="rId1532" o:title=""/>
          </v:shape>
          <o:OLEObject Type="Embed" ProgID="Equation.DSMT4" ShapeID="_x0000_i1775" DrawAspect="Content" ObjectID="_1792680824" r:id="rId1533"/>
        </w:object>
      </w:r>
      <w:r w:rsidRPr="005035AB">
        <w:rPr>
          <w:rFonts w:ascii="Palatino Linotype" w:hAnsi="Palatino Linotype" w:cs="Times New Roman"/>
          <w:b/>
          <w:color w:val="0000FF"/>
          <w:sz w:val="24"/>
          <w:szCs w:val="24"/>
          <w:lang w:val="fr-FR"/>
        </w:rPr>
        <w:t xml:space="preserve"> </w: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 xml:space="preserve">là trọng tâm tam giác </w:t>
      </w:r>
      <w:r w:rsidRPr="005035AB">
        <w:rPr>
          <w:position w:val="-6"/>
          <w:sz w:val="24"/>
          <w:szCs w:val="24"/>
        </w:rPr>
        <w:object w:dxaOrig="580" w:dyaOrig="279" w14:anchorId="66294576">
          <v:shape id="_x0000_i1776" type="#_x0000_t75" style="width:29.35pt;height:14.35pt" o:ole="">
            <v:imagedata r:id="rId1534" o:title=""/>
          </v:shape>
          <o:OLEObject Type="Embed" ProgID="Equation.DSMT4" ShapeID="_x0000_i1776" DrawAspect="Content" ObjectID="_1792680825" r:id="rId1535"/>
        </w:objec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1A3B46D0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b/>
          <w:color w:val="0000FF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  <w:lang w:val="vi-VN"/>
        </w:rPr>
        <w:t>C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. </w:t>
      </w:r>
      <w:r w:rsidRPr="005035AB">
        <w:rPr>
          <w:position w:val="-6"/>
          <w:sz w:val="24"/>
          <w:szCs w:val="24"/>
        </w:rPr>
        <w:object w:dxaOrig="320" w:dyaOrig="279" w14:anchorId="585ABA39">
          <v:shape id="_x0000_i1777" type="#_x0000_t75" style="width:16pt;height:14.35pt" o:ole="">
            <v:imagedata r:id="rId1536" o:title=""/>
          </v:shape>
          <o:OLEObject Type="Embed" ProgID="Equation.DSMT4" ShapeID="_x0000_i1777" DrawAspect="Content" ObjectID="_1792680826" r:id="rId1537"/>
        </w:objec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 xml:space="preserve"> là điểm sao cho tứ giác </w:t>
      </w:r>
      <w:r w:rsidRPr="005035AB">
        <w:rPr>
          <w:position w:val="-6"/>
          <w:sz w:val="24"/>
          <w:szCs w:val="24"/>
        </w:rPr>
        <w:object w:dxaOrig="800" w:dyaOrig="279" w14:anchorId="2BA70E4D">
          <v:shape id="_x0000_i1778" type="#_x0000_t75" style="width:39.35pt;height:14.35pt" o:ole="">
            <v:imagedata r:id="rId1538" o:title=""/>
          </v:shape>
          <o:OLEObject Type="Embed" ProgID="Equation.DSMT4" ShapeID="_x0000_i1778" DrawAspect="Content" ObjectID="_1792680827" r:id="rId1539"/>
        </w:objec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 xml:space="preserve"> là hình bình hành.</w:t>
      </w:r>
    </w:p>
    <w:p w14:paraId="6F186084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  <w:lang w:val="vi-VN"/>
        </w:rPr>
        <w:t xml:space="preserve">D. </w:t>
      </w:r>
      <w:r w:rsidRPr="005035AB">
        <w:rPr>
          <w:position w:val="-6"/>
          <w:sz w:val="24"/>
          <w:szCs w:val="24"/>
        </w:rPr>
        <w:object w:dxaOrig="320" w:dyaOrig="279" w14:anchorId="42DC6189">
          <v:shape id="_x0000_i1779" type="#_x0000_t75" style="width:16pt;height:14.35pt" o:ole="">
            <v:imagedata r:id="rId1540" o:title=""/>
          </v:shape>
          <o:OLEObject Type="Embed" ProgID="Equation.DSMT4" ShapeID="_x0000_i1779" DrawAspect="Content" ObjectID="_1792680828" r:id="rId1541"/>
        </w:object>
      </w:r>
      <w:r w:rsidRPr="005035AB">
        <w:rPr>
          <w:rFonts w:ascii="Palatino Linotype" w:hAnsi="Palatino Linotype" w:cs="Times New Roman"/>
          <w:sz w:val="24"/>
          <w:szCs w:val="24"/>
        </w:rPr>
        <w:t xml:space="preserve"> </w: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 xml:space="preserve">thuộc trung trực của </w:t>
      </w:r>
      <w:r w:rsidRPr="005035AB">
        <w:rPr>
          <w:position w:val="-4"/>
          <w:sz w:val="24"/>
          <w:szCs w:val="24"/>
        </w:rPr>
        <w:object w:dxaOrig="400" w:dyaOrig="260" w14:anchorId="1B969C23">
          <v:shape id="_x0000_i1780" type="#_x0000_t75" style="width:20pt;height:12.65pt" o:ole="">
            <v:imagedata r:id="rId1542" o:title=""/>
          </v:shape>
          <o:OLEObject Type="Embed" ProgID="Equation.DSMT4" ShapeID="_x0000_i1780" DrawAspect="Content" ObjectID="_1792680829" r:id="rId1543"/>
        </w:objec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>.</w:t>
      </w:r>
    </w:p>
    <w:p w14:paraId="153BA8AF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CC2F773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C</w:t>
      </w:r>
    </w:p>
    <w:p w14:paraId="4E9BC141" w14:textId="77777777" w:rsidR="006579F1" w:rsidRPr="005035AB" w:rsidRDefault="006579F1" w:rsidP="00212F9E">
      <w:pPr>
        <w:spacing w:after="0" w:line="240" w:lineRule="auto"/>
        <w:ind w:left="992"/>
        <w:jc w:val="both"/>
        <w:rPr>
          <w:rFonts w:ascii="Palatino Linotype" w:hAnsi="Palatino Linotype" w:cs="Times New Roman"/>
          <w:sz w:val="24"/>
          <w:szCs w:val="24"/>
          <w:lang w:val="vi-VN"/>
        </w:rPr>
      </w:pP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Ta có: </w:t>
      </w:r>
      <w:r w:rsidRPr="005035AB">
        <w:rPr>
          <w:position w:val="-6"/>
          <w:sz w:val="24"/>
          <w:szCs w:val="24"/>
        </w:rPr>
        <w:object w:dxaOrig="3720" w:dyaOrig="380" w14:anchorId="7BF0BC9C">
          <v:shape id="_x0000_i1781" type="#_x0000_t75" style="width:185.65pt;height:18.35pt" o:ole="">
            <v:imagedata r:id="rId1544" o:title=""/>
          </v:shape>
          <o:OLEObject Type="Embed" ProgID="Equation.DSMT4" ShapeID="_x0000_i1781" DrawAspect="Content" ObjectID="_1792680830" r:id="rId1545"/>
        </w:object>
      </w:r>
      <w:r w:rsidRPr="005035AB">
        <w:rPr>
          <w:position w:val="-6"/>
          <w:sz w:val="24"/>
          <w:szCs w:val="24"/>
        </w:rPr>
        <w:object w:dxaOrig="2840" w:dyaOrig="380" w14:anchorId="5D809AF7">
          <v:shape id="_x0000_i1782" type="#_x0000_t75" style="width:141.35pt;height:18.35pt" o:ole="">
            <v:imagedata r:id="rId1546" o:title=""/>
          </v:shape>
          <o:OLEObject Type="Embed" ProgID="Equation.DSMT4" ShapeID="_x0000_i1782" DrawAspect="Content" ObjectID="_1792680831" r:id="rId1547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. Suy ra </w:t>
      </w:r>
      <w:r w:rsidRPr="005035AB">
        <w:rPr>
          <w:position w:val="-6"/>
          <w:sz w:val="24"/>
          <w:szCs w:val="24"/>
        </w:rPr>
        <w:object w:dxaOrig="320" w:dyaOrig="279" w14:anchorId="29C5DDF5">
          <v:shape id="_x0000_i1783" type="#_x0000_t75" style="width:16pt;height:14.35pt" o:ole="">
            <v:imagedata r:id="rId1548" o:title=""/>
          </v:shape>
          <o:OLEObject Type="Embed" ProgID="Equation.DSMT4" ShapeID="_x0000_i1783" DrawAspect="Content" ObjectID="_1792680832" r:id="rId1549"/>
        </w:object>
      </w:r>
      <w:r w:rsidRPr="005035AB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 xml:space="preserve">là điểm sao cho tứ giác </w:t>
      </w:r>
      <w:r w:rsidRPr="005035AB">
        <w:rPr>
          <w:position w:val="-6"/>
          <w:sz w:val="24"/>
          <w:szCs w:val="24"/>
        </w:rPr>
        <w:object w:dxaOrig="800" w:dyaOrig="279" w14:anchorId="26E0CCE2">
          <v:shape id="_x0000_i1784" type="#_x0000_t75" style="width:39.35pt;height:14.35pt" o:ole="">
            <v:imagedata r:id="rId1550" o:title=""/>
          </v:shape>
          <o:OLEObject Type="Embed" ProgID="Equation.DSMT4" ShapeID="_x0000_i1784" DrawAspect="Content" ObjectID="_1792680833" r:id="rId1551"/>
        </w:object>
      </w:r>
      <w:r w:rsidRPr="005035AB">
        <w:rPr>
          <w:rFonts w:ascii="Palatino Linotype" w:hAnsi="Palatino Linotype" w:cs="Times New Roman"/>
          <w:sz w:val="24"/>
          <w:szCs w:val="24"/>
          <w:lang w:val="nl-NL"/>
        </w:rPr>
        <w:t xml:space="preserve"> là hình bình hành.</w:t>
      </w:r>
    </w:p>
    <w:p w14:paraId="4851C995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5035AB">
        <w:rPr>
          <w:rFonts w:ascii="Palatino Linotype" w:eastAsia="Times New Roman" w:hAnsi="Palatino Linotype"/>
          <w:bCs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1920BB84">
          <v:shape id="_x0000_i1785" type="#_x0000_t75" style="width:29.35pt;height:14.35pt" o:ole="">
            <v:imagedata r:id="rId1552" o:title=""/>
          </v:shape>
          <o:OLEObject Type="Embed" ProgID="Equation.DSMT4" ShapeID="_x0000_i1785" DrawAspect="Content" ObjectID="_1792680834" r:id="rId1553"/>
        </w:object>
      </w:r>
      <w:r w:rsidRPr="005035AB">
        <w:rPr>
          <w:rFonts w:ascii="Palatino Linotype" w:eastAsia="Times New Roman" w:hAnsi="Palatino Linotype"/>
          <w:bCs/>
          <w:sz w:val="24"/>
          <w:szCs w:val="24"/>
        </w:rPr>
        <w:t xml:space="preserve">. Tập hợp điểm </w:t>
      </w:r>
      <w:r w:rsidRPr="005035AB">
        <w:rPr>
          <w:position w:val="-6"/>
          <w:sz w:val="24"/>
          <w:szCs w:val="24"/>
        </w:rPr>
        <w:object w:dxaOrig="320" w:dyaOrig="279" w14:anchorId="17C68063">
          <v:shape id="_x0000_i1786" type="#_x0000_t75" style="width:16pt;height:14.35pt" o:ole="">
            <v:imagedata r:id="rId1554" o:title=""/>
          </v:shape>
          <o:OLEObject Type="Embed" ProgID="Equation.DSMT4" ShapeID="_x0000_i1786" DrawAspect="Content" ObjectID="_1792680835" r:id="rId1555"/>
        </w:object>
      </w:r>
      <w:r w:rsidRPr="005035AB">
        <w:rPr>
          <w:rFonts w:ascii="Palatino Linotype" w:eastAsia="Times New Roman" w:hAnsi="Palatino Linotype"/>
          <w:bCs/>
          <w:sz w:val="24"/>
          <w:szCs w:val="24"/>
        </w:rPr>
        <w:t xml:space="preserve">thỏa mãn: </w:t>
      </w:r>
      <w:r w:rsidRPr="005035AB">
        <w:rPr>
          <w:position w:val="-22"/>
          <w:sz w:val="24"/>
          <w:szCs w:val="24"/>
        </w:rPr>
        <w:object w:dxaOrig="2360" w:dyaOrig="560" w14:anchorId="353809BE">
          <v:shape id="_x0000_i1787" type="#_x0000_t75" style="width:118pt;height:27.65pt" o:ole="">
            <v:imagedata r:id="rId1556" o:title=""/>
          </v:shape>
          <o:OLEObject Type="Embed" ProgID="Equation.DSMT4" ShapeID="_x0000_i1787" DrawAspect="Content" ObjectID="_1792680836" r:id="rId1557"/>
        </w:object>
      </w:r>
      <w:r w:rsidRPr="005035AB">
        <w:rPr>
          <w:rFonts w:ascii="Palatino Linotype" w:eastAsia="Times New Roman" w:hAnsi="Palatino Linotype"/>
          <w:bCs/>
          <w:sz w:val="24"/>
          <w:szCs w:val="24"/>
        </w:rPr>
        <w:t>l</w:t>
      </w:r>
    </w:p>
    <w:p w14:paraId="04AF3359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b/>
          <w:bCs/>
          <w:color w:val="C00000"/>
          <w:sz w:val="24"/>
          <w:szCs w:val="24"/>
          <w:u w:val="single"/>
        </w:rPr>
        <w:t>A</w:t>
      </w:r>
      <w:r w:rsidRPr="005035AB">
        <w:rPr>
          <w:rFonts w:ascii="Palatino Linotype" w:eastAsia="Times New Roman" w:hAnsi="Palatino Linotype" w:cs="Times New Roman"/>
          <w:b/>
          <w:bCs/>
          <w:color w:val="C00000"/>
          <w:sz w:val="24"/>
          <w:szCs w:val="24"/>
        </w:rPr>
        <w:t xml:space="preserve">. </w: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>Đường tròn t</w: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  <w:lang w:val="vi-VN"/>
        </w:rPr>
        <w:t>â</w: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m </w:t>
      </w:r>
      <w:r w:rsidRPr="005035AB">
        <w:rPr>
          <w:position w:val="-6"/>
          <w:sz w:val="24"/>
          <w:szCs w:val="24"/>
        </w:rPr>
        <w:object w:dxaOrig="240" w:dyaOrig="279" w14:anchorId="41DA8535">
          <v:shape id="_x0000_i1788" type="#_x0000_t75" style="width:11.65pt;height:14.35pt" o:ole="">
            <v:imagedata r:id="rId1558" o:title=""/>
          </v:shape>
          <o:OLEObject Type="Embed" ProgID="Equation.DSMT4" ShapeID="_x0000_i1788" DrawAspect="Content" ObjectID="_1792680837" r:id="rId1559"/>
        </w:objec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, bán kính </w:t>
      </w:r>
      <w:r w:rsidRPr="005035AB">
        <w:rPr>
          <w:position w:val="-4"/>
          <w:sz w:val="24"/>
          <w:szCs w:val="24"/>
        </w:rPr>
        <w:object w:dxaOrig="400" w:dyaOrig="260" w14:anchorId="77350B28">
          <v:shape id="_x0000_i1789" type="#_x0000_t75" style="width:20pt;height:12.65pt" o:ole="">
            <v:imagedata r:id="rId1560" o:title=""/>
          </v:shape>
          <o:OLEObject Type="Embed" ProgID="Equation.DSMT4" ShapeID="_x0000_i1789" DrawAspect="Content" ObjectID="_1792680838" r:id="rId1561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>.</w:t>
      </w:r>
      <w:r w:rsidRPr="005035AB">
        <w:rPr>
          <w:rFonts w:ascii="Palatino Linotype" w:eastAsia="Times New Roman" w:hAnsi="Palatino Linotype" w:cs="Times New Roman"/>
          <w:b/>
          <w:bCs/>
          <w:color w:val="008000"/>
          <w:sz w:val="24"/>
          <w:szCs w:val="24"/>
        </w:rPr>
        <w:tab/>
      </w:r>
      <w:r w:rsidRPr="005035AB">
        <w:rPr>
          <w:rFonts w:ascii="Palatino Linotype" w:eastAsia="Times New Roman" w:hAnsi="Palatino Linotype" w:cs="Times New Roman"/>
          <w:b/>
          <w:bCs/>
          <w:color w:val="C00000"/>
          <w:sz w:val="24"/>
          <w:szCs w:val="24"/>
        </w:rPr>
        <w:t xml:space="preserve">B. </w: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Đường tròn tm </w:t>
      </w:r>
      <w:r w:rsidRPr="005035AB">
        <w:rPr>
          <w:position w:val="-4"/>
          <w:sz w:val="24"/>
          <w:szCs w:val="24"/>
        </w:rPr>
        <w:object w:dxaOrig="220" w:dyaOrig="260" w14:anchorId="48F9F39E">
          <v:shape id="_x0000_i1790" type="#_x0000_t75" style="width:11pt;height:12.65pt" o:ole="">
            <v:imagedata r:id="rId1562" o:title=""/>
          </v:shape>
          <o:OLEObject Type="Embed" ProgID="Equation.DSMT4" ShapeID="_x0000_i1790" DrawAspect="Content" ObjectID="_1792680839" r:id="rId1563"/>
        </w:objec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, bán kính </w:t>
      </w:r>
      <w:r w:rsidRPr="005035AB">
        <w:rPr>
          <w:position w:val="-4"/>
          <w:sz w:val="24"/>
          <w:szCs w:val="24"/>
        </w:rPr>
        <w:object w:dxaOrig="400" w:dyaOrig="260" w14:anchorId="3803D86E">
          <v:shape id="_x0000_i1791" type="#_x0000_t75" style="width:20pt;height:12.65pt" o:ole="">
            <v:imagedata r:id="rId1564" o:title=""/>
          </v:shape>
          <o:OLEObject Type="Embed" ProgID="Equation.DSMT4" ShapeID="_x0000_i1791" DrawAspect="Content" ObjectID="_1792680840" r:id="rId1565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5051851E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b/>
          <w:bCs/>
          <w:color w:val="C00000"/>
          <w:sz w:val="24"/>
          <w:szCs w:val="24"/>
        </w:rPr>
        <w:t xml:space="preserve">C. </w: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Đường trung trực của đoạn </w:t>
      </w:r>
      <w:r w:rsidRPr="005035AB">
        <w:rPr>
          <w:position w:val="-4"/>
          <w:sz w:val="24"/>
          <w:szCs w:val="24"/>
        </w:rPr>
        <w:object w:dxaOrig="400" w:dyaOrig="260" w14:anchorId="0692BA3F">
          <v:shape id="_x0000_i1792" type="#_x0000_t75" style="width:20pt;height:12.65pt" o:ole="">
            <v:imagedata r:id="rId1566" o:title=""/>
          </v:shape>
          <o:OLEObject Type="Embed" ProgID="Equation.DSMT4" ShapeID="_x0000_i1792" DrawAspect="Content" ObjectID="_1792680841" r:id="rId1567"/>
        </w:objec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>.</w:t>
      </w:r>
      <w:r w:rsidRPr="005035AB">
        <w:rPr>
          <w:rFonts w:ascii="Palatino Linotype" w:eastAsia="Times New Roman" w:hAnsi="Palatino Linotype" w:cs="Times New Roman"/>
          <w:b/>
          <w:bCs/>
          <w:color w:val="008000"/>
          <w:sz w:val="24"/>
          <w:szCs w:val="24"/>
        </w:rPr>
        <w:tab/>
      </w:r>
      <w:r w:rsidRPr="005035AB">
        <w:rPr>
          <w:rFonts w:ascii="Palatino Linotype" w:eastAsia="Times New Roman" w:hAnsi="Palatino Linotype" w:cs="Times New Roman"/>
          <w:b/>
          <w:bCs/>
          <w:color w:val="C00000"/>
          <w:sz w:val="24"/>
          <w:szCs w:val="24"/>
        </w:rPr>
        <w:t xml:space="preserve">D. </w: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Đường trung trực của đoạn </w:t>
      </w:r>
      <w:r w:rsidRPr="005035AB">
        <w:rPr>
          <w:position w:val="-6"/>
          <w:sz w:val="24"/>
          <w:szCs w:val="24"/>
        </w:rPr>
        <w:object w:dxaOrig="400" w:dyaOrig="279" w14:anchorId="45FFC4E6">
          <v:shape id="_x0000_i1793" type="#_x0000_t75" style="width:20pt;height:14.35pt" o:ole="">
            <v:imagedata r:id="rId1568" o:title=""/>
          </v:shape>
          <o:OLEObject Type="Embed" ProgID="Equation.DSMT4" ShapeID="_x0000_i1793" DrawAspect="Content" ObjectID="_1792680842" r:id="rId1569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626CBB0B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0508B76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2D02E803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eastAsia="Times New Roman" w:hAnsi="Palatino Linotype" w:cs="Times New Roman"/>
          <w:bCs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Ta có: </w:t>
      </w:r>
      <w:r w:rsidRPr="005035AB">
        <w:rPr>
          <w:position w:val="-22"/>
          <w:sz w:val="24"/>
          <w:szCs w:val="24"/>
        </w:rPr>
        <w:object w:dxaOrig="3680" w:dyaOrig="560" w14:anchorId="0031865F">
          <v:shape id="_x0000_i1794" type="#_x0000_t75" style="width:184.35pt;height:27.65pt" o:ole="">
            <v:imagedata r:id="rId1570" o:title=""/>
          </v:shape>
          <o:OLEObject Type="Embed" ProgID="Equation.DSMT4" ShapeID="_x0000_i1794" DrawAspect="Content" ObjectID="_1792680843" r:id="rId1571"/>
        </w:objec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>.</w:t>
      </w:r>
    </w:p>
    <w:p w14:paraId="638B9321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eastAsia="Times New Roman" w:hAnsi="Palatino Linotype" w:cs="Times New Roman"/>
          <w:bCs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Do </w:t>
      </w:r>
      <w:r w:rsidRPr="005035AB">
        <w:rPr>
          <w:position w:val="-12"/>
          <w:sz w:val="24"/>
          <w:szCs w:val="24"/>
        </w:rPr>
        <w:object w:dxaOrig="820" w:dyaOrig="340" w14:anchorId="06FCA3B0">
          <v:shape id="_x0000_i1795" type="#_x0000_t75" style="width:41pt;height:17.65pt" o:ole="">
            <v:imagedata r:id="rId1572" o:title=""/>
          </v:shape>
          <o:OLEObject Type="Embed" ProgID="Equation.DSMT4" ShapeID="_x0000_i1795" DrawAspect="Content" ObjectID="_1792680844" r:id="rId1573"/>
        </w:objec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cố định nên tập hợp điểm </w:t>
      </w:r>
      <w:r w:rsidRPr="005035AB">
        <w:rPr>
          <w:position w:val="-6"/>
          <w:sz w:val="24"/>
          <w:szCs w:val="24"/>
        </w:rPr>
        <w:object w:dxaOrig="320" w:dyaOrig="279" w14:anchorId="25203AC2">
          <v:shape id="_x0000_i1796" type="#_x0000_t75" style="width:16pt;height:14.35pt" o:ole="">
            <v:imagedata r:id="rId1574" o:title=""/>
          </v:shape>
          <o:OLEObject Type="Embed" ProgID="Equation.DSMT4" ShapeID="_x0000_i1796" DrawAspect="Content" ObjectID="_1792680845" r:id="rId1575"/>
        </w:objec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là đường tròn tâm </w:t>
      </w:r>
      <w:r w:rsidRPr="005035AB">
        <w:rPr>
          <w:position w:val="-6"/>
          <w:sz w:val="24"/>
          <w:szCs w:val="24"/>
        </w:rPr>
        <w:object w:dxaOrig="240" w:dyaOrig="279" w14:anchorId="607ADF95">
          <v:shape id="_x0000_i1797" type="#_x0000_t75" style="width:11.65pt;height:14.35pt" o:ole="">
            <v:imagedata r:id="rId1576" o:title=""/>
          </v:shape>
          <o:OLEObject Type="Embed" ProgID="Equation.DSMT4" ShapeID="_x0000_i1797" DrawAspect="Content" ObjectID="_1792680846" r:id="rId1577"/>
        </w:objec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 xml:space="preserve">, bán kính </w:t>
      </w:r>
      <w:r w:rsidRPr="005035AB">
        <w:rPr>
          <w:position w:val="-4"/>
          <w:sz w:val="24"/>
          <w:szCs w:val="24"/>
        </w:rPr>
        <w:object w:dxaOrig="400" w:dyaOrig="260" w14:anchorId="64E05425">
          <v:shape id="_x0000_i1798" type="#_x0000_t75" style="width:20pt;height:12.65pt" o:ole="">
            <v:imagedata r:id="rId1578" o:title=""/>
          </v:shape>
          <o:OLEObject Type="Embed" ProgID="Equation.DSMT4" ShapeID="_x0000_i1798" DrawAspect="Content" ObjectID="_1792680847" r:id="rId1579"/>
        </w:object>
      </w:r>
      <w:r w:rsidRPr="005035AB">
        <w:rPr>
          <w:rFonts w:ascii="Palatino Linotype" w:eastAsia="Times New Roman" w:hAnsi="Palatino Linotype" w:cs="Times New Roman"/>
          <w:bCs/>
          <w:sz w:val="24"/>
          <w:szCs w:val="24"/>
        </w:rPr>
        <w:t>.</w:t>
      </w:r>
    </w:p>
    <w:p w14:paraId="7C98519F" w14:textId="77777777" w:rsidR="006579F1" w:rsidRPr="005035AB" w:rsidRDefault="006579F1" w:rsidP="003165FF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5035AB">
        <w:rPr>
          <w:rFonts w:ascii="Palatino Linotype" w:eastAsia="Times New Roman" w:hAnsi="Palatino Linotype"/>
          <w:sz w:val="24"/>
          <w:szCs w:val="24"/>
        </w:rPr>
        <w:t xml:space="preserve">Cho ba lực </w:t>
      </w:r>
      <w:r w:rsidRPr="005035AB">
        <w:rPr>
          <w:position w:val="-12"/>
          <w:sz w:val="24"/>
          <w:szCs w:val="24"/>
        </w:rPr>
        <w:object w:dxaOrig="2780" w:dyaOrig="440" w14:anchorId="0D08FF17">
          <v:shape id="_x0000_i1799" type="#_x0000_t75" style="width:139pt;height:21.65pt" o:ole="">
            <v:imagedata r:id="rId1580" o:title=""/>
          </v:shape>
          <o:OLEObject Type="Embed" ProgID="Equation.DSMT4" ShapeID="_x0000_i1799" DrawAspect="Content" ObjectID="_1792680848" r:id="rId1581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 cùng tác động vào một vật tại điểm </w:t>
      </w:r>
      <w:r w:rsidRPr="005035AB">
        <w:rPr>
          <w:position w:val="-6"/>
          <w:sz w:val="24"/>
          <w:szCs w:val="24"/>
        </w:rPr>
        <w:object w:dxaOrig="320" w:dyaOrig="279" w14:anchorId="2D2EBB32">
          <v:shape id="_x0000_i1800" type="#_x0000_t75" style="width:16pt;height:14.35pt" o:ole="">
            <v:imagedata r:id="rId1582" o:title=""/>
          </v:shape>
          <o:OLEObject Type="Embed" ProgID="Equation.DSMT4" ShapeID="_x0000_i1800" DrawAspect="Content" ObjectID="_1792680849" r:id="rId1583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 và vật đứng yên. Cho biết cường độ của </w:t>
      </w:r>
      <w:r w:rsidRPr="005035AB">
        <w:rPr>
          <w:position w:val="-12"/>
          <w:sz w:val="24"/>
          <w:szCs w:val="24"/>
        </w:rPr>
        <w:object w:dxaOrig="560" w:dyaOrig="440" w14:anchorId="74D03C96">
          <v:shape id="_x0000_i1801" type="#_x0000_t75" style="width:27.65pt;height:21.65pt" o:ole="">
            <v:imagedata r:id="rId1584" o:title=""/>
          </v:shape>
          <o:OLEObject Type="Embed" ProgID="Equation.DSMT4" ShapeID="_x0000_i1801" DrawAspect="Content" ObjectID="_1792680850" r:id="rId1585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 đều bằng </w:t>
      </w:r>
      <w:r w:rsidRPr="005035AB">
        <w:rPr>
          <w:position w:val="-6"/>
          <w:sz w:val="24"/>
          <w:szCs w:val="24"/>
        </w:rPr>
        <w:object w:dxaOrig="620" w:dyaOrig="279" w14:anchorId="73B13502">
          <v:shape id="_x0000_i1802" type="#_x0000_t75" style="width:31pt;height:14.35pt" o:ole="">
            <v:imagedata r:id="rId1586" o:title=""/>
          </v:shape>
          <o:OLEObject Type="Embed" ProgID="Equation.DSMT4" ShapeID="_x0000_i1802" DrawAspect="Content" ObjectID="_1792680851" r:id="rId1587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 và góc </w:t>
      </w:r>
      <w:r w:rsidRPr="005035AB">
        <w:rPr>
          <w:position w:val="-6"/>
          <w:sz w:val="24"/>
          <w:szCs w:val="24"/>
        </w:rPr>
        <w:object w:dxaOrig="1200" w:dyaOrig="380" w14:anchorId="704B8AEE">
          <v:shape id="_x0000_i1803" type="#_x0000_t75" style="width:60.35pt;height:18.35pt" o:ole="">
            <v:imagedata r:id="rId1588" o:title=""/>
          </v:shape>
          <o:OLEObject Type="Embed" ProgID="Equation.DSMT4" ShapeID="_x0000_i1803" DrawAspect="Content" ObjectID="_1792680852" r:id="rId1589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 xml:space="preserve">. Khi đó xác định cường độ của lực </w:t>
      </w:r>
      <w:r w:rsidRPr="005035AB">
        <w:rPr>
          <w:position w:val="-12"/>
          <w:sz w:val="24"/>
          <w:szCs w:val="24"/>
        </w:rPr>
        <w:object w:dxaOrig="279" w:dyaOrig="440" w14:anchorId="1D1DBA62">
          <v:shape id="_x0000_i1804" type="#_x0000_t75" style="width:14.35pt;height:21.65pt" o:ole="">
            <v:imagedata r:id="rId1590" o:title=""/>
          </v:shape>
          <o:OLEObject Type="Embed" ProgID="Equation.DSMT4" ShapeID="_x0000_i1804" DrawAspect="Content" ObjectID="_1792680853" r:id="rId1591"/>
        </w:object>
      </w:r>
      <w:r w:rsidRPr="005035AB">
        <w:rPr>
          <w:rFonts w:ascii="Palatino Linotype" w:eastAsia="Times New Roman" w:hAnsi="Palatino Linotype"/>
          <w:sz w:val="24"/>
          <w:szCs w:val="24"/>
        </w:rPr>
        <w:t>.</w:t>
      </w:r>
    </w:p>
    <w:p w14:paraId="7A802B88" w14:textId="77777777" w:rsidR="006579F1" w:rsidRPr="005035AB" w:rsidRDefault="006579F1" w:rsidP="00212F9E">
      <w:pPr>
        <w:spacing w:after="0" w:line="240" w:lineRule="auto"/>
        <w:ind w:left="992" w:hanging="992"/>
        <w:mirrorIndents/>
        <w:jc w:val="center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18840710" wp14:editId="1C0FB2E7">
            <wp:extent cx="1705563" cy="1409700"/>
            <wp:effectExtent l="0" t="0" r="0" b="0"/>
            <wp:docPr id="11327" name="Picture 1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329" cy="1413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12FA77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hAnsi="Palatino Linotype" w:cs="Times New Roman"/>
          <w:color w:val="C00000"/>
          <w:sz w:val="24"/>
          <w:szCs w:val="24"/>
        </w:rPr>
      </w:pP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A. </w:t>
      </w:r>
      <w:r w:rsidRPr="005035AB">
        <w:rPr>
          <w:position w:val="-22"/>
          <w:sz w:val="24"/>
          <w:szCs w:val="24"/>
        </w:rPr>
        <w:object w:dxaOrig="1420" w:dyaOrig="560" w14:anchorId="214F0357">
          <v:shape id="_x0000_i1805" type="#_x0000_t75" style="width:71pt;height:27.65pt" o:ole="">
            <v:imagedata r:id="rId1593" o:title=""/>
          </v:shape>
          <o:OLEObject Type="Embed" ProgID="Equation.DSMT4" ShapeID="_x0000_i1805" DrawAspect="Content" ObjectID="_1792680854" r:id="rId1594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  <w:u w:val="single"/>
        </w:rPr>
        <w:t>B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 xml:space="preserve">. </w:t>
      </w:r>
      <w:r w:rsidRPr="005035AB">
        <w:rPr>
          <w:color w:val="C00000"/>
          <w:position w:val="-22"/>
          <w:sz w:val="24"/>
          <w:szCs w:val="24"/>
        </w:rPr>
        <w:object w:dxaOrig="1219" w:dyaOrig="560" w14:anchorId="6F3FD5A7">
          <v:shape id="_x0000_i1806" type="#_x0000_t75" style="width:61pt;height:27.65pt" o:ole="">
            <v:imagedata r:id="rId1595" o:title=""/>
          </v:shape>
          <o:OLEObject Type="Embed" ProgID="Equation.DSMT4" ShapeID="_x0000_i1806" DrawAspect="Content" ObjectID="_1792680855" r:id="rId1596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C. </w:t>
      </w:r>
      <w:r w:rsidRPr="005035AB">
        <w:rPr>
          <w:color w:val="C00000"/>
          <w:position w:val="-22"/>
          <w:sz w:val="24"/>
          <w:szCs w:val="24"/>
        </w:rPr>
        <w:object w:dxaOrig="1080" w:dyaOrig="560" w14:anchorId="7EF45895">
          <v:shape id="_x0000_i1807" type="#_x0000_t75" style="width:54.35pt;height:27.65pt" o:ole="">
            <v:imagedata r:id="rId1597" o:title=""/>
          </v:shape>
          <o:OLEObject Type="Embed" ProgID="Equation.DSMT4" ShapeID="_x0000_i1807" DrawAspect="Content" ObjectID="_1792680856" r:id="rId1598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  <w:r w:rsidRPr="005035AB">
        <w:rPr>
          <w:rFonts w:ascii="Palatino Linotype" w:hAnsi="Palatino Linotype" w:cs="Times New Roman"/>
          <w:b/>
          <w:color w:val="C00000"/>
          <w:sz w:val="24"/>
          <w:szCs w:val="24"/>
        </w:rPr>
        <w:tab/>
        <w:t xml:space="preserve">D. </w:t>
      </w:r>
      <w:r w:rsidRPr="005035AB">
        <w:rPr>
          <w:color w:val="C00000"/>
          <w:position w:val="-22"/>
          <w:sz w:val="24"/>
          <w:szCs w:val="24"/>
        </w:rPr>
        <w:object w:dxaOrig="1200" w:dyaOrig="560" w14:anchorId="7EF74223">
          <v:shape id="_x0000_i1808" type="#_x0000_t75" style="width:60.35pt;height:27.65pt" o:ole="">
            <v:imagedata r:id="rId1599" o:title=""/>
          </v:shape>
          <o:OLEObject Type="Embed" ProgID="Equation.DSMT4" ShapeID="_x0000_i1808" DrawAspect="Content" ObjectID="_1792680857" r:id="rId1600"/>
        </w:object>
      </w:r>
      <w:r w:rsidRPr="005035AB">
        <w:rPr>
          <w:rFonts w:ascii="Palatino Linotype" w:hAnsi="Palatino Linotype" w:cs="Times New Roman"/>
          <w:color w:val="C00000"/>
          <w:sz w:val="24"/>
          <w:szCs w:val="24"/>
        </w:rPr>
        <w:t>.</w:t>
      </w:r>
    </w:p>
    <w:p w14:paraId="4D1F7D06" w14:textId="77777777" w:rsidR="006579F1" w:rsidRPr="005035AB" w:rsidRDefault="006579F1" w:rsidP="00212F9E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C0C2832" w14:textId="77777777" w:rsidR="006579F1" w:rsidRPr="005035AB" w:rsidRDefault="006579F1" w:rsidP="00212F9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</w:pP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</w:rPr>
        <w:t xml:space="preserve">Chọn </w:t>
      </w:r>
      <w:r w:rsidRPr="005035AB">
        <w:rPr>
          <w:rFonts w:ascii="Palatino Linotype" w:eastAsia="Calibri" w:hAnsi="Palatino Linotype" w:cs="Times New Roman"/>
          <w:b/>
          <w:color w:val="C00000"/>
          <w:sz w:val="24"/>
          <w:szCs w:val="24"/>
          <w:highlight w:val="yellow"/>
          <w:lang w:val="vi-VN"/>
        </w:rPr>
        <w:t>A</w:t>
      </w:r>
    </w:p>
    <w:p w14:paraId="096ED7EA" w14:textId="77777777" w:rsidR="006579F1" w:rsidRPr="005035AB" w:rsidRDefault="006579F1" w:rsidP="00212F9E">
      <w:pPr>
        <w:spacing w:after="0" w:line="240" w:lineRule="auto"/>
        <w:ind w:left="992" w:hanging="992"/>
        <w:mirrorIndents/>
        <w:jc w:val="center"/>
        <w:rPr>
          <w:rFonts w:ascii="Palatino Linotype" w:eastAsia="Times New Roman" w:hAnsi="Palatino Linotype" w:cs="Times New Roman"/>
          <w:b/>
          <w:color w:val="0000FF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b/>
          <w:noProof/>
          <w:color w:val="0000FF"/>
          <w:sz w:val="24"/>
          <w:szCs w:val="24"/>
          <w:lang w:val="vi-VN" w:eastAsia="vi-VN"/>
        </w:rPr>
        <w:drawing>
          <wp:inline distT="0" distB="0" distL="0" distR="0" wp14:anchorId="6EB13C36" wp14:editId="205FDB6E">
            <wp:extent cx="2990850" cy="1592011"/>
            <wp:effectExtent l="0" t="0" r="0" b="0"/>
            <wp:docPr id="11326" name="Picture 1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704" cy="1592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5DE600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bCs/>
          <w:color w:val="000000"/>
          <w:sz w:val="24"/>
          <w:szCs w:val="24"/>
        </w:rPr>
        <w:t xml:space="preserve">Ta có: </w:t>
      </w:r>
      <w:r w:rsidRPr="005035AB">
        <w:rPr>
          <w:position w:val="-12"/>
          <w:sz w:val="24"/>
          <w:szCs w:val="24"/>
        </w:rPr>
        <w:object w:dxaOrig="2580" w:dyaOrig="440" w14:anchorId="1871CF86">
          <v:shape id="_x0000_i1809" type="#_x0000_t75" style="width:129pt;height:21.65pt" o:ole="">
            <v:imagedata r:id="rId1602" o:title=""/>
          </v:shape>
          <o:OLEObject Type="Embed" ProgID="Equation.DSMT4" ShapeID="_x0000_i1809" DrawAspect="Content" ObjectID="_1792680858" r:id="rId1603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 xml:space="preserve"> (</w:t>
      </w:r>
      <w:r w:rsidRPr="005035AB">
        <w:rPr>
          <w:position w:val="-4"/>
          <w:sz w:val="24"/>
          <w:szCs w:val="24"/>
        </w:rPr>
        <w:object w:dxaOrig="260" w:dyaOrig="260" w14:anchorId="613302DF">
          <v:shape id="_x0000_i1810" type="#_x0000_t75" style="width:12.65pt;height:12.65pt" o:ole="">
            <v:imagedata r:id="rId1604" o:title=""/>
          </v:shape>
          <o:OLEObject Type="Embed" ProgID="Equation.DSMT4" ShapeID="_x0000_i1810" DrawAspect="Content" ObjectID="_1792680859" r:id="rId1605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 xml:space="preserve">là đỉnh thứ 4 của hình bình hành </w:t>
      </w:r>
      <w:r w:rsidRPr="005035AB">
        <w:rPr>
          <w:position w:val="-6"/>
          <w:sz w:val="24"/>
          <w:szCs w:val="24"/>
        </w:rPr>
        <w:object w:dxaOrig="820" w:dyaOrig="279" w14:anchorId="7D0211E1">
          <v:shape id="_x0000_i1811" type="#_x0000_t75" style="width:41pt;height:14.35pt" o:ole="">
            <v:imagedata r:id="rId1606" o:title=""/>
          </v:shape>
          <o:OLEObject Type="Embed" ProgID="Equation.DSMT4" ShapeID="_x0000_i1811" DrawAspect="Content" ObjectID="_1792680860" r:id="rId1607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>)</w:t>
      </w:r>
    </w:p>
    <w:p w14:paraId="394D7E78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sz w:val="24"/>
          <w:szCs w:val="24"/>
        </w:rPr>
        <w:t>Do vật đứng yên nên</w:t>
      </w:r>
    </w:p>
    <w:p w14:paraId="6CF98DCB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5035AB">
        <w:rPr>
          <w:position w:val="-24"/>
          <w:sz w:val="24"/>
          <w:szCs w:val="24"/>
        </w:rPr>
        <w:object w:dxaOrig="7740" w:dyaOrig="600" w14:anchorId="5374E204">
          <v:shape id="_x0000_i1812" type="#_x0000_t75" style="width:386.65pt;height:30pt" o:ole="">
            <v:imagedata r:id="rId1608" o:title=""/>
          </v:shape>
          <o:OLEObject Type="Embed" ProgID="Equation.DSMT4" ShapeID="_x0000_i1812" DrawAspect="Content" ObjectID="_1792680861" r:id="rId1609"/>
        </w:object>
      </w:r>
    </w:p>
    <w:p w14:paraId="3CC19A89" w14:textId="77777777" w:rsidR="006579F1" w:rsidRPr="005035AB" w:rsidRDefault="006579F1" w:rsidP="00212F9E">
      <w:pPr>
        <w:spacing w:after="0" w:line="240" w:lineRule="auto"/>
        <w:ind w:left="992"/>
        <w:rPr>
          <w:rFonts w:ascii="Palatino Linotype" w:hAnsi="Palatino Linotype" w:cs="Times New Roman"/>
          <w:bCs/>
          <w:color w:val="000000"/>
          <w:sz w:val="24"/>
          <w:szCs w:val="24"/>
        </w:rPr>
      </w:pPr>
      <w:r w:rsidRPr="005035AB">
        <w:rPr>
          <w:rFonts w:ascii="Palatino Linotype" w:eastAsia="Times New Roman" w:hAnsi="Palatino Linotype" w:cs="Times New Roman"/>
          <w:bCs/>
          <w:color w:val="000000"/>
          <w:sz w:val="24"/>
          <w:szCs w:val="24"/>
        </w:rPr>
        <w:t xml:space="preserve">Vậy </w:t>
      </w:r>
      <w:r w:rsidRPr="005035AB">
        <w:rPr>
          <w:position w:val="-22"/>
          <w:sz w:val="24"/>
          <w:szCs w:val="24"/>
        </w:rPr>
        <w:object w:dxaOrig="1420" w:dyaOrig="560" w14:anchorId="460FA844">
          <v:shape id="_x0000_i1813" type="#_x0000_t75" style="width:71pt;height:27.65pt" o:ole="">
            <v:imagedata r:id="rId1593" o:title=""/>
          </v:shape>
          <o:OLEObject Type="Embed" ProgID="Equation.DSMT4" ShapeID="_x0000_i1813" DrawAspect="Content" ObjectID="_1792680862" r:id="rId1610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 xml:space="preserve"> cùng phương và ngược hướng với </w:t>
      </w:r>
      <w:r w:rsidRPr="005035AB">
        <w:rPr>
          <w:position w:val="-6"/>
          <w:sz w:val="24"/>
          <w:szCs w:val="24"/>
        </w:rPr>
        <w:object w:dxaOrig="499" w:dyaOrig="380" w14:anchorId="61B7195C">
          <v:shape id="_x0000_i1814" type="#_x0000_t75" style="width:25pt;height:18.35pt" o:ole="">
            <v:imagedata r:id="rId1611" o:title=""/>
          </v:shape>
          <o:OLEObject Type="Embed" ProgID="Equation.DSMT4" ShapeID="_x0000_i1814" DrawAspect="Content" ObjectID="_1792680863" r:id="rId1612"/>
        </w:object>
      </w:r>
      <w:r w:rsidRPr="005035AB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6A5241EC" w14:textId="77777777" w:rsidR="006579F1" w:rsidRPr="005035AB" w:rsidRDefault="006579F1" w:rsidP="007B78C3">
      <w:pPr>
        <w:pStyle w:val="ListParagraph"/>
        <w:numPr>
          <w:ilvl w:val="0"/>
          <w:numId w:val="9"/>
        </w:numPr>
        <w:spacing w:after="0" w:line="240" w:lineRule="auto"/>
        <w:ind w:left="360"/>
        <w:outlineLvl w:val="0"/>
        <w:rPr>
          <w:rFonts w:ascii="Palatino Linotype" w:hAnsi="Palatino Linotype"/>
          <w:b/>
          <w:i/>
          <w:color w:val="FF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FF0000"/>
          <w:sz w:val="24"/>
          <w:szCs w:val="24"/>
        </w:rPr>
        <w:t xml:space="preserve">Câu hỏi – Trả lời </w:t>
      </w:r>
      <w:r w:rsidRPr="005035AB">
        <w:rPr>
          <w:rFonts w:ascii="Palatino Linotype" w:hAnsi="Palatino Linotype"/>
          <w:b/>
          <w:i/>
          <w:color w:val="FF0000"/>
          <w:sz w:val="24"/>
          <w:szCs w:val="24"/>
          <w:lang w:val="vi-VN"/>
        </w:rPr>
        <w:t>đúng/sai</w:t>
      </w:r>
    </w:p>
    <w:p w14:paraId="70B7F7DD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bốn điểm </w:t>
      </w:r>
      <w:r w:rsidRPr="005035AB">
        <w:rPr>
          <w:position w:val="-8"/>
          <w:sz w:val="24"/>
          <w:szCs w:val="24"/>
        </w:rPr>
        <w:object w:dxaOrig="1040" w:dyaOrig="300" w14:anchorId="4854C466">
          <v:shape id="_x0000_i1815" type="#_x0000_t75" style="width:52pt;height:15pt" o:ole="">
            <v:imagedata r:id="rId1613" o:title=""/>
          </v:shape>
          <o:OLEObject Type="Embed" ProgID="Equation.DSMT4" ShapeID="_x0000_i1815" DrawAspect="Content" ObjectID="_1792680864" r:id="rId1614"/>
        </w:object>
      </w:r>
      <w:r w:rsidRPr="005035AB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6579F1" w:rsidRPr="005035AB" w14:paraId="3E031E3B" w14:textId="77777777" w:rsidTr="005035AB">
        <w:tc>
          <w:tcPr>
            <w:tcW w:w="523" w:type="dxa"/>
          </w:tcPr>
          <w:p w14:paraId="5CACC029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6A54CDDE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526AA9D8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6102A865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6579F1" w:rsidRPr="005035AB" w14:paraId="1AEEABF9" w14:textId="77777777" w:rsidTr="005035AB">
        <w:tc>
          <w:tcPr>
            <w:tcW w:w="523" w:type="dxa"/>
            <w:vAlign w:val="center"/>
          </w:tcPr>
          <w:p w14:paraId="18AB9AB9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0A5B6428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500" w:dyaOrig="380" w14:anchorId="76FF5F0F">
                <v:shape id="_x0000_i1816" type="#_x0000_t75" style="width:75.35pt;height:18.35pt" o:ole="">
                  <v:imagedata r:id="rId1615" o:title=""/>
                </v:shape>
                <o:OLEObject Type="Embed" ProgID="Equation.DSMT4" ShapeID="_x0000_i1816" DrawAspect="Content" ObjectID="_1792680865" r:id="rId1616"/>
              </w:object>
            </w:r>
          </w:p>
        </w:tc>
        <w:tc>
          <w:tcPr>
            <w:tcW w:w="860" w:type="dxa"/>
          </w:tcPr>
          <w:p w14:paraId="6F1E07CD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E1E494B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2F26DCE8" w14:textId="77777777" w:rsidTr="005035AB">
        <w:tc>
          <w:tcPr>
            <w:tcW w:w="523" w:type="dxa"/>
            <w:vAlign w:val="center"/>
          </w:tcPr>
          <w:p w14:paraId="51482E52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5925E8D6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460" w:dyaOrig="380" w14:anchorId="3DEEB2C4">
                <v:shape id="_x0000_i1817" type="#_x0000_t75" style="width:73pt;height:18.35pt" o:ole="">
                  <v:imagedata r:id="rId1617" o:title=""/>
                </v:shape>
                <o:OLEObject Type="Embed" ProgID="Equation.DSMT4" ShapeID="_x0000_i1817" DrawAspect="Content" ObjectID="_1792680866" r:id="rId1618"/>
              </w:object>
            </w:r>
          </w:p>
        </w:tc>
        <w:tc>
          <w:tcPr>
            <w:tcW w:w="860" w:type="dxa"/>
          </w:tcPr>
          <w:p w14:paraId="1E624CE9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C2D4117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69D37FD9" w14:textId="77777777" w:rsidTr="005035AB">
        <w:tc>
          <w:tcPr>
            <w:tcW w:w="523" w:type="dxa"/>
            <w:vAlign w:val="center"/>
          </w:tcPr>
          <w:p w14:paraId="00F58A0D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66BDB910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2079" w:dyaOrig="380" w14:anchorId="094CEDD6">
                <v:shape id="_x0000_i1818" type="#_x0000_t75" style="width:104.65pt;height:18.35pt" o:ole="">
                  <v:imagedata r:id="rId1619" o:title=""/>
                </v:shape>
                <o:OLEObject Type="Embed" ProgID="Equation.DSMT4" ShapeID="_x0000_i1818" DrawAspect="Content" ObjectID="_1792680867" r:id="rId1620"/>
              </w:object>
            </w:r>
          </w:p>
        </w:tc>
        <w:tc>
          <w:tcPr>
            <w:tcW w:w="860" w:type="dxa"/>
          </w:tcPr>
          <w:p w14:paraId="17717854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721E177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2C52E41F" w14:textId="77777777" w:rsidTr="005035AB">
        <w:tc>
          <w:tcPr>
            <w:tcW w:w="523" w:type="dxa"/>
            <w:vAlign w:val="center"/>
          </w:tcPr>
          <w:p w14:paraId="71DC9E24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37ABC403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2100" w:dyaOrig="380" w14:anchorId="674CDC0B">
                <v:shape id="_x0000_i1819" type="#_x0000_t75" style="width:104.65pt;height:18.35pt" o:ole="">
                  <v:imagedata r:id="rId1621" o:title=""/>
                </v:shape>
                <o:OLEObject Type="Embed" ProgID="Equation.DSMT4" ShapeID="_x0000_i1819" DrawAspect="Content" ObjectID="_1792680868" r:id="rId1622"/>
              </w:object>
            </w:r>
          </w:p>
        </w:tc>
        <w:tc>
          <w:tcPr>
            <w:tcW w:w="860" w:type="dxa"/>
          </w:tcPr>
          <w:p w14:paraId="538B8786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2ADAF0C1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03064219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2225B7A" w14:textId="77777777" w:rsidR="006579F1" w:rsidRPr="005035AB" w:rsidRDefault="006579F1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500" w:dyaOrig="380" w14:anchorId="0AA27FC5">
          <v:shape id="_x0000_i1820" type="#_x0000_t75" style="width:75.35pt;height:18.35pt" o:ole="">
            <v:imagedata r:id="rId1615" o:title=""/>
          </v:shape>
          <o:OLEObject Type="Embed" ProgID="Equation.DSMT4" ShapeID="_x0000_i1820" DrawAspect="Content" ObjectID="_1792680869" r:id="rId1623"/>
        </w:object>
      </w:r>
    </w:p>
    <w:p w14:paraId="1B1C191D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240" w:dyaOrig="380" w14:anchorId="170C6004">
          <v:shape id="_x0000_i1821" type="#_x0000_t75" style="width:112.35pt;height:18.35pt" o:ole="">
            <v:imagedata r:id="rId1624" o:title=""/>
          </v:shape>
          <o:OLEObject Type="Embed" ProgID="Equation.DSMT4" ShapeID="_x0000_i1821" DrawAspect="Content" ObjectID="_1792680870" r:id="rId1625"/>
        </w:object>
      </w:r>
    </w:p>
    <w:p w14:paraId="1FFC2416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27011C76" w14:textId="77777777" w:rsidR="006579F1" w:rsidRPr="005035AB" w:rsidRDefault="006579F1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460" w:dyaOrig="380" w14:anchorId="50CC3CD0">
          <v:shape id="_x0000_i1822" type="#_x0000_t75" style="width:73pt;height:18.35pt" o:ole="">
            <v:imagedata r:id="rId1617" o:title=""/>
          </v:shape>
          <o:OLEObject Type="Embed" ProgID="Equation.DSMT4" ShapeID="_x0000_i1822" DrawAspect="Content" ObjectID="_1792680871" r:id="rId1626"/>
        </w:object>
      </w:r>
    </w:p>
    <w:p w14:paraId="70ADA4BE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000" w:dyaOrig="380" w14:anchorId="4645DCB7">
          <v:shape id="_x0000_i1823" type="#_x0000_t75" style="width:100.65pt;height:18.35pt" o:ole="">
            <v:imagedata r:id="rId1627" o:title=""/>
          </v:shape>
          <o:OLEObject Type="Embed" ProgID="Equation.DSMT4" ShapeID="_x0000_i1823" DrawAspect="Content" ObjectID="_1792680872" r:id="rId1628"/>
        </w:object>
      </w:r>
    </w:p>
    <w:p w14:paraId="509610F9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2815F55A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2079" w:dyaOrig="380" w14:anchorId="01313A91">
          <v:shape id="_x0000_i1824" type="#_x0000_t75" style="width:104.65pt;height:18.35pt" o:ole="">
            <v:imagedata r:id="rId1619" o:title=""/>
          </v:shape>
          <o:OLEObject Type="Embed" ProgID="Equation.DSMT4" ShapeID="_x0000_i1824" DrawAspect="Content" ObjectID="_1792680873" r:id="rId1629"/>
        </w:object>
      </w:r>
    </w:p>
    <w:p w14:paraId="6D724FD0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079" w:dyaOrig="380" w14:anchorId="58A0773C">
          <v:shape id="_x0000_i1825" type="#_x0000_t75" style="width:104.65pt;height:18.35pt" o:ole="">
            <v:imagedata r:id="rId1630" o:title=""/>
          </v:shape>
          <o:OLEObject Type="Embed" ProgID="Equation.DSMT4" ShapeID="_x0000_i1825" DrawAspect="Content" ObjectID="_1792680874" r:id="rId1631"/>
        </w:object>
      </w:r>
    </w:p>
    <w:p w14:paraId="556CE1C3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2720" w:dyaOrig="380" w14:anchorId="1F0B193C">
          <v:shape id="_x0000_i1826" type="#_x0000_t75" style="width:135.65pt;height:18.35pt" o:ole="">
            <v:imagedata r:id="rId1632" o:title=""/>
          </v:shape>
          <o:OLEObject Type="Embed" ProgID="Equation.DSMT4" ShapeID="_x0000_i1826" DrawAspect="Content" ObjectID="_1792680875" r:id="rId1633"/>
        </w:object>
      </w:r>
    </w:p>
    <w:p w14:paraId="4D1DD1C7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2740" w:dyaOrig="380" w14:anchorId="07D3C8F9">
          <v:shape id="_x0000_i1827" type="#_x0000_t75" style="width:137.35pt;height:18.35pt" o:ole="">
            <v:imagedata r:id="rId1634" o:title=""/>
          </v:shape>
          <o:OLEObject Type="Embed" ProgID="Equation.DSMT4" ShapeID="_x0000_i1827" DrawAspect="Content" ObjectID="_1792680876" r:id="rId1635"/>
        </w:object>
      </w:r>
    </w:p>
    <w:p w14:paraId="0C059444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3120" w:dyaOrig="560" w14:anchorId="62D1B872">
          <v:shape id="_x0000_i1828" type="#_x0000_t75" style="width:155.65pt;height:27.65pt" o:ole="">
            <v:imagedata r:id="rId1636" o:title=""/>
          </v:shape>
          <o:OLEObject Type="Embed" ProgID="Equation.DSMT4" ShapeID="_x0000_i1828" DrawAspect="Content" ObjectID="_1792680877" r:id="rId1637"/>
        </w:object>
      </w:r>
    </w:p>
    <w:p w14:paraId="4D15A76E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1640" w:dyaOrig="380" w14:anchorId="229DCBE7">
          <v:shape id="_x0000_i1829" type="#_x0000_t75" style="width:82pt;height:18.35pt" o:ole="">
            <v:imagedata r:id="rId1638" o:title=""/>
          </v:shape>
          <o:OLEObject Type="Embed" ProgID="Equation.DSMT4" ShapeID="_x0000_i1829" DrawAspect="Content" ObjectID="_1792680878" r:id="rId1639"/>
        </w:object>
      </w:r>
      <w:r w:rsidRPr="005035AB">
        <w:rPr>
          <w:rFonts w:ascii="Palatino Linotype" w:hAnsi="Palatino Linotype"/>
          <w:sz w:val="24"/>
          <w:szCs w:val="24"/>
        </w:rPr>
        <w:t xml:space="preserve"> (luôn đúng).</w:t>
      </w:r>
    </w:p>
    <w:p w14:paraId="52C4FFAD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6A916C15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2100" w:dyaOrig="380" w14:anchorId="1AA41245">
          <v:shape id="_x0000_i1830" type="#_x0000_t75" style="width:104.65pt;height:18.35pt" o:ole="">
            <v:imagedata r:id="rId1621" o:title=""/>
          </v:shape>
          <o:OLEObject Type="Embed" ProgID="Equation.DSMT4" ShapeID="_x0000_i1830" DrawAspect="Content" ObjectID="_1792680879" r:id="rId1640"/>
        </w:object>
      </w:r>
    </w:p>
    <w:p w14:paraId="67EC5278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4819" w:dyaOrig="380" w14:anchorId="235DA122">
          <v:shape id="_x0000_i1831" type="#_x0000_t75" style="width:241.35pt;height:18.35pt" o:ole="">
            <v:imagedata r:id="rId1641" o:title=""/>
          </v:shape>
          <o:OLEObject Type="Embed" ProgID="Equation.DSMT4" ShapeID="_x0000_i1831" DrawAspect="Content" ObjectID="_1792680880" r:id="rId1642"/>
        </w:object>
      </w:r>
    </w:p>
    <w:p w14:paraId="7024B48F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2740" w:dyaOrig="380" w14:anchorId="59FB5471">
          <v:shape id="_x0000_i1832" type="#_x0000_t75" style="width:137.35pt;height:18.35pt" o:ole="">
            <v:imagedata r:id="rId1643" o:title=""/>
          </v:shape>
          <o:OLEObject Type="Embed" ProgID="Equation.DSMT4" ShapeID="_x0000_i1832" DrawAspect="Content" ObjectID="_1792680881" r:id="rId1644"/>
        </w:object>
      </w:r>
    </w:p>
    <w:p w14:paraId="4B2FD287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4880" w:dyaOrig="560" w14:anchorId="19E34AA5">
          <v:shape id="_x0000_i1833" type="#_x0000_t75" style="width:243.65pt;height:27.65pt" o:ole="">
            <v:imagedata r:id="rId1645" o:title=""/>
          </v:shape>
          <o:OLEObject Type="Embed" ProgID="Equation.DSMT4" ShapeID="_x0000_i1833" DrawAspect="Content" ObjectID="_1792680882" r:id="rId1646"/>
        </w:object>
      </w:r>
      <w:r w:rsidRPr="005035AB">
        <w:rPr>
          <w:rFonts w:ascii="Palatino Linotype" w:hAnsi="Palatino Linotype"/>
          <w:sz w:val="24"/>
          <w:szCs w:val="24"/>
        </w:rPr>
        <w:t>(luôn đúng)</w:t>
      </w:r>
    </w:p>
    <w:p w14:paraId="04AC5332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620069F2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3FB35C61">
          <v:shape id="_x0000_i1834" type="#_x0000_t75" style="width:29.35pt;height:14.35pt" o:ole="">
            <v:imagedata r:id="rId1647" o:title=""/>
          </v:shape>
          <o:OLEObject Type="Embed" ProgID="Equation.DSMT4" ShapeID="_x0000_i1834" DrawAspect="Content" ObjectID="_1792680883" r:id="rId1648"/>
        </w:object>
      </w:r>
      <w:r w:rsidRPr="005035AB">
        <w:rPr>
          <w:rFonts w:ascii="Palatino Linotype" w:hAnsi="Palatino Linotype"/>
          <w:sz w:val="24"/>
          <w:szCs w:val="24"/>
        </w:rPr>
        <w:t xml:space="preserve"> đều cạnh </w:t>
      </w:r>
      <w:r w:rsidRPr="005035AB">
        <w:rPr>
          <w:position w:val="-6"/>
          <w:sz w:val="24"/>
          <w:szCs w:val="24"/>
        </w:rPr>
        <w:object w:dxaOrig="180" w:dyaOrig="220" w14:anchorId="5EEBD72B">
          <v:shape id="_x0000_i1835" type="#_x0000_t75" style="width:9.35pt;height:11pt" o:ole="">
            <v:imagedata r:id="rId1649" o:title=""/>
          </v:shape>
          <o:OLEObject Type="Embed" ProgID="Equation.DSMT4" ShapeID="_x0000_i1835" DrawAspect="Content" ObjectID="_1792680884" r:id="rId1650"/>
        </w:object>
      </w:r>
      <w:r w:rsidRPr="005035AB">
        <w:rPr>
          <w:rFonts w:ascii="Palatino Linotype" w:hAnsi="Palatino Linotype"/>
          <w:sz w:val="24"/>
          <w:szCs w:val="24"/>
        </w:rPr>
        <w:t xml:space="preserve">, có trọng tâm </w:t>
      </w:r>
      <w:r w:rsidRPr="005035AB">
        <w:rPr>
          <w:position w:val="-6"/>
          <w:sz w:val="24"/>
          <w:szCs w:val="24"/>
        </w:rPr>
        <w:object w:dxaOrig="240" w:dyaOrig="279" w14:anchorId="18AA75F9">
          <v:shape id="_x0000_i1836" type="#_x0000_t75" style="width:11.65pt;height:14.35pt" o:ole="">
            <v:imagedata r:id="rId1651" o:title=""/>
          </v:shape>
          <o:OLEObject Type="Embed" ProgID="Equation.DSMT4" ShapeID="_x0000_i1836" DrawAspect="Content" ObjectID="_1792680885" r:id="rId1652"/>
        </w:object>
      </w:r>
      <w:r w:rsidRPr="005035AB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6579F1" w:rsidRPr="005035AB" w14:paraId="1084D439" w14:textId="77777777" w:rsidTr="005035AB">
        <w:tc>
          <w:tcPr>
            <w:tcW w:w="523" w:type="dxa"/>
          </w:tcPr>
          <w:p w14:paraId="44ED5F60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6170C662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3E7775A5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07E8FED5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6579F1" w:rsidRPr="005035AB" w14:paraId="1FA0A286" w14:textId="77777777" w:rsidTr="005035AB">
        <w:tc>
          <w:tcPr>
            <w:tcW w:w="523" w:type="dxa"/>
            <w:vAlign w:val="center"/>
          </w:tcPr>
          <w:p w14:paraId="52CE53F1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50771818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color w:val="C00000"/>
                <w:position w:val="-6"/>
                <w:sz w:val="24"/>
                <w:szCs w:val="24"/>
                <w:lang w:val="en-US" w:eastAsia="en-US"/>
              </w:rPr>
              <w:object w:dxaOrig="1540" w:dyaOrig="380" w14:anchorId="5E7C93C4">
                <v:shape id="_x0000_i1837" type="#_x0000_t75" style="width:77pt;height:18.35pt" o:ole="">
                  <v:imagedata r:id="rId1653" o:title=""/>
                </v:shape>
                <o:OLEObject Type="Embed" ProgID="Equation.DSMT4" ShapeID="_x0000_i1837" DrawAspect="Content" ObjectID="_1792680886" r:id="rId1654"/>
              </w:object>
            </w:r>
          </w:p>
        </w:tc>
        <w:tc>
          <w:tcPr>
            <w:tcW w:w="860" w:type="dxa"/>
          </w:tcPr>
          <w:p w14:paraId="03E43EDE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64C7E92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156EAE15" w14:textId="77777777" w:rsidTr="005035AB">
        <w:tc>
          <w:tcPr>
            <w:tcW w:w="523" w:type="dxa"/>
            <w:vAlign w:val="center"/>
          </w:tcPr>
          <w:p w14:paraId="7087AF57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205E9372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color w:val="C00000"/>
                <w:position w:val="-22"/>
                <w:sz w:val="24"/>
                <w:szCs w:val="24"/>
                <w:lang w:val="en-US" w:eastAsia="en-US"/>
              </w:rPr>
              <w:object w:dxaOrig="1460" w:dyaOrig="560" w14:anchorId="6C3DBCE3">
                <v:shape id="_x0000_i1838" type="#_x0000_t75" style="width:73pt;height:27.65pt" o:ole="">
                  <v:imagedata r:id="rId1655" o:title=""/>
                </v:shape>
                <o:OLEObject Type="Embed" ProgID="Equation.DSMT4" ShapeID="_x0000_i1838" DrawAspect="Content" ObjectID="_1792680887" r:id="rId1656"/>
              </w:object>
            </w:r>
          </w:p>
        </w:tc>
        <w:tc>
          <w:tcPr>
            <w:tcW w:w="860" w:type="dxa"/>
          </w:tcPr>
          <w:p w14:paraId="674B332F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AF789CF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63942FB9" w14:textId="77777777" w:rsidTr="005035AB">
        <w:tc>
          <w:tcPr>
            <w:tcW w:w="523" w:type="dxa"/>
            <w:vAlign w:val="center"/>
          </w:tcPr>
          <w:p w14:paraId="521913F9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27202813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color w:val="C00000"/>
                <w:position w:val="-22"/>
                <w:sz w:val="24"/>
                <w:szCs w:val="24"/>
                <w:lang w:val="en-US" w:eastAsia="en-US"/>
              </w:rPr>
              <w:object w:dxaOrig="1700" w:dyaOrig="560" w14:anchorId="178445E1">
                <v:shape id="_x0000_i1839" type="#_x0000_t75" style="width:84.65pt;height:28.35pt" o:ole="">
                  <v:imagedata r:id="rId1657" o:title=""/>
                </v:shape>
                <o:OLEObject Type="Embed" ProgID="Equation.DSMT4" ShapeID="_x0000_i1839" DrawAspect="Content" ObjectID="_1792680888" r:id="rId1658"/>
              </w:object>
            </w:r>
          </w:p>
        </w:tc>
        <w:tc>
          <w:tcPr>
            <w:tcW w:w="860" w:type="dxa"/>
          </w:tcPr>
          <w:p w14:paraId="17AE3AF8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218FC4F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3D8AA7C3" w14:textId="77777777" w:rsidTr="005035AB">
        <w:tc>
          <w:tcPr>
            <w:tcW w:w="523" w:type="dxa"/>
            <w:vAlign w:val="center"/>
          </w:tcPr>
          <w:p w14:paraId="46F7C1EB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29D73BEC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color w:val="C00000"/>
                <w:position w:val="-24"/>
                <w:sz w:val="24"/>
                <w:szCs w:val="24"/>
                <w:lang w:val="en-US" w:eastAsia="en-US"/>
              </w:rPr>
              <w:object w:dxaOrig="1700" w:dyaOrig="700" w14:anchorId="4879947E">
                <v:shape id="_x0000_i1840" type="#_x0000_t75" style="width:84.65pt;height:35pt" o:ole="">
                  <v:imagedata r:id="rId1659" o:title=""/>
                </v:shape>
                <o:OLEObject Type="Embed" ProgID="Equation.DSMT4" ShapeID="_x0000_i1840" DrawAspect="Content" ObjectID="_1792680889" r:id="rId1660"/>
              </w:object>
            </w:r>
          </w:p>
        </w:tc>
        <w:tc>
          <w:tcPr>
            <w:tcW w:w="860" w:type="dxa"/>
          </w:tcPr>
          <w:p w14:paraId="4122A79F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9856543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0B52B750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F4F38DF" w14:textId="77777777" w:rsidR="006579F1" w:rsidRPr="005035AB" w:rsidRDefault="006579F1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540" w:dyaOrig="380" w14:anchorId="7B4271BF">
          <v:shape id="_x0000_i1841" type="#_x0000_t75" style="width:77pt;height:18.35pt" o:ole="">
            <v:imagedata r:id="rId1653" o:title=""/>
          </v:shape>
          <o:OLEObject Type="Embed" ProgID="Equation.DSMT4" ShapeID="_x0000_i1841" DrawAspect="Content" ObjectID="_1792680890" r:id="rId1661"/>
        </w:object>
      </w:r>
    </w:p>
    <w:p w14:paraId="1D45C7C9" w14:textId="77777777" w:rsidR="006579F1" w:rsidRPr="005035AB" w:rsidRDefault="006579F1" w:rsidP="007B78C3">
      <w:pPr>
        <w:spacing w:after="0" w:line="240" w:lineRule="auto"/>
        <w:ind w:left="992"/>
        <w:rPr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620" w:dyaOrig="380" w14:anchorId="3F12B3A2">
          <v:shape id="_x0000_i1842" type="#_x0000_t75" style="width:131.35pt;height:18.35pt" o:ole="">
            <v:imagedata r:id="rId1662" o:title=""/>
          </v:shape>
          <o:OLEObject Type="Embed" ProgID="Equation.DSMT4" ShapeID="_x0000_i1842" DrawAspect="Content" ObjectID="_1792680891" r:id="rId1663"/>
        </w:object>
      </w:r>
    </w:p>
    <w:p w14:paraId="190E3EC4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528AA963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5035AB">
        <w:rPr>
          <w:b/>
          <w:i/>
          <w:color w:val="C00000"/>
          <w:position w:val="-22"/>
          <w:sz w:val="24"/>
          <w:szCs w:val="24"/>
        </w:rPr>
        <w:object w:dxaOrig="1460" w:dyaOrig="560" w14:anchorId="4B822272">
          <v:shape id="_x0000_i1843" type="#_x0000_t75" style="width:73pt;height:27.65pt" o:ole="">
            <v:imagedata r:id="rId1655" o:title=""/>
          </v:shape>
          <o:OLEObject Type="Embed" ProgID="Equation.DSMT4" ShapeID="_x0000_i1843" DrawAspect="Content" ObjectID="_1792680892" r:id="rId1664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;</w:t>
      </w:r>
    </w:p>
    <w:p w14:paraId="2C91200B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2900" w:dyaOrig="560" w14:anchorId="5A704C06">
          <v:shape id="_x0000_i1844" type="#_x0000_t75" style="width:145pt;height:27.65pt" o:ole="">
            <v:imagedata r:id="rId1665" o:title=""/>
          </v:shape>
          <o:OLEObject Type="Embed" ProgID="Equation.DSMT4" ShapeID="_x0000_i1844" DrawAspect="Content" ObjectID="_1792680893" r:id="rId1666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5687211C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90E0438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5035AB">
        <w:rPr>
          <w:b/>
          <w:i/>
          <w:color w:val="C00000"/>
          <w:position w:val="-22"/>
          <w:sz w:val="24"/>
          <w:szCs w:val="24"/>
        </w:rPr>
        <w:object w:dxaOrig="1700" w:dyaOrig="560" w14:anchorId="21216F81">
          <v:shape id="_x0000_i1845" type="#_x0000_t75" style="width:84.65pt;height:28.35pt" o:ole="">
            <v:imagedata r:id="rId1657" o:title=""/>
          </v:shape>
          <o:OLEObject Type="Embed" ProgID="Equation.DSMT4" ShapeID="_x0000_i1845" DrawAspect="Content" ObjectID="_1792680894" r:id="rId1667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;</w:t>
      </w:r>
    </w:p>
    <w:p w14:paraId="49C4920A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ẽ hình bình hành </w:t>
      </w:r>
      <w:r w:rsidRPr="005035AB">
        <w:rPr>
          <w:position w:val="-6"/>
          <w:sz w:val="24"/>
          <w:szCs w:val="24"/>
        </w:rPr>
        <w:object w:dxaOrig="760" w:dyaOrig="279" w14:anchorId="1ABF5BDE">
          <v:shape id="_x0000_i1846" type="#_x0000_t75" style="width:38.35pt;height:14.35pt" o:ole="">
            <v:imagedata r:id="rId1668" o:title=""/>
          </v:shape>
          <o:OLEObject Type="Embed" ProgID="Equation.DSMT4" ShapeID="_x0000_i1846" DrawAspect="Content" ObjectID="_1792680895" r:id="rId1669"/>
        </w:object>
      </w:r>
      <w:r w:rsidRPr="005035AB">
        <w:rPr>
          <w:rFonts w:ascii="Palatino Linotype" w:hAnsi="Palatino Linotype"/>
          <w:sz w:val="24"/>
          <w:szCs w:val="24"/>
        </w:rPr>
        <w:t xml:space="preserve">, gọi </w:t>
      </w:r>
      <w:r w:rsidRPr="005035AB">
        <w:rPr>
          <w:position w:val="-4"/>
          <w:sz w:val="24"/>
          <w:szCs w:val="24"/>
        </w:rPr>
        <w:object w:dxaOrig="279" w:dyaOrig="260" w14:anchorId="3A34095F">
          <v:shape id="_x0000_i1847" type="#_x0000_t75" style="width:14.35pt;height:12.65pt" o:ole="">
            <v:imagedata r:id="rId1670" o:title=""/>
          </v:shape>
          <o:OLEObject Type="Embed" ProgID="Equation.DSMT4" ShapeID="_x0000_i1847" DrawAspect="Content" ObjectID="_1792680896" r:id="rId1671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giao điểm </w:t>
      </w:r>
      <w:r w:rsidRPr="005035AB">
        <w:rPr>
          <w:position w:val="-4"/>
          <w:sz w:val="24"/>
          <w:szCs w:val="24"/>
        </w:rPr>
        <w:object w:dxaOrig="440" w:dyaOrig="260" w14:anchorId="7958646A">
          <v:shape id="_x0000_i1848" type="#_x0000_t75" style="width:21.65pt;height:12.65pt" o:ole="">
            <v:imagedata r:id="rId1672" o:title=""/>
          </v:shape>
          <o:OLEObject Type="Embed" ProgID="Equation.DSMT4" ShapeID="_x0000_i1848" DrawAspect="Content" ObjectID="_1792680897" r:id="rId1673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6"/>
          <w:sz w:val="24"/>
          <w:szCs w:val="24"/>
        </w:rPr>
        <w:object w:dxaOrig="400" w:dyaOrig="279" w14:anchorId="4F112DB8">
          <v:shape id="_x0000_i1849" type="#_x0000_t75" style="width:20pt;height:14.35pt" o:ole="">
            <v:imagedata r:id="rId1674" o:title=""/>
          </v:shape>
          <o:OLEObject Type="Embed" ProgID="Equation.DSMT4" ShapeID="_x0000_i1849" DrawAspect="Content" ObjectID="_1792680898" r:id="rId1675"/>
        </w:object>
      </w:r>
    </w:p>
    <w:p w14:paraId="15235E3B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Suy ra </w:t>
      </w:r>
      <w:r w:rsidRPr="005035AB">
        <w:rPr>
          <w:position w:val="-4"/>
          <w:sz w:val="24"/>
          <w:szCs w:val="24"/>
        </w:rPr>
        <w:object w:dxaOrig="279" w:dyaOrig="260" w14:anchorId="6113C562">
          <v:shape id="_x0000_i1850" type="#_x0000_t75" style="width:14.35pt;height:12.65pt" o:ole="">
            <v:imagedata r:id="rId1676" o:title=""/>
          </v:shape>
          <o:OLEObject Type="Embed" ProgID="Equation.DSMT4" ShapeID="_x0000_i1850" DrawAspect="Content" ObjectID="_1792680899" r:id="rId1677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rung điểm của cả </w:t>
      </w:r>
      <w:r w:rsidRPr="005035AB">
        <w:rPr>
          <w:position w:val="-4"/>
          <w:sz w:val="24"/>
          <w:szCs w:val="24"/>
        </w:rPr>
        <w:object w:dxaOrig="440" w:dyaOrig="260" w14:anchorId="4E881CC3">
          <v:shape id="_x0000_i1851" type="#_x0000_t75" style="width:21.65pt;height:12.65pt" o:ole="">
            <v:imagedata r:id="rId1678" o:title=""/>
          </v:shape>
          <o:OLEObject Type="Embed" ProgID="Equation.DSMT4" ShapeID="_x0000_i1851" DrawAspect="Content" ObjectID="_1792680900" r:id="rId1679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6"/>
          <w:sz w:val="24"/>
          <w:szCs w:val="24"/>
        </w:rPr>
        <w:object w:dxaOrig="400" w:dyaOrig="279" w14:anchorId="56C44EB6">
          <v:shape id="_x0000_i1852" type="#_x0000_t75" style="width:20pt;height:14.35pt" o:ole="">
            <v:imagedata r:id="rId1680" o:title=""/>
          </v:shape>
          <o:OLEObject Type="Embed" ProgID="Equation.DSMT4" ShapeID="_x0000_i1852" DrawAspect="Content" ObjectID="_1792680901" r:id="rId1681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08E2B3AF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440C8F35" wp14:editId="30DEBE18">
            <wp:extent cx="1476375" cy="1943100"/>
            <wp:effectExtent l="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2">
                      <a:extLst>
                        <a:ext uri="{BEBA8EAE-BF5A-486C-A8C5-ECC9F3942E4B}">
                          <a14:imgProps xmlns:a14="http://schemas.microsoft.com/office/drawing/2010/main">
                            <a14:imgLayer r:embed="rId1683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40787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heo quy tắc hình bình hành: </w:t>
      </w:r>
      <w:r w:rsidRPr="005035AB">
        <w:rPr>
          <w:position w:val="-6"/>
          <w:sz w:val="24"/>
          <w:szCs w:val="24"/>
        </w:rPr>
        <w:object w:dxaOrig="1579" w:dyaOrig="380" w14:anchorId="6C2F7063">
          <v:shape id="_x0000_i1853" type="#_x0000_t75" style="width:78.65pt;height:18.35pt" o:ole="">
            <v:imagedata r:id="rId1684" o:title=""/>
          </v:shape>
          <o:OLEObject Type="Embed" ProgID="Equation.DSMT4" ShapeID="_x0000_i1853" DrawAspect="Content" ObjectID="_1792680902" r:id="rId1685"/>
        </w:object>
      </w:r>
      <w:r w:rsidRPr="005035AB">
        <w:rPr>
          <w:rFonts w:ascii="Palatino Linotype" w:hAnsi="Palatino Linotype"/>
          <w:sz w:val="24"/>
          <w:szCs w:val="24"/>
        </w:rPr>
        <w:t xml:space="preserve">. </w:t>
      </w:r>
    </w:p>
    <w:p w14:paraId="2771C6C6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4"/>
          <w:sz w:val="24"/>
          <w:szCs w:val="24"/>
        </w:rPr>
        <w:object w:dxaOrig="460" w:dyaOrig="260" w14:anchorId="72F785B7">
          <v:shape id="_x0000_i1854" type="#_x0000_t75" style="width:23.35pt;height:12.65pt" o:ole="">
            <v:imagedata r:id="rId1686" o:title=""/>
          </v:shape>
          <o:OLEObject Type="Embed" ProgID="Equation.DSMT4" ShapeID="_x0000_i1854" DrawAspect="Content" ObjectID="_1792680903" r:id="rId1687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đường cao của tam giác </w:t>
      </w:r>
      <w:r w:rsidRPr="005035AB">
        <w:rPr>
          <w:position w:val="-6"/>
          <w:sz w:val="24"/>
          <w:szCs w:val="24"/>
        </w:rPr>
        <w:object w:dxaOrig="580" w:dyaOrig="279" w14:anchorId="1CD1B225">
          <v:shape id="_x0000_i1855" type="#_x0000_t75" style="width:29.35pt;height:14.35pt" o:ole="">
            <v:imagedata r:id="rId1688" o:title=""/>
          </v:shape>
          <o:OLEObject Type="Embed" ProgID="Equation.DSMT4" ShapeID="_x0000_i1855" DrawAspect="Content" ObjectID="_1792680904" r:id="rId1689"/>
        </w:object>
      </w:r>
      <w:r w:rsidRPr="005035AB">
        <w:rPr>
          <w:rFonts w:ascii="Palatino Linotype" w:hAnsi="Palatino Linotype"/>
          <w:sz w:val="24"/>
          <w:szCs w:val="24"/>
        </w:rPr>
        <w:t xml:space="preserve"> nên </w:t>
      </w:r>
      <w:r w:rsidRPr="005035AB">
        <w:rPr>
          <w:position w:val="-32"/>
          <w:sz w:val="24"/>
          <w:szCs w:val="24"/>
        </w:rPr>
        <w:object w:dxaOrig="4000" w:dyaOrig="859" w14:anchorId="33AC083D">
          <v:shape id="_x0000_i1856" type="#_x0000_t75" style="width:200.35pt;height:42.65pt" o:ole="">
            <v:imagedata r:id="rId1690" o:title=""/>
          </v:shape>
          <o:OLEObject Type="Embed" ProgID="Equation.DSMT4" ShapeID="_x0000_i1856" DrawAspect="Content" ObjectID="_1792680905" r:id="rId1691"/>
        </w:object>
      </w:r>
    </w:p>
    <w:p w14:paraId="52E34FCD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lastRenderedPageBreak/>
        <w:t xml:space="preserve">Suy ra: </w:t>
      </w:r>
      <w:r w:rsidRPr="005035AB">
        <w:rPr>
          <w:position w:val="-8"/>
          <w:sz w:val="24"/>
          <w:szCs w:val="24"/>
        </w:rPr>
        <w:object w:dxaOrig="1840" w:dyaOrig="380" w14:anchorId="69C4DAFC">
          <v:shape id="_x0000_i1857" type="#_x0000_t75" style="width:92pt;height:18.35pt" o:ole="">
            <v:imagedata r:id="rId1692" o:title=""/>
          </v:shape>
          <o:OLEObject Type="Embed" ProgID="Equation.DSMT4" ShapeID="_x0000_i1857" DrawAspect="Content" ObjectID="_1792680906" r:id="rId1693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75795C50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</w:t>
      </w:r>
      <w:r w:rsidRPr="005035AB">
        <w:rPr>
          <w:position w:val="-22"/>
          <w:sz w:val="24"/>
          <w:szCs w:val="24"/>
        </w:rPr>
        <w:object w:dxaOrig="3120" w:dyaOrig="560" w14:anchorId="4011D2AF">
          <v:shape id="_x0000_i1858" type="#_x0000_t75" style="width:155.65pt;height:28.35pt" o:ole="">
            <v:imagedata r:id="rId1694" o:title=""/>
          </v:shape>
          <o:OLEObject Type="Embed" ProgID="Equation.DSMT4" ShapeID="_x0000_i1858" DrawAspect="Content" ObjectID="_1792680907" r:id="rId1695"/>
        </w:object>
      </w:r>
    </w:p>
    <w:p w14:paraId="4BD75808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1F590532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5035AB">
        <w:rPr>
          <w:b/>
          <w:i/>
          <w:color w:val="C00000"/>
          <w:position w:val="-24"/>
          <w:sz w:val="24"/>
          <w:szCs w:val="24"/>
        </w:rPr>
        <w:object w:dxaOrig="1700" w:dyaOrig="700" w14:anchorId="06CC54F3">
          <v:shape id="_x0000_i1859" type="#_x0000_t75" style="width:84.65pt;height:35pt" o:ole="">
            <v:imagedata r:id="rId1659" o:title=""/>
          </v:shape>
          <o:OLEObject Type="Embed" ProgID="Equation.DSMT4" ShapeID="_x0000_i1859" DrawAspect="Content" ObjectID="_1792680908" r:id="rId1696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35292449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3660" w:dyaOrig="380" w14:anchorId="67E3ABCB">
          <v:shape id="_x0000_i1860" type="#_x0000_t75" style="width:183.35pt;height:18.35pt" o:ole="">
            <v:imagedata r:id="rId1697" o:title=""/>
          </v:shape>
          <o:OLEObject Type="Embed" ProgID="Equation.DSMT4" ShapeID="_x0000_i1860" DrawAspect="Content" ObjectID="_1792680909" r:id="rId1698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0661C530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Dễ thấy </w:t>
      </w:r>
      <w:r w:rsidRPr="005035AB">
        <w:rPr>
          <w:position w:val="-24"/>
          <w:sz w:val="24"/>
          <w:szCs w:val="24"/>
        </w:rPr>
        <w:object w:dxaOrig="3460" w:dyaOrig="700" w14:anchorId="24426975">
          <v:shape id="_x0000_i1861" type="#_x0000_t75" style="width:173.35pt;height:35pt" o:ole="">
            <v:imagedata r:id="rId1699" o:title=""/>
          </v:shape>
          <o:OLEObject Type="Embed" ProgID="Equation.DSMT4" ShapeID="_x0000_i1861" DrawAspect="Content" ObjectID="_1792680910" r:id="rId1700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6FD66C8B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</w:t>
      </w:r>
      <w:r w:rsidRPr="005035AB">
        <w:rPr>
          <w:position w:val="-24"/>
          <w:sz w:val="24"/>
          <w:szCs w:val="24"/>
        </w:rPr>
        <w:object w:dxaOrig="3060" w:dyaOrig="700" w14:anchorId="22D477C3">
          <v:shape id="_x0000_i1862" type="#_x0000_t75" style="width:153pt;height:35pt" o:ole="">
            <v:imagedata r:id="rId1701" o:title=""/>
          </v:shape>
          <o:OLEObject Type="Embed" ProgID="Equation.DSMT4" ShapeID="_x0000_i1862" DrawAspect="Content" ObjectID="_1792680911" r:id="rId1702"/>
        </w:object>
      </w:r>
    </w:p>
    <w:p w14:paraId="100F13D9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2D792F58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sáu điểm </w:t>
      </w:r>
      <w:r w:rsidRPr="005035AB">
        <w:rPr>
          <w:position w:val="-8"/>
          <w:sz w:val="24"/>
          <w:szCs w:val="24"/>
        </w:rPr>
        <w:object w:dxaOrig="1540" w:dyaOrig="300" w14:anchorId="4C03278A">
          <v:shape id="_x0000_i1863" type="#_x0000_t75" style="width:77pt;height:15pt" o:ole="">
            <v:imagedata r:id="rId1703" o:title=""/>
          </v:shape>
          <o:OLEObject Type="Embed" ProgID="Equation.DSMT4" ShapeID="_x0000_i1863" DrawAspect="Content" ObjectID="_1792680912" r:id="rId1704"/>
        </w:object>
      </w:r>
      <w:r w:rsidRPr="005035AB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6579F1" w:rsidRPr="005035AB" w14:paraId="45A9E31F" w14:textId="77777777" w:rsidTr="005035AB">
        <w:tc>
          <w:tcPr>
            <w:tcW w:w="523" w:type="dxa"/>
          </w:tcPr>
          <w:p w14:paraId="1D1A0FB3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0BD8F982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1DE89B8A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7FA3B028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6579F1" w:rsidRPr="005035AB" w14:paraId="50DD9D8C" w14:textId="77777777" w:rsidTr="005035AB">
        <w:tc>
          <w:tcPr>
            <w:tcW w:w="523" w:type="dxa"/>
            <w:vAlign w:val="center"/>
          </w:tcPr>
          <w:p w14:paraId="217AE804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0323AD6F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3080" w:dyaOrig="380" w14:anchorId="3010BFB6">
                <v:shape id="_x0000_i1864" type="#_x0000_t75" style="width:154pt;height:18.35pt" o:ole="">
                  <v:imagedata r:id="rId1705" o:title=""/>
                </v:shape>
                <o:OLEObject Type="Embed" ProgID="Equation.DSMT4" ShapeID="_x0000_i1864" DrawAspect="Content" ObjectID="_1792680913" r:id="rId1706"/>
              </w:object>
            </w:r>
          </w:p>
        </w:tc>
        <w:tc>
          <w:tcPr>
            <w:tcW w:w="860" w:type="dxa"/>
          </w:tcPr>
          <w:p w14:paraId="0AC135D9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13B73FE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6D3F2CBA" w14:textId="77777777" w:rsidTr="005035AB">
        <w:tc>
          <w:tcPr>
            <w:tcW w:w="523" w:type="dxa"/>
            <w:vAlign w:val="center"/>
          </w:tcPr>
          <w:p w14:paraId="60F1DCFC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39B79EE4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3100" w:dyaOrig="380" w14:anchorId="0D977626">
                <v:shape id="_x0000_i1865" type="#_x0000_t75" style="width:155.65pt;height:18.35pt" o:ole="">
                  <v:imagedata r:id="rId1707" o:title=""/>
                </v:shape>
                <o:OLEObject Type="Embed" ProgID="Equation.DSMT4" ShapeID="_x0000_i1865" DrawAspect="Content" ObjectID="_1792680914" r:id="rId1708"/>
              </w:object>
            </w:r>
          </w:p>
        </w:tc>
        <w:tc>
          <w:tcPr>
            <w:tcW w:w="860" w:type="dxa"/>
          </w:tcPr>
          <w:p w14:paraId="54576785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82B393A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2D8CF412" w14:textId="77777777" w:rsidTr="005035AB">
        <w:tc>
          <w:tcPr>
            <w:tcW w:w="523" w:type="dxa"/>
            <w:vAlign w:val="center"/>
          </w:tcPr>
          <w:p w14:paraId="2BA3C06D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4419DBF5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2079" w:dyaOrig="380" w14:anchorId="069C38CB">
                <v:shape id="_x0000_i1866" type="#_x0000_t75" style="width:104.65pt;height:18.35pt" o:ole="">
                  <v:imagedata r:id="rId1709" o:title=""/>
                </v:shape>
                <o:OLEObject Type="Embed" ProgID="Equation.DSMT4" ShapeID="_x0000_i1866" DrawAspect="Content" ObjectID="_1792680915" r:id="rId1710"/>
              </w:object>
            </w:r>
          </w:p>
        </w:tc>
        <w:tc>
          <w:tcPr>
            <w:tcW w:w="860" w:type="dxa"/>
          </w:tcPr>
          <w:p w14:paraId="2F180EFC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903B03D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33F7766D" w14:textId="77777777" w:rsidTr="005035AB">
        <w:tc>
          <w:tcPr>
            <w:tcW w:w="523" w:type="dxa"/>
            <w:vAlign w:val="center"/>
          </w:tcPr>
          <w:p w14:paraId="137C1D33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1B78EC05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3159" w:dyaOrig="380" w14:anchorId="323B84EF">
                <v:shape id="_x0000_i1867" type="#_x0000_t75" style="width:158.35pt;height:18.35pt" o:ole="">
                  <v:imagedata r:id="rId1711" o:title=""/>
                </v:shape>
                <o:OLEObject Type="Embed" ProgID="Equation.DSMT4" ShapeID="_x0000_i1867" DrawAspect="Content" ObjectID="_1792680916" r:id="rId1712"/>
              </w:object>
            </w:r>
          </w:p>
        </w:tc>
        <w:tc>
          <w:tcPr>
            <w:tcW w:w="860" w:type="dxa"/>
          </w:tcPr>
          <w:p w14:paraId="09034207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D08C196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378712C2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3E76A2D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3080" w:dyaOrig="380" w14:anchorId="30679FB7">
          <v:shape id="_x0000_i1868" type="#_x0000_t75" style="width:154pt;height:18.35pt" o:ole="">
            <v:imagedata r:id="rId1705" o:title=""/>
          </v:shape>
          <o:OLEObject Type="Embed" ProgID="Equation.DSMT4" ShapeID="_x0000_i1868" DrawAspect="Content" ObjectID="_1792680917" r:id="rId1713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6FE1280C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5340" w:dyaOrig="380" w14:anchorId="1266EF9F">
          <v:shape id="_x0000_i1869" type="#_x0000_t75" style="width:267pt;height:18.35pt" o:ole="">
            <v:imagedata r:id="rId1714" o:title=""/>
          </v:shape>
          <o:OLEObject Type="Embed" ProgID="Equation.DSMT4" ShapeID="_x0000_i1869" DrawAspect="Content" ObjectID="_1792680918" r:id="rId1715"/>
        </w:object>
      </w:r>
      <w:r w:rsidRPr="005035AB">
        <w:rPr>
          <w:rFonts w:ascii="Palatino Linotype" w:hAnsi="Palatino Linotype"/>
          <w:sz w:val="24"/>
          <w:szCs w:val="24"/>
        </w:rPr>
        <w:t xml:space="preserve"> </w:t>
      </w:r>
    </w:p>
    <w:p w14:paraId="2BCA3D30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6380" w:dyaOrig="560" w14:anchorId="12036CD3">
          <v:shape id="_x0000_i1870" type="#_x0000_t75" style="width:319pt;height:27.65pt" o:ole="">
            <v:imagedata r:id="rId1716" o:title=""/>
          </v:shape>
          <o:OLEObject Type="Embed" ProgID="Equation.DSMT4" ShapeID="_x0000_i1870" DrawAspect="Content" ObjectID="_1792680919" r:id="rId1717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089A126A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9C113EC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3100" w:dyaOrig="380" w14:anchorId="287287C3">
          <v:shape id="_x0000_i1871" type="#_x0000_t75" style="width:155.65pt;height:18.35pt" o:ole="">
            <v:imagedata r:id="rId1707" o:title=""/>
          </v:shape>
          <o:OLEObject Type="Embed" ProgID="Equation.DSMT4" ShapeID="_x0000_i1871" DrawAspect="Content" ObjectID="_1792680920" r:id="rId1718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1F260D0B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5860" w:dyaOrig="380" w14:anchorId="4CCF04A7">
          <v:shape id="_x0000_i1872" type="#_x0000_t75" style="width:293pt;height:18.35pt" o:ole="">
            <v:imagedata r:id="rId1719" o:title=""/>
          </v:shape>
          <o:OLEObject Type="Embed" ProgID="Equation.DSMT4" ShapeID="_x0000_i1872" DrawAspect="Content" ObjectID="_1792680921" r:id="rId1720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11CF1D57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51A54AE0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2079" w:dyaOrig="380" w14:anchorId="3CF25914">
          <v:shape id="_x0000_i1873" type="#_x0000_t75" style="width:104.65pt;height:18.35pt" o:ole="">
            <v:imagedata r:id="rId1709" o:title=""/>
          </v:shape>
          <o:OLEObject Type="Embed" ProgID="Equation.DSMT4" ShapeID="_x0000_i1873" DrawAspect="Content" ObjectID="_1792680922" r:id="rId1721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4D365D06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5720" w:dyaOrig="380" w14:anchorId="38502903">
          <v:shape id="_x0000_i1874" type="#_x0000_t75" style="width:285.35pt;height:18.35pt" o:ole="">
            <v:imagedata r:id="rId1722" o:title=""/>
          </v:shape>
          <o:OLEObject Type="Embed" ProgID="Equation.DSMT4" ShapeID="_x0000_i1874" DrawAspect="Content" ObjectID="_1792680923" r:id="rId1723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399B8D5E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1F8B0EFD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3159" w:dyaOrig="380" w14:anchorId="76421C46">
          <v:shape id="_x0000_i1875" type="#_x0000_t75" style="width:158.35pt;height:18.35pt" o:ole="">
            <v:imagedata r:id="rId1711" o:title=""/>
          </v:shape>
          <o:OLEObject Type="Embed" ProgID="Equation.DSMT4" ShapeID="_x0000_i1875" DrawAspect="Content" ObjectID="_1792680924" r:id="rId1724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34CAD076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3159" w:dyaOrig="380" w14:anchorId="61438E82">
          <v:shape id="_x0000_i1876" type="#_x0000_t75" style="width:158.35pt;height:18.35pt" o:ole="">
            <v:imagedata r:id="rId1725" o:title=""/>
          </v:shape>
          <o:OLEObject Type="Embed" ProgID="Equation.DSMT4" ShapeID="_x0000_i1876" DrawAspect="Content" ObjectID="_1792680925" r:id="rId1726"/>
        </w:object>
      </w:r>
    </w:p>
    <w:p w14:paraId="63ABFC75" w14:textId="77777777" w:rsidR="006579F1" w:rsidRPr="005035AB" w:rsidRDefault="006579F1" w:rsidP="007B78C3">
      <w:pPr>
        <w:spacing w:after="0" w:line="240" w:lineRule="auto"/>
        <w:ind w:left="992"/>
        <w:rPr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4340" w:dyaOrig="560" w14:anchorId="77BEEC69">
          <v:shape id="_x0000_i1877" type="#_x0000_t75" style="width:216.65pt;height:27.65pt" o:ole="">
            <v:imagedata r:id="rId1727" o:title=""/>
          </v:shape>
          <o:OLEObject Type="Embed" ProgID="Equation.DSMT4" ShapeID="_x0000_i1877" DrawAspect="Content" ObjectID="_1792680926" r:id="rId1728"/>
        </w:object>
      </w:r>
    </w:p>
    <w:p w14:paraId="5800FA2E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3820" w:dyaOrig="380" w14:anchorId="72807A84">
          <v:shape id="_x0000_i1878" type="#_x0000_t75" style="width:190.65pt;height:18.35pt" o:ole="">
            <v:imagedata r:id="rId1729" o:title=""/>
          </v:shape>
          <o:OLEObject Type="Embed" ProgID="Equation.DSMT4" ShapeID="_x0000_i1878" DrawAspect="Content" ObjectID="_1792680927" r:id="rId1730"/>
        </w:object>
      </w:r>
    </w:p>
    <w:p w14:paraId="388AA335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39A402B1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bình hành </w:t>
      </w:r>
      <w:r w:rsidRPr="005035AB">
        <w:rPr>
          <w:position w:val="-6"/>
          <w:sz w:val="24"/>
          <w:szCs w:val="24"/>
        </w:rPr>
        <w:object w:dxaOrig="760" w:dyaOrig="279" w14:anchorId="45E91C41">
          <v:shape id="_x0000_i1879" type="#_x0000_t75" style="width:38.35pt;height:14.35pt" o:ole="">
            <v:imagedata r:id="rId1731" o:title=""/>
          </v:shape>
          <o:OLEObject Type="Embed" ProgID="Equation.DSMT4" ShapeID="_x0000_i1879" DrawAspect="Content" ObjectID="_1792680928" r:id="rId1732"/>
        </w:object>
      </w:r>
      <w:r w:rsidRPr="005035AB">
        <w:rPr>
          <w:rFonts w:ascii="Palatino Linotype" w:hAnsi="Palatino Linotype"/>
          <w:sz w:val="24"/>
          <w:szCs w:val="24"/>
        </w:rPr>
        <w:t xml:space="preserve"> có </w:t>
      </w:r>
      <w:r w:rsidRPr="005035AB">
        <w:rPr>
          <w:position w:val="-6"/>
          <w:sz w:val="24"/>
          <w:szCs w:val="24"/>
        </w:rPr>
        <w:object w:dxaOrig="260" w:dyaOrig="279" w14:anchorId="1AEDBEA9">
          <v:shape id="_x0000_i1880" type="#_x0000_t75" style="width:12.65pt;height:14.35pt" o:ole="">
            <v:imagedata r:id="rId1733" o:title=""/>
          </v:shape>
          <o:OLEObject Type="Embed" ProgID="Equation.DSMT4" ShapeID="_x0000_i1880" DrawAspect="Content" ObjectID="_1792680929" r:id="rId1734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giao điểm của hai đường chéo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6579F1" w:rsidRPr="005035AB" w14:paraId="733D9C79" w14:textId="77777777" w:rsidTr="005035AB">
        <w:tc>
          <w:tcPr>
            <w:tcW w:w="523" w:type="dxa"/>
          </w:tcPr>
          <w:p w14:paraId="6408235B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274138D8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0C2E87B2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7018673E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6579F1" w:rsidRPr="005035AB" w14:paraId="5F537569" w14:textId="77777777" w:rsidTr="005035AB">
        <w:tc>
          <w:tcPr>
            <w:tcW w:w="523" w:type="dxa"/>
            <w:vAlign w:val="center"/>
          </w:tcPr>
          <w:p w14:paraId="1DA8BDFA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6D8CE893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1579" w:dyaOrig="380" w14:anchorId="2DB81317">
                <v:shape id="_x0000_i1881" type="#_x0000_t75" style="width:78.65pt;height:18.35pt" o:ole="">
                  <v:imagedata r:id="rId1735" o:title=""/>
                </v:shape>
                <o:OLEObject Type="Embed" ProgID="Equation.DSMT4" ShapeID="_x0000_i1881" DrawAspect="Content" ObjectID="_1792680930" r:id="rId1736"/>
              </w:object>
            </w:r>
          </w:p>
        </w:tc>
        <w:tc>
          <w:tcPr>
            <w:tcW w:w="860" w:type="dxa"/>
          </w:tcPr>
          <w:p w14:paraId="51C3378D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93708A5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4C8B15FC" w14:textId="77777777" w:rsidTr="005035AB">
        <w:tc>
          <w:tcPr>
            <w:tcW w:w="523" w:type="dxa"/>
            <w:vAlign w:val="center"/>
          </w:tcPr>
          <w:p w14:paraId="1FCC2453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759A3C32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1579" w:dyaOrig="380" w14:anchorId="09C12DF4">
                <v:shape id="_x0000_i1882" type="#_x0000_t75" style="width:78.65pt;height:18.35pt" o:ole="">
                  <v:imagedata r:id="rId1737" o:title=""/>
                </v:shape>
                <o:OLEObject Type="Embed" ProgID="Equation.DSMT4" ShapeID="_x0000_i1882" DrawAspect="Content" ObjectID="_1792680931" r:id="rId1738"/>
              </w:object>
            </w:r>
          </w:p>
        </w:tc>
        <w:tc>
          <w:tcPr>
            <w:tcW w:w="860" w:type="dxa"/>
          </w:tcPr>
          <w:p w14:paraId="39044546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3E252B0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2F6CA91C" w14:textId="77777777" w:rsidTr="005035AB">
        <w:tc>
          <w:tcPr>
            <w:tcW w:w="523" w:type="dxa"/>
            <w:vAlign w:val="center"/>
          </w:tcPr>
          <w:p w14:paraId="0ED73BB1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7219B24A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22"/>
                <w:sz w:val="24"/>
                <w:szCs w:val="24"/>
                <w:lang w:val="en-US" w:eastAsia="en-US"/>
              </w:rPr>
              <w:object w:dxaOrig="1660" w:dyaOrig="560" w14:anchorId="530C9FE3">
                <v:shape id="_x0000_i1883" type="#_x0000_t75" style="width:83pt;height:27.65pt" o:ole="">
                  <v:imagedata r:id="rId1739" o:title=""/>
                </v:shape>
                <o:OLEObject Type="Embed" ProgID="Equation.DSMT4" ShapeID="_x0000_i1883" DrawAspect="Content" ObjectID="_1792680932" r:id="rId1740"/>
              </w:object>
            </w:r>
          </w:p>
        </w:tc>
        <w:tc>
          <w:tcPr>
            <w:tcW w:w="860" w:type="dxa"/>
          </w:tcPr>
          <w:p w14:paraId="5ED9BB8A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1FC844F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0A7C65D8" w14:textId="77777777" w:rsidTr="005035AB">
        <w:tc>
          <w:tcPr>
            <w:tcW w:w="523" w:type="dxa"/>
            <w:vAlign w:val="center"/>
          </w:tcPr>
          <w:p w14:paraId="76A06BEA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lastRenderedPageBreak/>
              <w:t>(d)</w:t>
            </w:r>
          </w:p>
        </w:tc>
        <w:tc>
          <w:tcPr>
            <w:tcW w:w="7577" w:type="dxa"/>
          </w:tcPr>
          <w:p w14:paraId="0358DA8F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Nếu </w:t>
            </w:r>
            <w:r w:rsidRPr="005035AB">
              <w:rPr>
                <w:rFonts w:eastAsiaTheme="minorEastAsia" w:cstheme="minorBidi"/>
                <w:position w:val="-22"/>
                <w:sz w:val="24"/>
                <w:szCs w:val="24"/>
                <w:lang w:val="en-US" w:eastAsia="en-US"/>
              </w:rPr>
              <w:object w:dxaOrig="2240" w:dyaOrig="560" w14:anchorId="265EB4CA">
                <v:shape id="_x0000_i1884" type="#_x0000_t75" style="width:112.35pt;height:27.65pt" o:ole="">
                  <v:imagedata r:id="rId1741" o:title=""/>
                </v:shape>
                <o:OLEObject Type="Embed" ProgID="Equation.DSMT4" ShapeID="_x0000_i1884" DrawAspect="Content" ObjectID="_1792680933" r:id="rId1742"/>
              </w:object>
            </w: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 thì </w:t>
            </w: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760" w:dyaOrig="279" w14:anchorId="1A4A5D63">
                <v:shape id="_x0000_i1885" type="#_x0000_t75" style="width:38.35pt;height:14.35pt" o:ole="">
                  <v:imagedata r:id="rId1743" o:title=""/>
                </v:shape>
                <o:OLEObject Type="Embed" ProgID="Equation.DSMT4" ShapeID="_x0000_i1885" DrawAspect="Content" ObjectID="_1792680934" r:id="rId1744"/>
              </w:object>
            </w: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 là hình thoi.</w:t>
            </w:r>
          </w:p>
        </w:tc>
        <w:tc>
          <w:tcPr>
            <w:tcW w:w="860" w:type="dxa"/>
          </w:tcPr>
          <w:p w14:paraId="02C55ED1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68D33A9C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615BBA8D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7109E13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a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i/>
          <w:position w:val="-6"/>
          <w:sz w:val="24"/>
          <w:szCs w:val="24"/>
        </w:rPr>
        <w:object w:dxaOrig="1579" w:dyaOrig="380" w14:anchorId="31ED54B1">
          <v:shape id="_x0000_i1886" type="#_x0000_t75" style="width:78.65pt;height:18.35pt" o:ole="">
            <v:imagedata r:id="rId1735" o:title=""/>
          </v:shape>
          <o:OLEObject Type="Embed" ProgID="Equation.DSMT4" ShapeID="_x0000_i1886" DrawAspect="Content" ObjectID="_1792680935" r:id="rId1745"/>
        </w:object>
      </w:r>
    </w:p>
    <w:p w14:paraId="738CF320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1600" w:dyaOrig="380" w14:anchorId="78D6C6D7">
          <v:shape id="_x0000_i1887" type="#_x0000_t75" style="width:80.35pt;height:18.35pt" o:ole="">
            <v:imagedata r:id="rId1746" o:title=""/>
          </v:shape>
          <o:OLEObject Type="Embed" ProgID="Equation.DSMT4" ShapeID="_x0000_i1887" DrawAspect="Content" ObjectID="_1792680936" r:id="rId1747"/>
        </w:object>
      </w:r>
    </w:p>
    <w:p w14:paraId="0158039F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288F9AF1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b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i/>
          <w:position w:val="-6"/>
          <w:sz w:val="24"/>
          <w:szCs w:val="24"/>
        </w:rPr>
        <w:object w:dxaOrig="1579" w:dyaOrig="380" w14:anchorId="62971D51">
          <v:shape id="_x0000_i1888" type="#_x0000_t75" style="width:78.65pt;height:18.35pt" o:ole="">
            <v:imagedata r:id="rId1737" o:title=""/>
          </v:shape>
          <o:OLEObject Type="Embed" ProgID="Equation.DSMT4" ShapeID="_x0000_i1888" DrawAspect="Content" ObjectID="_1792680937" r:id="rId1748"/>
        </w:object>
      </w:r>
    </w:p>
    <w:p w14:paraId="2837E186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140" w:dyaOrig="380" w14:anchorId="5A4C85F7">
          <v:shape id="_x0000_i1889" type="#_x0000_t75" style="width:107pt;height:18.35pt" o:ole="">
            <v:imagedata r:id="rId1749" o:title=""/>
          </v:shape>
          <o:OLEObject Type="Embed" ProgID="Equation.DSMT4" ShapeID="_x0000_i1889" DrawAspect="Content" ObjectID="_1792680938" r:id="rId1750"/>
        </w:object>
      </w:r>
      <w:r w:rsidRPr="005035AB">
        <w:rPr>
          <w:rFonts w:ascii="Palatino Linotype" w:hAnsi="Palatino Linotype"/>
          <w:sz w:val="24"/>
          <w:szCs w:val="24"/>
        </w:rPr>
        <w:t xml:space="preserve"> (vì </w:t>
      </w:r>
      <w:r w:rsidRPr="005035AB">
        <w:rPr>
          <w:position w:val="-6"/>
          <w:sz w:val="24"/>
          <w:szCs w:val="24"/>
        </w:rPr>
        <w:object w:dxaOrig="760" w:dyaOrig="279" w14:anchorId="44BC30E4">
          <v:shape id="_x0000_i1890" type="#_x0000_t75" style="width:38.35pt;height:14.35pt" o:ole="">
            <v:imagedata r:id="rId1751" o:title=""/>
          </v:shape>
          <o:OLEObject Type="Embed" ProgID="Equation.DSMT4" ShapeID="_x0000_i1890" DrawAspect="Content" ObjectID="_1792680939" r:id="rId1752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).</w:t>
      </w:r>
    </w:p>
    <w:p w14:paraId="02D3AC16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0D7D6E06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c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i/>
          <w:position w:val="-22"/>
          <w:sz w:val="24"/>
          <w:szCs w:val="24"/>
        </w:rPr>
        <w:object w:dxaOrig="1660" w:dyaOrig="560" w14:anchorId="02AC84B5">
          <v:shape id="_x0000_i1891" type="#_x0000_t75" style="width:83pt;height:27.65pt" o:ole="">
            <v:imagedata r:id="rId1739" o:title=""/>
          </v:shape>
          <o:OLEObject Type="Embed" ProgID="Equation.DSMT4" ShapeID="_x0000_i1891" DrawAspect="Content" ObjectID="_1792680940" r:id="rId1753"/>
        </w:object>
      </w:r>
    </w:p>
    <w:p w14:paraId="1FF2837C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22"/>
          <w:sz w:val="24"/>
          <w:szCs w:val="24"/>
        </w:rPr>
        <w:object w:dxaOrig="2340" w:dyaOrig="560" w14:anchorId="2F6BBA1E">
          <v:shape id="_x0000_i1892" type="#_x0000_t75" style="width:117.35pt;height:27.65pt" o:ole="">
            <v:imagedata r:id="rId1754" o:title=""/>
          </v:shape>
          <o:OLEObject Type="Embed" ProgID="Equation.DSMT4" ShapeID="_x0000_i1892" DrawAspect="Content" ObjectID="_1792680941" r:id="rId1755"/>
        </w:object>
      </w:r>
      <w:r w:rsidRPr="005035AB">
        <w:rPr>
          <w:rFonts w:ascii="Palatino Linotype" w:hAnsi="Palatino Linotype"/>
          <w:sz w:val="24"/>
          <w:szCs w:val="24"/>
        </w:rPr>
        <w:t xml:space="preserve"> (vì </w:t>
      </w:r>
      <w:r w:rsidRPr="005035AB">
        <w:rPr>
          <w:position w:val="-6"/>
          <w:sz w:val="24"/>
          <w:szCs w:val="24"/>
        </w:rPr>
        <w:object w:dxaOrig="760" w:dyaOrig="279" w14:anchorId="52CFEABD">
          <v:shape id="_x0000_i1893" type="#_x0000_t75" style="width:38.35pt;height:14.35pt" o:ole="">
            <v:imagedata r:id="rId1756" o:title=""/>
          </v:shape>
          <o:OLEObject Type="Embed" ProgID="Equation.DSMT4" ShapeID="_x0000_i1893" DrawAspect="Content" ObjectID="_1792680942" r:id="rId1757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).</w:t>
      </w:r>
    </w:p>
    <w:p w14:paraId="35AAEDB9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796EA0D7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d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rFonts w:ascii="Palatino Linotype" w:hAnsi="Palatino Linotype"/>
          <w:i/>
          <w:sz w:val="24"/>
          <w:szCs w:val="24"/>
        </w:rPr>
        <w:t xml:space="preserve">Nếu </w:t>
      </w:r>
      <w:r w:rsidRPr="005035AB">
        <w:rPr>
          <w:i/>
          <w:position w:val="-22"/>
          <w:sz w:val="24"/>
          <w:szCs w:val="24"/>
        </w:rPr>
        <w:object w:dxaOrig="2240" w:dyaOrig="560" w14:anchorId="0D6D3D57">
          <v:shape id="_x0000_i1894" type="#_x0000_t75" style="width:112.35pt;height:27.65pt" o:ole="">
            <v:imagedata r:id="rId1741" o:title=""/>
          </v:shape>
          <o:OLEObject Type="Embed" ProgID="Equation.DSMT4" ShapeID="_x0000_i1894" DrawAspect="Content" ObjectID="_1792680943" r:id="rId1758"/>
        </w:object>
      </w:r>
      <w:r w:rsidRPr="005035AB">
        <w:rPr>
          <w:rFonts w:ascii="Palatino Linotype" w:hAnsi="Palatino Linotype"/>
          <w:i/>
          <w:sz w:val="24"/>
          <w:szCs w:val="24"/>
        </w:rPr>
        <w:t xml:space="preserve"> thì </w:t>
      </w:r>
      <w:r w:rsidRPr="005035AB">
        <w:rPr>
          <w:i/>
          <w:position w:val="-6"/>
          <w:sz w:val="24"/>
          <w:szCs w:val="24"/>
        </w:rPr>
        <w:object w:dxaOrig="760" w:dyaOrig="279" w14:anchorId="32D6DC91">
          <v:shape id="_x0000_i1895" type="#_x0000_t75" style="width:38.35pt;height:14.35pt" o:ole="">
            <v:imagedata r:id="rId1743" o:title=""/>
          </v:shape>
          <o:OLEObject Type="Embed" ProgID="Equation.DSMT4" ShapeID="_x0000_i1895" DrawAspect="Content" ObjectID="_1792680944" r:id="rId1759"/>
        </w:object>
      </w:r>
      <w:r w:rsidRPr="005035AB">
        <w:rPr>
          <w:rFonts w:ascii="Palatino Linotype" w:hAnsi="Palatino Linotype"/>
          <w:i/>
          <w:sz w:val="24"/>
          <w:szCs w:val="24"/>
        </w:rPr>
        <w:t xml:space="preserve"> là hình thoi.</w:t>
      </w:r>
    </w:p>
    <w:p w14:paraId="241D5D54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22"/>
          <w:sz w:val="24"/>
          <w:szCs w:val="24"/>
        </w:rPr>
        <w:object w:dxaOrig="4980" w:dyaOrig="560" w14:anchorId="77D875B9">
          <v:shape id="_x0000_i1896" type="#_x0000_t75" style="width:248.65pt;height:27.65pt" o:ole="">
            <v:imagedata r:id="rId1760" o:title=""/>
          </v:shape>
          <o:OLEObject Type="Embed" ProgID="Equation.DSMT4" ShapeID="_x0000_i1896" DrawAspect="Content" ObjectID="_1792680945" r:id="rId1761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159237DC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ì </w:t>
      </w:r>
      <w:r w:rsidRPr="005035AB">
        <w:rPr>
          <w:position w:val="-6"/>
          <w:sz w:val="24"/>
          <w:szCs w:val="24"/>
        </w:rPr>
        <w:object w:dxaOrig="760" w:dyaOrig="279" w14:anchorId="46292C3F">
          <v:shape id="_x0000_i1897" type="#_x0000_t75" style="width:38.35pt;height:14.35pt" o:ole="">
            <v:imagedata r:id="rId1762" o:title=""/>
          </v:shape>
          <o:OLEObject Type="Embed" ProgID="Equation.DSMT4" ShapeID="_x0000_i1897" DrawAspect="Content" ObjectID="_1792680946" r:id="rId1763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 có hai đường chéo bằng nhau nên </w:t>
      </w:r>
      <w:r w:rsidRPr="005035AB">
        <w:rPr>
          <w:position w:val="-6"/>
          <w:sz w:val="24"/>
          <w:szCs w:val="24"/>
        </w:rPr>
        <w:object w:dxaOrig="760" w:dyaOrig="279" w14:anchorId="34935869">
          <v:shape id="_x0000_i1898" type="#_x0000_t75" style="width:38.35pt;height:14.35pt" o:ole="">
            <v:imagedata r:id="rId1764" o:title=""/>
          </v:shape>
          <o:OLEObject Type="Embed" ProgID="Equation.DSMT4" ShapeID="_x0000_i1898" DrawAspect="Content" ObjectID="_1792680947" r:id="rId1765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chữ nhật.</w:t>
      </w:r>
    </w:p>
    <w:p w14:paraId="2575AC52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2E607E83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13B380B9">
          <v:shape id="_x0000_i1899" type="#_x0000_t75" style="width:29.35pt;height:14.35pt" o:ole="">
            <v:imagedata r:id="rId1766" o:title=""/>
          </v:shape>
          <o:OLEObject Type="Embed" ProgID="Equation.DSMT4" ShapeID="_x0000_i1899" DrawAspect="Content" ObjectID="_1792680948" r:id="rId1767"/>
        </w:object>
      </w:r>
      <w:r w:rsidRPr="005035AB">
        <w:rPr>
          <w:rFonts w:ascii="Palatino Linotype" w:hAnsi="Palatino Linotype"/>
          <w:sz w:val="24"/>
          <w:szCs w:val="24"/>
        </w:rPr>
        <w:t xml:space="preserve">. Các điểm </w:t>
      </w:r>
      <w:r w:rsidRPr="005035AB">
        <w:rPr>
          <w:position w:val="-8"/>
          <w:sz w:val="24"/>
          <w:szCs w:val="24"/>
        </w:rPr>
        <w:object w:dxaOrig="880" w:dyaOrig="300" w14:anchorId="685E051B">
          <v:shape id="_x0000_i1900" type="#_x0000_t75" style="width:44.35pt;height:15pt" o:ole="">
            <v:imagedata r:id="rId1768" o:title=""/>
          </v:shape>
          <o:OLEObject Type="Embed" ProgID="Equation.DSMT4" ShapeID="_x0000_i1900" DrawAspect="Content" ObjectID="_1792680949" r:id="rId1769"/>
        </w:object>
      </w:r>
      <w:r w:rsidRPr="005035AB">
        <w:rPr>
          <w:rFonts w:ascii="Palatino Linotype" w:hAnsi="Palatino Linotype"/>
          <w:sz w:val="24"/>
          <w:szCs w:val="24"/>
        </w:rPr>
        <w:t xml:space="preserve"> lần lượt là trung điểm của </w:t>
      </w:r>
      <w:r w:rsidRPr="005035AB">
        <w:rPr>
          <w:position w:val="-8"/>
          <w:sz w:val="24"/>
          <w:szCs w:val="24"/>
        </w:rPr>
        <w:object w:dxaOrig="1280" w:dyaOrig="300" w14:anchorId="79F6DD15">
          <v:shape id="_x0000_i1901" type="#_x0000_t75" style="width:63.65pt;height:15pt" o:ole="">
            <v:imagedata r:id="rId1770" o:title=""/>
          </v:shape>
          <o:OLEObject Type="Embed" ProgID="Equation.DSMT4" ShapeID="_x0000_i1901" DrawAspect="Content" ObjectID="_1792680950" r:id="rId1771"/>
        </w:object>
      </w:r>
      <w:r w:rsidRPr="005035AB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6579F1" w:rsidRPr="005035AB" w14:paraId="21EE3427" w14:textId="77777777" w:rsidTr="005035AB">
        <w:tc>
          <w:tcPr>
            <w:tcW w:w="523" w:type="dxa"/>
          </w:tcPr>
          <w:p w14:paraId="46E22E52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6E17EB9C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26B6A820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485C8F31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6579F1" w:rsidRPr="005035AB" w14:paraId="3FE478D5" w14:textId="77777777" w:rsidTr="005035AB">
        <w:tc>
          <w:tcPr>
            <w:tcW w:w="523" w:type="dxa"/>
            <w:vAlign w:val="center"/>
          </w:tcPr>
          <w:p w14:paraId="4A537E7B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00280503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760" w:dyaOrig="380" w14:anchorId="0E8C6DA3">
                <v:shape id="_x0000_i1902" type="#_x0000_t75" style="width:88pt;height:18.35pt" o:ole="">
                  <v:imagedata r:id="rId1772" o:title=""/>
                </v:shape>
                <o:OLEObject Type="Embed" ProgID="Equation.DSMT4" ShapeID="_x0000_i1902" DrawAspect="Content" ObjectID="_1792680951" r:id="rId1773"/>
              </w:object>
            </w:r>
          </w:p>
        </w:tc>
        <w:tc>
          <w:tcPr>
            <w:tcW w:w="860" w:type="dxa"/>
          </w:tcPr>
          <w:p w14:paraId="1A54ECC7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70C59F9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403DD511" w14:textId="77777777" w:rsidTr="005035AB">
        <w:tc>
          <w:tcPr>
            <w:tcW w:w="523" w:type="dxa"/>
            <w:vAlign w:val="center"/>
          </w:tcPr>
          <w:p w14:paraId="3AFC6B74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00B32673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700" w:dyaOrig="380" w14:anchorId="3C56B532">
                <v:shape id="_x0000_i1903" type="#_x0000_t75" style="width:84.65pt;height:18.35pt" o:ole="">
                  <v:imagedata r:id="rId1774" o:title=""/>
                </v:shape>
                <o:OLEObject Type="Embed" ProgID="Equation.DSMT4" ShapeID="_x0000_i1903" DrawAspect="Content" ObjectID="_1792680952" r:id="rId1775"/>
              </w:object>
            </w:r>
          </w:p>
        </w:tc>
        <w:tc>
          <w:tcPr>
            <w:tcW w:w="860" w:type="dxa"/>
          </w:tcPr>
          <w:p w14:paraId="73D6AD11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DBA5439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60BF1AF0" w14:textId="77777777" w:rsidTr="005035AB">
        <w:tc>
          <w:tcPr>
            <w:tcW w:w="523" w:type="dxa"/>
            <w:vAlign w:val="center"/>
          </w:tcPr>
          <w:p w14:paraId="1F23B629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380FF339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700" w:dyaOrig="380" w14:anchorId="657214BB">
                <v:shape id="_x0000_i1904" type="#_x0000_t75" style="width:84.65pt;height:18.35pt" o:ole="">
                  <v:imagedata r:id="rId1776" o:title=""/>
                </v:shape>
                <o:OLEObject Type="Embed" ProgID="Equation.DSMT4" ShapeID="_x0000_i1904" DrawAspect="Content" ObjectID="_1792680953" r:id="rId1777"/>
              </w:object>
            </w:r>
          </w:p>
        </w:tc>
        <w:tc>
          <w:tcPr>
            <w:tcW w:w="860" w:type="dxa"/>
          </w:tcPr>
          <w:p w14:paraId="56F2B19D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794C10F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50BE2AA9" w14:textId="77777777" w:rsidTr="005035AB">
        <w:tc>
          <w:tcPr>
            <w:tcW w:w="523" w:type="dxa"/>
            <w:vAlign w:val="center"/>
          </w:tcPr>
          <w:p w14:paraId="1E7955C3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2FDBD4E2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460" w:dyaOrig="380" w14:anchorId="64923468">
                <v:shape id="_x0000_i1905" type="#_x0000_t75" style="width:73pt;height:18.35pt" o:ole="">
                  <v:imagedata r:id="rId1778" o:title=""/>
                </v:shape>
                <o:OLEObject Type="Embed" ProgID="Equation.DSMT4" ShapeID="_x0000_i1905" DrawAspect="Content" ObjectID="_1792680954" r:id="rId1779"/>
              </w:object>
            </w:r>
          </w:p>
        </w:tc>
        <w:tc>
          <w:tcPr>
            <w:tcW w:w="860" w:type="dxa"/>
          </w:tcPr>
          <w:p w14:paraId="1F82C10A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634556D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2A777D2C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509CA6A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Dễ thấy tứ giác </w:t>
      </w:r>
      <w:r w:rsidRPr="005035AB">
        <w:rPr>
          <w:position w:val="-8"/>
          <w:sz w:val="24"/>
          <w:szCs w:val="24"/>
        </w:rPr>
        <w:object w:dxaOrig="1660" w:dyaOrig="300" w14:anchorId="57F157E4">
          <v:shape id="_x0000_i1906" type="#_x0000_t75" style="width:83pt;height:15pt" o:ole="">
            <v:imagedata r:id="rId1780" o:title=""/>
          </v:shape>
          <o:OLEObject Type="Embed" ProgID="Equation.DSMT4" ShapeID="_x0000_i1906" DrawAspect="Content" ObjectID="_1792680955" r:id="rId1781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</w:t>
      </w:r>
    </w:p>
    <w:p w14:paraId="23A71EA6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60C5A50F" wp14:editId="195A2B7C">
            <wp:extent cx="1989665" cy="1173392"/>
            <wp:effectExtent l="0" t="0" r="0" b="825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2">
                      <a:extLst>
                        <a:ext uri="{BEBA8EAE-BF5A-486C-A8C5-ECC9F3942E4B}">
                          <a14:imgProps xmlns:a14="http://schemas.microsoft.com/office/drawing/2010/main">
                            <a14:imgLayer r:embed="rId1783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7750" cy="117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4F8D7C" w14:textId="77777777" w:rsidR="006579F1" w:rsidRPr="005035AB" w:rsidRDefault="006579F1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760" w:dyaOrig="380" w14:anchorId="3342F144">
          <v:shape id="_x0000_i1907" type="#_x0000_t75" style="width:88pt;height:18.35pt" o:ole="">
            <v:imagedata r:id="rId1772" o:title=""/>
          </v:shape>
          <o:OLEObject Type="Embed" ProgID="Equation.DSMT4" ShapeID="_x0000_i1907" DrawAspect="Content" ObjectID="_1792680956" r:id="rId1784"/>
        </w:object>
      </w:r>
    </w:p>
    <w:p w14:paraId="4FF3BD51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1760" w:dyaOrig="380" w14:anchorId="2A2E808A">
          <v:shape id="_x0000_i1908" type="#_x0000_t75" style="width:88pt;height:18.35pt" o:ole="">
            <v:imagedata r:id="rId1785" o:title=""/>
          </v:shape>
          <o:OLEObject Type="Embed" ProgID="Equation.DSMT4" ShapeID="_x0000_i1908" DrawAspect="Content" ObjectID="_1792680957" r:id="rId1786"/>
        </w:object>
      </w:r>
    </w:p>
    <w:p w14:paraId="54B29C26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631D41D5" w14:textId="77777777" w:rsidR="006579F1" w:rsidRPr="005035AB" w:rsidRDefault="006579F1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700" w:dyaOrig="380" w14:anchorId="550608DF">
          <v:shape id="_x0000_i1909" type="#_x0000_t75" style="width:84.65pt;height:18.35pt" o:ole="">
            <v:imagedata r:id="rId1774" o:title=""/>
          </v:shape>
          <o:OLEObject Type="Embed" ProgID="Equation.DSMT4" ShapeID="_x0000_i1909" DrawAspect="Content" ObjectID="_1792680958" r:id="rId1787"/>
        </w:object>
      </w:r>
    </w:p>
    <w:p w14:paraId="74737506" w14:textId="77777777" w:rsidR="006579F1" w:rsidRPr="005035AB" w:rsidRDefault="006579F1" w:rsidP="007B78C3">
      <w:pPr>
        <w:spacing w:after="0" w:line="240" w:lineRule="auto"/>
        <w:ind w:left="992"/>
        <w:rPr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4239" w:dyaOrig="560" w14:anchorId="638F2B93">
          <v:shape id="_x0000_i1910" type="#_x0000_t75" style="width:211.65pt;height:27.65pt" o:ole="">
            <v:imagedata r:id="rId1788" o:title=""/>
          </v:shape>
          <o:OLEObject Type="Embed" ProgID="Equation.DSMT4" ShapeID="_x0000_i1910" DrawAspect="Content" ObjectID="_1792680959" r:id="rId1789"/>
        </w:object>
      </w:r>
    </w:p>
    <w:p w14:paraId="0C5D4F8F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72C1D579" w14:textId="77777777" w:rsidR="006579F1" w:rsidRPr="005035AB" w:rsidRDefault="006579F1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700" w:dyaOrig="380" w14:anchorId="06879B12">
          <v:shape id="_x0000_i1911" type="#_x0000_t75" style="width:84.65pt;height:18.35pt" o:ole="">
            <v:imagedata r:id="rId1776" o:title=""/>
          </v:shape>
          <o:OLEObject Type="Embed" ProgID="Equation.DSMT4" ShapeID="_x0000_i1911" DrawAspect="Content" ObjectID="_1792680960" r:id="rId1790"/>
        </w:object>
      </w:r>
    </w:p>
    <w:p w14:paraId="11276976" w14:textId="77777777" w:rsidR="006579F1" w:rsidRPr="005035AB" w:rsidRDefault="006579F1" w:rsidP="007B78C3">
      <w:pPr>
        <w:spacing w:after="0" w:line="240" w:lineRule="auto"/>
        <w:ind w:left="992"/>
        <w:rPr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2940" w:dyaOrig="380" w14:anchorId="1B54ADE6">
          <v:shape id="_x0000_i1912" type="#_x0000_t75" style="width:147.35pt;height:18.35pt" o:ole="">
            <v:imagedata r:id="rId1791" o:title=""/>
          </v:shape>
          <o:OLEObject Type="Embed" ProgID="Equation.DSMT4" ShapeID="_x0000_i1912" DrawAspect="Content" ObjectID="_1792680961" r:id="rId1792"/>
        </w:object>
      </w:r>
    </w:p>
    <w:p w14:paraId="300599ED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61EEEC91" w14:textId="77777777" w:rsidR="006579F1" w:rsidRPr="005035AB" w:rsidRDefault="006579F1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lastRenderedPageBreak/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460" w:dyaOrig="380" w14:anchorId="1AA0186A">
          <v:shape id="_x0000_i1913" type="#_x0000_t75" style="width:73pt;height:18.35pt" o:ole="">
            <v:imagedata r:id="rId1778" o:title=""/>
          </v:shape>
          <o:OLEObject Type="Embed" ProgID="Equation.DSMT4" ShapeID="_x0000_i1913" DrawAspect="Content" ObjectID="_1792680962" r:id="rId1793"/>
        </w:object>
      </w:r>
    </w:p>
    <w:p w14:paraId="25F65DDB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2540" w:dyaOrig="380" w14:anchorId="0AD55568">
          <v:shape id="_x0000_i1914" type="#_x0000_t75" style="width:126.35pt;height:18.35pt" o:ole="">
            <v:imagedata r:id="rId1794" o:title=""/>
          </v:shape>
          <o:OLEObject Type="Embed" ProgID="Equation.DSMT4" ShapeID="_x0000_i1914" DrawAspect="Content" ObjectID="_1792680963" r:id="rId1795"/>
        </w:object>
      </w:r>
    </w:p>
    <w:p w14:paraId="777B529A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511CD90D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vuông </w:t>
      </w:r>
      <w:r w:rsidRPr="005035AB">
        <w:rPr>
          <w:position w:val="-6"/>
          <w:sz w:val="24"/>
          <w:szCs w:val="24"/>
        </w:rPr>
        <w:object w:dxaOrig="760" w:dyaOrig="279" w14:anchorId="353A216B">
          <v:shape id="_x0000_i1915" type="#_x0000_t75" style="width:38.35pt;height:14.35pt" o:ole="">
            <v:imagedata r:id="rId1796" o:title=""/>
          </v:shape>
          <o:OLEObject Type="Embed" ProgID="Equation.DSMT4" ShapeID="_x0000_i1915" DrawAspect="Content" ObjectID="_1792680964" r:id="rId1797"/>
        </w:object>
      </w:r>
      <w:r w:rsidRPr="005035AB">
        <w:rPr>
          <w:rFonts w:ascii="Palatino Linotype" w:hAnsi="Palatino Linotype"/>
          <w:sz w:val="24"/>
          <w:szCs w:val="24"/>
        </w:rPr>
        <w:t xml:space="preserve"> cạnh </w:t>
      </w:r>
      <w:r w:rsidRPr="005035AB">
        <w:rPr>
          <w:position w:val="-6"/>
          <w:sz w:val="24"/>
          <w:szCs w:val="24"/>
        </w:rPr>
        <w:object w:dxaOrig="180" w:dyaOrig="220" w14:anchorId="1220C6E9">
          <v:shape id="_x0000_i1916" type="#_x0000_t75" style="width:9.35pt;height:11pt" o:ole="">
            <v:imagedata r:id="rId1798" o:title=""/>
          </v:shape>
          <o:OLEObject Type="Embed" ProgID="Equation.DSMT4" ShapeID="_x0000_i1916" DrawAspect="Content" ObjectID="_1792680965" r:id="rId1799"/>
        </w:object>
      </w:r>
      <w:r w:rsidRPr="005035AB">
        <w:rPr>
          <w:rFonts w:ascii="Palatino Linotype" w:hAnsi="Palatino Linotype"/>
          <w:sz w:val="24"/>
          <w:szCs w:val="24"/>
        </w:rPr>
        <w:t xml:space="preserve">, có </w:t>
      </w:r>
      <w:r w:rsidRPr="005035AB">
        <w:rPr>
          <w:position w:val="-6"/>
          <w:sz w:val="24"/>
          <w:szCs w:val="24"/>
        </w:rPr>
        <w:object w:dxaOrig="260" w:dyaOrig="279" w14:anchorId="0E7BA599">
          <v:shape id="_x0000_i1917" type="#_x0000_t75" style="width:12.65pt;height:14.35pt" o:ole="">
            <v:imagedata r:id="rId1800" o:title=""/>
          </v:shape>
          <o:OLEObject Type="Embed" ProgID="Equation.DSMT4" ShapeID="_x0000_i1917" DrawAspect="Content" ObjectID="_1792680966" r:id="rId1801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giao điểm hai đường chéo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6579F1" w:rsidRPr="005035AB" w14:paraId="178497EB" w14:textId="77777777" w:rsidTr="005035AB">
        <w:tc>
          <w:tcPr>
            <w:tcW w:w="523" w:type="dxa"/>
          </w:tcPr>
          <w:p w14:paraId="5ABFB258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0729C605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689E5E71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1E9A10D6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6579F1" w:rsidRPr="005035AB" w14:paraId="5320A28E" w14:textId="77777777" w:rsidTr="005035AB">
        <w:tc>
          <w:tcPr>
            <w:tcW w:w="523" w:type="dxa"/>
            <w:vAlign w:val="center"/>
          </w:tcPr>
          <w:p w14:paraId="54C4D25C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1DC6F1E9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260" w:dyaOrig="279" w14:anchorId="388CA6F7">
                <v:shape id="_x0000_i1918" type="#_x0000_t75" style="width:12.65pt;height:14.35pt" o:ole="">
                  <v:imagedata r:id="rId1802" o:title=""/>
                </v:shape>
                <o:OLEObject Type="Embed" ProgID="Equation.DSMT4" ShapeID="_x0000_i1918" DrawAspect="Content" ObjectID="_1792680967" r:id="rId1803"/>
              </w:object>
            </w: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 là trung điểm của </w:t>
            </w:r>
            <w:r w:rsidRPr="005035AB">
              <w:rPr>
                <w:rFonts w:eastAsiaTheme="minorEastAsia" w:cstheme="minorBidi"/>
                <w:position w:val="-8"/>
                <w:sz w:val="24"/>
                <w:szCs w:val="24"/>
                <w:lang w:val="en-US" w:eastAsia="en-US"/>
              </w:rPr>
              <w:object w:dxaOrig="859" w:dyaOrig="300" w14:anchorId="06EE170B">
                <v:shape id="_x0000_i1919" type="#_x0000_t75" style="width:42.65pt;height:15pt" o:ole="">
                  <v:imagedata r:id="rId1804" o:title=""/>
                </v:shape>
                <o:OLEObject Type="Embed" ProgID="Equation.DSMT4" ShapeID="_x0000_i1919" DrawAspect="Content" ObjectID="_1792680968" r:id="rId1805"/>
              </w:object>
            </w:r>
          </w:p>
        </w:tc>
        <w:tc>
          <w:tcPr>
            <w:tcW w:w="860" w:type="dxa"/>
          </w:tcPr>
          <w:p w14:paraId="743B2CFE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D39F2B4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48876DEF" w14:textId="77777777" w:rsidTr="005035AB">
        <w:tc>
          <w:tcPr>
            <w:tcW w:w="523" w:type="dxa"/>
            <w:vAlign w:val="center"/>
          </w:tcPr>
          <w:p w14:paraId="26090026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42576E1F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22"/>
                <w:sz w:val="24"/>
                <w:szCs w:val="24"/>
                <w:lang w:val="en-US" w:eastAsia="en-US"/>
              </w:rPr>
              <w:object w:dxaOrig="1660" w:dyaOrig="560" w14:anchorId="76F6B525">
                <v:shape id="_x0000_i1920" type="#_x0000_t75" style="width:83pt;height:27.65pt" o:ole="">
                  <v:imagedata r:id="rId1806" o:title=""/>
                </v:shape>
                <o:OLEObject Type="Embed" ProgID="Equation.DSMT4" ShapeID="_x0000_i1920" DrawAspect="Content" ObjectID="_1792680969" r:id="rId1807"/>
              </w:object>
            </w:r>
          </w:p>
        </w:tc>
        <w:tc>
          <w:tcPr>
            <w:tcW w:w="860" w:type="dxa"/>
          </w:tcPr>
          <w:p w14:paraId="2F287D92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F660981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0D5302B9" w14:textId="77777777" w:rsidTr="005035AB">
        <w:tc>
          <w:tcPr>
            <w:tcW w:w="523" w:type="dxa"/>
            <w:vAlign w:val="center"/>
          </w:tcPr>
          <w:p w14:paraId="0E913C06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74B86F9E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22"/>
                <w:sz w:val="24"/>
                <w:szCs w:val="24"/>
                <w:lang w:val="en-US" w:eastAsia="en-US"/>
              </w:rPr>
              <w:object w:dxaOrig="1400" w:dyaOrig="560" w14:anchorId="71903676">
                <v:shape id="_x0000_i1921" type="#_x0000_t75" style="width:69.65pt;height:27.65pt" o:ole="">
                  <v:imagedata r:id="rId1808" o:title=""/>
                </v:shape>
                <o:OLEObject Type="Embed" ProgID="Equation.DSMT4" ShapeID="_x0000_i1921" DrawAspect="Content" ObjectID="_1792680970" r:id="rId1809"/>
              </w:object>
            </w:r>
          </w:p>
        </w:tc>
        <w:tc>
          <w:tcPr>
            <w:tcW w:w="860" w:type="dxa"/>
          </w:tcPr>
          <w:p w14:paraId="629EFE80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8966951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3E889659" w14:textId="77777777" w:rsidTr="005035AB">
        <w:tc>
          <w:tcPr>
            <w:tcW w:w="523" w:type="dxa"/>
            <w:vAlign w:val="center"/>
          </w:tcPr>
          <w:p w14:paraId="449C32D2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3756844C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24"/>
                <w:sz w:val="24"/>
                <w:szCs w:val="24"/>
                <w:lang w:val="en-US" w:eastAsia="en-US"/>
              </w:rPr>
              <w:object w:dxaOrig="1760" w:dyaOrig="700" w14:anchorId="44864DF8">
                <v:shape id="_x0000_i1922" type="#_x0000_t75" style="width:88pt;height:35pt" o:ole="">
                  <v:imagedata r:id="rId1810" o:title=""/>
                </v:shape>
                <o:OLEObject Type="Embed" ProgID="Equation.DSMT4" ShapeID="_x0000_i1922" DrawAspect="Content" ObjectID="_1792680971" r:id="rId1811"/>
              </w:object>
            </w:r>
          </w:p>
        </w:tc>
        <w:tc>
          <w:tcPr>
            <w:tcW w:w="860" w:type="dxa"/>
          </w:tcPr>
          <w:p w14:paraId="0D1E2191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7FA75DD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18FC9FDD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E8D985C" w14:textId="77777777" w:rsidR="006579F1" w:rsidRPr="005035AB" w:rsidRDefault="006579F1" w:rsidP="007B78C3">
      <w:pPr>
        <w:pStyle w:val="ListParagraph"/>
        <w:spacing w:after="0" w:line="240" w:lineRule="auto"/>
        <w:ind w:left="0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5035AB">
        <w:rPr>
          <w:i/>
          <w:position w:val="-6"/>
          <w:sz w:val="24"/>
          <w:szCs w:val="24"/>
        </w:rPr>
        <w:object w:dxaOrig="260" w:dyaOrig="279" w14:anchorId="6F69FBBB">
          <v:shape id="_x0000_i1923" type="#_x0000_t75" style="width:12.65pt;height:14.35pt" o:ole="">
            <v:imagedata r:id="rId1802" o:title=""/>
          </v:shape>
          <o:OLEObject Type="Embed" ProgID="Equation.DSMT4" ShapeID="_x0000_i1923" DrawAspect="Content" ObjectID="_1792680972" r:id="rId1812"/>
        </w:object>
      </w:r>
      <w:r w:rsidRPr="005035AB">
        <w:rPr>
          <w:rFonts w:ascii="Palatino Linotype" w:hAnsi="Palatino Linotype"/>
          <w:i/>
          <w:sz w:val="24"/>
          <w:szCs w:val="24"/>
        </w:rPr>
        <w:t xml:space="preserve"> là trung điểm của </w:t>
      </w:r>
      <w:r w:rsidRPr="005035AB">
        <w:rPr>
          <w:i/>
          <w:position w:val="-8"/>
          <w:sz w:val="24"/>
          <w:szCs w:val="24"/>
        </w:rPr>
        <w:object w:dxaOrig="859" w:dyaOrig="300" w14:anchorId="4FEB3091">
          <v:shape id="_x0000_i1924" type="#_x0000_t75" style="width:42.65pt;height:15pt" o:ole="">
            <v:imagedata r:id="rId1804" o:title=""/>
          </v:shape>
          <o:OLEObject Type="Embed" ProgID="Equation.DSMT4" ShapeID="_x0000_i1924" DrawAspect="Content" ObjectID="_1792680973" r:id="rId1813"/>
        </w:object>
      </w:r>
    </w:p>
    <w:p w14:paraId="091AC84F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260" w:dyaOrig="279" w14:anchorId="0CB2F96E">
          <v:shape id="_x0000_i1925" type="#_x0000_t75" style="width:12.65pt;height:14.35pt" o:ole="">
            <v:imagedata r:id="rId1814" o:title=""/>
          </v:shape>
          <o:OLEObject Type="Embed" ProgID="Equation.DSMT4" ShapeID="_x0000_i1925" DrawAspect="Content" ObjectID="_1792680974" r:id="rId1815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giao điểm hai đường chéo nên </w:t>
      </w:r>
      <w:r w:rsidRPr="005035AB">
        <w:rPr>
          <w:position w:val="-6"/>
          <w:sz w:val="24"/>
          <w:szCs w:val="24"/>
        </w:rPr>
        <w:object w:dxaOrig="260" w:dyaOrig="279" w14:anchorId="4917A0C4">
          <v:shape id="_x0000_i1926" type="#_x0000_t75" style="width:12.65pt;height:14.35pt" o:ole="">
            <v:imagedata r:id="rId1816" o:title=""/>
          </v:shape>
          <o:OLEObject Type="Embed" ProgID="Equation.DSMT4" ShapeID="_x0000_i1926" DrawAspect="Content" ObjectID="_1792680975" r:id="rId1817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rung điểm của </w:t>
      </w:r>
      <w:r w:rsidRPr="005035AB">
        <w:rPr>
          <w:position w:val="-8"/>
          <w:sz w:val="24"/>
          <w:szCs w:val="24"/>
        </w:rPr>
        <w:object w:dxaOrig="859" w:dyaOrig="300" w14:anchorId="2A7F54B3">
          <v:shape id="_x0000_i1927" type="#_x0000_t75" style="width:42.65pt;height:15pt" o:ole="">
            <v:imagedata r:id="rId1818" o:title=""/>
          </v:shape>
          <o:OLEObject Type="Embed" ProgID="Equation.DSMT4" ShapeID="_x0000_i1927" DrawAspect="Content" ObjectID="_1792680976" r:id="rId1819"/>
        </w:object>
      </w:r>
    </w:p>
    <w:p w14:paraId="63832BBB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3A318524" w14:textId="77777777" w:rsidR="006579F1" w:rsidRPr="005035AB" w:rsidRDefault="006579F1" w:rsidP="007B78C3">
      <w:pPr>
        <w:pStyle w:val="ListParagraph"/>
        <w:spacing w:after="0" w:line="240" w:lineRule="auto"/>
        <w:ind w:left="0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5035AB">
        <w:rPr>
          <w:i/>
          <w:position w:val="-22"/>
          <w:sz w:val="24"/>
          <w:szCs w:val="24"/>
        </w:rPr>
        <w:object w:dxaOrig="1660" w:dyaOrig="560" w14:anchorId="71E1142B">
          <v:shape id="_x0000_i1928" type="#_x0000_t75" style="width:83pt;height:27.65pt" o:ole="">
            <v:imagedata r:id="rId1806" o:title=""/>
          </v:shape>
          <o:OLEObject Type="Embed" ProgID="Equation.DSMT4" ShapeID="_x0000_i1928" DrawAspect="Content" ObjectID="_1792680977" r:id="rId1820"/>
        </w:object>
      </w:r>
    </w:p>
    <w:p w14:paraId="18CD989D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4"/>
          <w:sz w:val="24"/>
          <w:szCs w:val="24"/>
        </w:rPr>
        <w:object w:dxaOrig="4120" w:dyaOrig="700" w14:anchorId="62CF97DA">
          <v:shape id="_x0000_i1929" type="#_x0000_t75" style="width:206pt;height:35pt" o:ole="">
            <v:imagedata r:id="rId1821" o:title=""/>
          </v:shape>
          <o:OLEObject Type="Embed" ProgID="Equation.DSMT4" ShapeID="_x0000_i1929" DrawAspect="Content" ObjectID="_1792680978" r:id="rId1822"/>
        </w:object>
      </w:r>
    </w:p>
    <w:p w14:paraId="22646D0B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01B806B5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5035AB">
        <w:rPr>
          <w:i/>
          <w:position w:val="-22"/>
          <w:sz w:val="24"/>
          <w:szCs w:val="24"/>
        </w:rPr>
        <w:object w:dxaOrig="1400" w:dyaOrig="560" w14:anchorId="51016521">
          <v:shape id="_x0000_i1930" type="#_x0000_t75" style="width:69.65pt;height:27.65pt" o:ole="">
            <v:imagedata r:id="rId1808" o:title=""/>
          </v:shape>
          <o:OLEObject Type="Embed" ProgID="Equation.DSMT4" ShapeID="_x0000_i1930" DrawAspect="Content" ObjectID="_1792680979" r:id="rId1823"/>
        </w:object>
      </w:r>
    </w:p>
    <w:p w14:paraId="0BE5FAB7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3519" w:dyaOrig="560" w14:anchorId="3D918226">
          <v:shape id="_x0000_i1931" type="#_x0000_t75" style="width:175.65pt;height:27.65pt" o:ole="">
            <v:imagedata r:id="rId1824" o:title=""/>
          </v:shape>
          <o:OLEObject Type="Embed" ProgID="Equation.DSMT4" ShapeID="_x0000_i1931" DrawAspect="Content" ObjectID="_1792680980" r:id="rId1825"/>
        </w:object>
      </w:r>
    </w:p>
    <w:p w14:paraId="10CFF15D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46B2DB5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5035AB">
        <w:rPr>
          <w:i/>
          <w:position w:val="-24"/>
          <w:sz w:val="24"/>
          <w:szCs w:val="24"/>
        </w:rPr>
        <w:object w:dxaOrig="1760" w:dyaOrig="700" w14:anchorId="123AB982">
          <v:shape id="_x0000_i1932" type="#_x0000_t75" style="width:88pt;height:35pt" o:ole="">
            <v:imagedata r:id="rId1810" o:title=""/>
          </v:shape>
          <o:OLEObject Type="Embed" ProgID="Equation.DSMT4" ShapeID="_x0000_i1932" DrawAspect="Content" ObjectID="_1792680981" r:id="rId1826"/>
        </w:object>
      </w:r>
    </w:p>
    <w:p w14:paraId="6EC5346F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4140" w:dyaOrig="560" w14:anchorId="71EB7190">
          <v:shape id="_x0000_i1933" type="#_x0000_t75" style="width:206.65pt;height:27.65pt" o:ole="">
            <v:imagedata r:id="rId1827" o:title=""/>
          </v:shape>
          <o:OLEObject Type="Embed" ProgID="Equation.DSMT4" ShapeID="_x0000_i1933" DrawAspect="Content" ObjectID="_1792680982" r:id="rId1828"/>
        </w:object>
      </w:r>
    </w:p>
    <w:p w14:paraId="1E7966F2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326F2144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Gọi </w:t>
      </w:r>
      <w:r w:rsidRPr="005035AB">
        <w:rPr>
          <w:position w:val="-6"/>
          <w:sz w:val="24"/>
          <w:szCs w:val="24"/>
        </w:rPr>
        <w:object w:dxaOrig="260" w:dyaOrig="279" w14:anchorId="70708A22">
          <v:shape id="_x0000_i1934" type="#_x0000_t75" style="width:12.65pt;height:14.35pt" o:ole="">
            <v:imagedata r:id="rId1829" o:title=""/>
          </v:shape>
          <o:OLEObject Type="Embed" ProgID="Equation.DSMT4" ShapeID="_x0000_i1934" DrawAspect="Content" ObjectID="_1792680983" r:id="rId1830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âm hình bình hành </w:t>
      </w:r>
      <w:r w:rsidRPr="005035AB">
        <w:rPr>
          <w:position w:val="-6"/>
          <w:sz w:val="24"/>
          <w:szCs w:val="24"/>
        </w:rPr>
        <w:object w:dxaOrig="760" w:dyaOrig="279" w14:anchorId="28703F0D">
          <v:shape id="_x0000_i1935" type="#_x0000_t75" style="width:38.35pt;height:14.35pt" o:ole="">
            <v:imagedata r:id="rId1831" o:title=""/>
          </v:shape>
          <o:OLEObject Type="Embed" ProgID="Equation.DSMT4" ShapeID="_x0000_i1935" DrawAspect="Content" ObjectID="_1792680984" r:id="rId1832"/>
        </w:object>
      </w:r>
      <w:r w:rsidRPr="005035AB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6579F1" w:rsidRPr="005035AB" w14:paraId="46F105AB" w14:textId="77777777" w:rsidTr="005035AB">
        <w:tc>
          <w:tcPr>
            <w:tcW w:w="523" w:type="dxa"/>
          </w:tcPr>
          <w:p w14:paraId="6C5BEEE3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1DE87BB8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7ADF020E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585EC679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6579F1" w:rsidRPr="005035AB" w14:paraId="5F577022" w14:textId="77777777" w:rsidTr="005035AB">
        <w:tc>
          <w:tcPr>
            <w:tcW w:w="523" w:type="dxa"/>
            <w:vAlign w:val="center"/>
          </w:tcPr>
          <w:p w14:paraId="277358AC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0F1D9960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540" w:dyaOrig="380" w14:anchorId="752FA392">
                <v:shape id="_x0000_i1936" type="#_x0000_t75" style="width:77pt;height:18.35pt" o:ole="">
                  <v:imagedata r:id="rId1833" o:title=""/>
                </v:shape>
                <o:OLEObject Type="Embed" ProgID="Equation.DSMT4" ShapeID="_x0000_i1936" DrawAspect="Content" ObjectID="_1792680985" r:id="rId1834"/>
              </w:object>
            </w:r>
          </w:p>
        </w:tc>
        <w:tc>
          <w:tcPr>
            <w:tcW w:w="860" w:type="dxa"/>
          </w:tcPr>
          <w:p w14:paraId="7D91B803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A4D3783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07836CB4" w14:textId="77777777" w:rsidTr="005035AB">
        <w:tc>
          <w:tcPr>
            <w:tcW w:w="523" w:type="dxa"/>
            <w:vAlign w:val="center"/>
          </w:tcPr>
          <w:p w14:paraId="3875B67F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16E7006E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2120" w:dyaOrig="380" w14:anchorId="3FA30DAD">
                <v:shape id="_x0000_i1937" type="#_x0000_t75" style="width:105.35pt;height:18.35pt" o:ole="">
                  <v:imagedata r:id="rId1835" o:title=""/>
                </v:shape>
                <o:OLEObject Type="Embed" ProgID="Equation.DSMT4" ShapeID="_x0000_i1937" DrawAspect="Content" ObjectID="_1792680986" r:id="rId1836"/>
              </w:object>
            </w:r>
          </w:p>
        </w:tc>
        <w:tc>
          <w:tcPr>
            <w:tcW w:w="860" w:type="dxa"/>
          </w:tcPr>
          <w:p w14:paraId="37082AB8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F5B9582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13641371" w14:textId="77777777" w:rsidTr="005035AB">
        <w:tc>
          <w:tcPr>
            <w:tcW w:w="523" w:type="dxa"/>
            <w:vAlign w:val="center"/>
          </w:tcPr>
          <w:p w14:paraId="57EDEC03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5D8418E3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4"/>
                <w:sz w:val="24"/>
                <w:szCs w:val="24"/>
                <w:lang w:val="en-US" w:eastAsia="en-US"/>
              </w:rPr>
              <w:object w:dxaOrig="1560" w:dyaOrig="360" w14:anchorId="6D508694">
                <v:shape id="_x0000_i1938" type="#_x0000_t75" style="width:78pt;height:18.35pt" o:ole="">
                  <v:imagedata r:id="rId1837" o:title=""/>
                </v:shape>
                <o:OLEObject Type="Embed" ProgID="Equation.DSMT4" ShapeID="_x0000_i1938" DrawAspect="Content" ObjectID="_1792680987" r:id="rId1838"/>
              </w:object>
            </w:r>
          </w:p>
        </w:tc>
        <w:tc>
          <w:tcPr>
            <w:tcW w:w="860" w:type="dxa"/>
          </w:tcPr>
          <w:p w14:paraId="2FBBA896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D3F6074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595FA13A" w14:textId="77777777" w:rsidTr="005035AB">
        <w:tc>
          <w:tcPr>
            <w:tcW w:w="523" w:type="dxa"/>
            <w:vAlign w:val="center"/>
          </w:tcPr>
          <w:p w14:paraId="014A8C9A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2400AC6A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2120" w:dyaOrig="380" w14:anchorId="4547C8B6">
                <v:shape id="_x0000_i1939" type="#_x0000_t75" style="width:105.35pt;height:18.35pt" o:ole="">
                  <v:imagedata r:id="rId1839" o:title=""/>
                </v:shape>
                <o:OLEObject Type="Embed" ProgID="Equation.DSMT4" ShapeID="_x0000_i1939" DrawAspect="Content" ObjectID="_1792680988" r:id="rId1840"/>
              </w:object>
            </w:r>
          </w:p>
        </w:tc>
        <w:tc>
          <w:tcPr>
            <w:tcW w:w="860" w:type="dxa"/>
          </w:tcPr>
          <w:p w14:paraId="48E32863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D91470D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44B9104D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AB338D6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540" w:dyaOrig="380" w14:anchorId="6DEBCC26">
          <v:shape id="_x0000_i1940" type="#_x0000_t75" style="width:77pt;height:18.35pt" o:ole="">
            <v:imagedata r:id="rId1833" o:title=""/>
          </v:shape>
          <o:OLEObject Type="Embed" ProgID="Equation.DSMT4" ShapeID="_x0000_i1940" DrawAspect="Content" ObjectID="_1792680989" r:id="rId1841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18981B92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2100" w:dyaOrig="380" w14:anchorId="0A03CC70">
          <v:shape id="_x0000_i1941" type="#_x0000_t75" style="width:104.65pt;height:18.35pt" o:ole="">
            <v:imagedata r:id="rId1842" o:title=""/>
          </v:shape>
          <o:OLEObject Type="Embed" ProgID="Equation.DSMT4" ShapeID="_x0000_i1941" DrawAspect="Content" ObjectID="_1792680990" r:id="rId1843"/>
        </w:object>
      </w:r>
      <w:r w:rsidRPr="005035AB">
        <w:rPr>
          <w:rFonts w:ascii="Palatino Linotype" w:hAnsi="Palatino Linotype"/>
          <w:sz w:val="24"/>
          <w:szCs w:val="24"/>
        </w:rPr>
        <w:t xml:space="preserve">. </w:t>
      </w:r>
    </w:p>
    <w:p w14:paraId="1E6681DD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5D90BC3F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2120" w:dyaOrig="380" w14:anchorId="4EC69743">
          <v:shape id="_x0000_i1942" type="#_x0000_t75" style="width:105.35pt;height:18.35pt" o:ole="">
            <v:imagedata r:id="rId1835" o:title=""/>
          </v:shape>
          <o:OLEObject Type="Embed" ProgID="Equation.DSMT4" ShapeID="_x0000_i1942" DrawAspect="Content" ObjectID="_1792680991" r:id="rId1844"/>
        </w:object>
      </w:r>
    </w:p>
    <w:p w14:paraId="1492A93C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40"/>
          <w:sz w:val="24"/>
          <w:szCs w:val="24"/>
        </w:rPr>
        <w:object w:dxaOrig="2380" w:dyaOrig="920" w14:anchorId="33A5D67C">
          <v:shape id="_x0000_i1943" type="#_x0000_t75" style="width:119pt;height:46pt" o:ole="">
            <v:imagedata r:id="rId1845" o:title=""/>
          </v:shape>
          <o:OLEObject Type="Embed" ProgID="Equation.DSMT4" ShapeID="_x0000_i1943" DrawAspect="Content" ObjectID="_1792680992" r:id="rId1846"/>
        </w:object>
      </w:r>
      <w:r w:rsidRPr="005035AB">
        <w:rPr>
          <w:rFonts w:ascii="Palatino Linotype" w:hAnsi="Palatino Linotype"/>
          <w:sz w:val="24"/>
          <w:szCs w:val="24"/>
        </w:rPr>
        <w:t xml:space="preserve">. </w:t>
      </w:r>
    </w:p>
    <w:p w14:paraId="59732F4C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lastRenderedPageBreak/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32EA61E8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5035AB">
        <w:rPr>
          <w:b/>
          <w:i/>
          <w:color w:val="C00000"/>
          <w:position w:val="-4"/>
          <w:sz w:val="24"/>
          <w:szCs w:val="24"/>
        </w:rPr>
        <w:object w:dxaOrig="1560" w:dyaOrig="360" w14:anchorId="7C221129">
          <v:shape id="_x0000_i1944" type="#_x0000_t75" style="width:78pt;height:18.35pt" o:ole="">
            <v:imagedata r:id="rId1837" o:title=""/>
          </v:shape>
          <o:OLEObject Type="Embed" ProgID="Equation.DSMT4" ShapeID="_x0000_i1944" DrawAspect="Content" ObjectID="_1792680993" r:id="rId1847"/>
        </w:objec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.</w:t>
      </w:r>
    </w:p>
    <w:p w14:paraId="64BADF50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4"/>
          <w:sz w:val="24"/>
          <w:szCs w:val="24"/>
        </w:rPr>
        <w:object w:dxaOrig="1560" w:dyaOrig="360" w14:anchorId="41F941FD">
          <v:shape id="_x0000_i1945" type="#_x0000_t75" style="width:78pt;height:18.35pt" o:ole="">
            <v:imagedata r:id="rId1848" o:title=""/>
          </v:shape>
          <o:OLEObject Type="Embed" ProgID="Equation.DSMT4" ShapeID="_x0000_i1945" DrawAspect="Content" ObjectID="_1792680994" r:id="rId1849"/>
        </w:object>
      </w:r>
      <w:r w:rsidRPr="005035AB">
        <w:rPr>
          <w:rFonts w:ascii="Palatino Linotype" w:hAnsi="Palatino Linotype"/>
          <w:sz w:val="24"/>
          <w:szCs w:val="24"/>
        </w:rPr>
        <w:t xml:space="preserve">. </w:t>
      </w:r>
    </w:p>
    <w:p w14:paraId="7015FEB0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16D8A518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2120" w:dyaOrig="380" w14:anchorId="12655690">
          <v:shape id="_x0000_i1946" type="#_x0000_t75" style="width:105.35pt;height:18.35pt" o:ole="">
            <v:imagedata r:id="rId1839" o:title=""/>
          </v:shape>
          <o:OLEObject Type="Embed" ProgID="Equation.DSMT4" ShapeID="_x0000_i1946" DrawAspect="Content" ObjectID="_1792680995" r:id="rId1850"/>
        </w:object>
      </w:r>
    </w:p>
    <w:p w14:paraId="104246A4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40"/>
          <w:sz w:val="24"/>
          <w:szCs w:val="24"/>
        </w:rPr>
        <w:object w:dxaOrig="1740" w:dyaOrig="920" w14:anchorId="54B68902">
          <v:shape id="_x0000_i1947" type="#_x0000_t75" style="width:87pt;height:46pt" o:ole="">
            <v:imagedata r:id="rId1851" o:title=""/>
          </v:shape>
          <o:OLEObject Type="Embed" ProgID="Equation.DSMT4" ShapeID="_x0000_i1947" DrawAspect="Content" ObjectID="_1792680996" r:id="rId1852"/>
        </w:object>
      </w:r>
      <w:r w:rsidRPr="005035AB">
        <w:rPr>
          <w:rFonts w:ascii="Palatino Linotype" w:hAnsi="Palatino Linotype"/>
          <w:sz w:val="24"/>
          <w:szCs w:val="24"/>
        </w:rPr>
        <w:t xml:space="preserve">. </w:t>
      </w:r>
    </w:p>
    <w:p w14:paraId="599CA88A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69FAA15A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79B3027E">
          <v:shape id="_x0000_i1948" type="#_x0000_t75" style="width:29.35pt;height:14.35pt" o:ole="">
            <v:imagedata r:id="rId1853" o:title=""/>
          </v:shape>
          <o:OLEObject Type="Embed" ProgID="Equation.DSMT4" ShapeID="_x0000_i1948" DrawAspect="Content" ObjectID="_1792680997" r:id="rId1854"/>
        </w:object>
      </w:r>
      <w:r w:rsidRPr="005035AB">
        <w:rPr>
          <w:rFonts w:ascii="Palatino Linotype" w:hAnsi="Palatino Linotype"/>
          <w:sz w:val="24"/>
          <w:szCs w:val="24"/>
        </w:rPr>
        <w:t xml:space="preserve">. Gọi </w:t>
      </w:r>
      <w:r w:rsidRPr="005035AB">
        <w:rPr>
          <w:position w:val="-8"/>
          <w:sz w:val="24"/>
          <w:szCs w:val="24"/>
        </w:rPr>
        <w:object w:dxaOrig="880" w:dyaOrig="300" w14:anchorId="637383C6">
          <v:shape id="_x0000_i1949" type="#_x0000_t75" style="width:44.35pt;height:15pt" o:ole="">
            <v:imagedata r:id="rId1855" o:title=""/>
          </v:shape>
          <o:OLEObject Type="Embed" ProgID="Equation.DSMT4" ShapeID="_x0000_i1949" DrawAspect="Content" ObjectID="_1792680998" r:id="rId1856"/>
        </w:object>
      </w:r>
      <w:r w:rsidRPr="005035AB">
        <w:rPr>
          <w:rFonts w:ascii="Palatino Linotype" w:hAnsi="Palatino Linotype"/>
          <w:sz w:val="24"/>
          <w:szCs w:val="24"/>
        </w:rPr>
        <w:t xml:space="preserve"> lần lượt là trung điểm của </w:t>
      </w:r>
      <w:r w:rsidRPr="005035AB">
        <w:rPr>
          <w:position w:val="-8"/>
          <w:sz w:val="24"/>
          <w:szCs w:val="24"/>
        </w:rPr>
        <w:object w:dxaOrig="820" w:dyaOrig="300" w14:anchorId="61932143">
          <v:shape id="_x0000_i1950" type="#_x0000_t75" style="width:41pt;height:15pt" o:ole="">
            <v:imagedata r:id="rId1857" o:title=""/>
          </v:shape>
          <o:OLEObject Type="Embed" ProgID="Equation.DSMT4" ShapeID="_x0000_i1950" DrawAspect="Content" ObjectID="_1792680999" r:id="rId1858"/>
        </w:object>
      </w:r>
      <w:r w:rsidRPr="005035AB">
        <w:rPr>
          <w:rFonts w:ascii="Palatino Linotype" w:hAnsi="Palatino Linotype"/>
          <w:sz w:val="24"/>
          <w:szCs w:val="24"/>
        </w:rPr>
        <w:t xml:space="preserve">, </w:t>
      </w:r>
      <w:r w:rsidRPr="005035AB">
        <w:rPr>
          <w:position w:val="-4"/>
          <w:sz w:val="24"/>
          <w:szCs w:val="24"/>
        </w:rPr>
        <w:object w:dxaOrig="400" w:dyaOrig="260" w14:anchorId="646FFB7A">
          <v:shape id="_x0000_i1951" type="#_x0000_t75" style="width:20pt;height:12.65pt" o:ole="">
            <v:imagedata r:id="rId1859" o:title=""/>
          </v:shape>
          <o:OLEObject Type="Embed" ProgID="Equation.DSMT4" ShapeID="_x0000_i1951" DrawAspect="Content" ObjectID="_1792681000" r:id="rId1860"/>
        </w:object>
      </w:r>
      <w:r w:rsidRPr="005035AB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6579F1" w:rsidRPr="005035AB" w14:paraId="2CF8BCE5" w14:textId="77777777" w:rsidTr="005035AB">
        <w:tc>
          <w:tcPr>
            <w:tcW w:w="523" w:type="dxa"/>
          </w:tcPr>
          <w:p w14:paraId="4F0CF720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3F716303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7BF04280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4B343597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6579F1" w:rsidRPr="005035AB" w14:paraId="74D89F4B" w14:textId="77777777" w:rsidTr="005035AB">
        <w:tc>
          <w:tcPr>
            <w:tcW w:w="523" w:type="dxa"/>
            <w:vAlign w:val="center"/>
          </w:tcPr>
          <w:p w14:paraId="5D736B44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2FE6F3E2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Tứ giác </w:t>
            </w: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800" w:dyaOrig="279" w14:anchorId="370F65FE">
                <v:shape id="_x0000_i1952" type="#_x0000_t75" style="width:39.35pt;height:14.35pt" o:ole="">
                  <v:imagedata r:id="rId1861" o:title=""/>
                </v:shape>
                <o:OLEObject Type="Embed" ProgID="Equation.DSMT4" ShapeID="_x0000_i1952" DrawAspect="Content" ObjectID="_1792681001" r:id="rId1862"/>
              </w:object>
            </w: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840" w:dyaOrig="279" w14:anchorId="64C87F9D">
                <v:shape id="_x0000_i1953" type="#_x0000_t75" style="width:41.65pt;height:14.35pt" o:ole="">
                  <v:imagedata r:id="rId1863" o:title=""/>
                </v:shape>
                <o:OLEObject Type="Embed" ProgID="Equation.DSMT4" ShapeID="_x0000_i1953" DrawAspect="Content" ObjectID="_1792681002" r:id="rId1864"/>
              </w:object>
            </w:r>
            <w:r w:rsidRPr="005035AB">
              <w:rPr>
                <w:rFonts w:ascii="Palatino Linotype" w:hAnsi="Palatino Linotype"/>
                <w:sz w:val="24"/>
                <w:szCs w:val="24"/>
              </w:rPr>
              <w:t>là hình bình hành</w:t>
            </w:r>
          </w:p>
        </w:tc>
        <w:tc>
          <w:tcPr>
            <w:tcW w:w="860" w:type="dxa"/>
          </w:tcPr>
          <w:p w14:paraId="4A26F952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4379EEC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0F041D26" w14:textId="77777777" w:rsidTr="005035AB">
        <w:tc>
          <w:tcPr>
            <w:tcW w:w="523" w:type="dxa"/>
            <w:vAlign w:val="center"/>
          </w:tcPr>
          <w:p w14:paraId="3563FF1A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583E4FDA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1939" w:dyaOrig="380" w14:anchorId="7AD488AB">
                <v:shape id="_x0000_i1954" type="#_x0000_t75" style="width:97pt;height:18.35pt" o:ole="">
                  <v:imagedata r:id="rId1865" o:title=""/>
                </v:shape>
                <o:OLEObject Type="Embed" ProgID="Equation.DSMT4" ShapeID="_x0000_i1954" DrawAspect="Content" ObjectID="_1792681003" r:id="rId1866"/>
              </w:object>
            </w:r>
          </w:p>
        </w:tc>
        <w:tc>
          <w:tcPr>
            <w:tcW w:w="860" w:type="dxa"/>
          </w:tcPr>
          <w:p w14:paraId="698A3C01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72CDC16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369208CF" w14:textId="77777777" w:rsidTr="005035AB">
        <w:tc>
          <w:tcPr>
            <w:tcW w:w="523" w:type="dxa"/>
            <w:vAlign w:val="center"/>
          </w:tcPr>
          <w:p w14:paraId="2BDEF6AD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23AA0358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2200" w:dyaOrig="380" w14:anchorId="468BF1C5">
                <v:shape id="_x0000_i1955" type="#_x0000_t75" style="width:110.65pt;height:18.35pt" o:ole="">
                  <v:imagedata r:id="rId1867" o:title=""/>
                </v:shape>
                <o:OLEObject Type="Embed" ProgID="Equation.DSMT4" ShapeID="_x0000_i1955" DrawAspect="Content" ObjectID="_1792681004" r:id="rId1868"/>
              </w:object>
            </w:r>
          </w:p>
        </w:tc>
        <w:tc>
          <w:tcPr>
            <w:tcW w:w="860" w:type="dxa"/>
          </w:tcPr>
          <w:p w14:paraId="4C4F1F29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26B39B8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22B4E315" w14:textId="77777777" w:rsidTr="005035AB">
        <w:tc>
          <w:tcPr>
            <w:tcW w:w="523" w:type="dxa"/>
            <w:vAlign w:val="center"/>
          </w:tcPr>
          <w:p w14:paraId="1B68B32F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1AAEDE94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3320" w:dyaOrig="380" w14:anchorId="01C6F0E8">
                <v:shape id="_x0000_i1956" type="#_x0000_t75" style="width:165.65pt;height:18.35pt" o:ole="">
                  <v:imagedata r:id="rId1869" o:title=""/>
                </v:shape>
                <o:OLEObject Type="Embed" ProgID="Equation.DSMT4" ShapeID="_x0000_i1956" DrawAspect="Content" ObjectID="_1792681005" r:id="rId1870"/>
              </w:object>
            </w: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 với </w:t>
            </w: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260" w:dyaOrig="279" w14:anchorId="48149BB2">
                <v:shape id="_x0000_i1957" type="#_x0000_t75" style="width:12.65pt;height:14.35pt" o:ole="">
                  <v:imagedata r:id="rId1871" o:title=""/>
                </v:shape>
                <o:OLEObject Type="Embed" ProgID="Equation.DSMT4" ShapeID="_x0000_i1957" DrawAspect="Content" ObjectID="_1792681006" r:id="rId1872"/>
              </w:object>
            </w: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 là điểm bất kì</w:t>
            </w:r>
          </w:p>
        </w:tc>
        <w:tc>
          <w:tcPr>
            <w:tcW w:w="860" w:type="dxa"/>
          </w:tcPr>
          <w:p w14:paraId="419D98B3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55F7E910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10784F0F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27DAF4A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035AB">
        <w:rPr>
          <w:rFonts w:ascii="Palatino Linotype" w:hAnsi="Palatino Linotype"/>
          <w:b/>
          <w:bCs/>
          <w:noProof/>
          <w:sz w:val="24"/>
          <w:szCs w:val="24"/>
          <w:lang w:val="vi-VN" w:eastAsia="vi-VN"/>
        </w:rPr>
        <w:drawing>
          <wp:inline distT="0" distB="0" distL="0" distR="0" wp14:anchorId="59A5C3F9" wp14:editId="475BFCCD">
            <wp:extent cx="1745560" cy="1285875"/>
            <wp:effectExtent l="0" t="0" r="762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2282.png"/>
                    <pic:cNvPicPr/>
                  </pic:nvPicPr>
                  <pic:blipFill>
                    <a:blip r:embed="rId1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8175" cy="1287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A969A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a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rFonts w:ascii="Palatino Linotype" w:hAnsi="Palatino Linotype"/>
          <w:i/>
          <w:sz w:val="24"/>
          <w:szCs w:val="24"/>
        </w:rPr>
        <w:t xml:space="preserve">Tứ giác </w:t>
      </w:r>
      <w:r w:rsidRPr="005035AB">
        <w:rPr>
          <w:i/>
          <w:position w:val="-6"/>
          <w:sz w:val="24"/>
          <w:szCs w:val="24"/>
        </w:rPr>
        <w:object w:dxaOrig="800" w:dyaOrig="279" w14:anchorId="2EFE1A0B">
          <v:shape id="_x0000_i1958" type="#_x0000_t75" style="width:39.35pt;height:14.35pt" o:ole="">
            <v:imagedata r:id="rId1861" o:title=""/>
          </v:shape>
          <o:OLEObject Type="Embed" ProgID="Equation.DSMT4" ShapeID="_x0000_i1958" DrawAspect="Content" ObjectID="_1792681007" r:id="rId1874"/>
        </w:object>
      </w:r>
      <w:r w:rsidRPr="005035AB">
        <w:rPr>
          <w:rFonts w:ascii="Palatino Linotype" w:hAnsi="Palatino Linotype"/>
          <w:i/>
          <w:sz w:val="24"/>
          <w:szCs w:val="24"/>
        </w:rPr>
        <w:t xml:space="preserve"> và </w:t>
      </w:r>
      <w:r w:rsidRPr="005035AB">
        <w:rPr>
          <w:i/>
          <w:position w:val="-6"/>
          <w:sz w:val="24"/>
          <w:szCs w:val="24"/>
        </w:rPr>
        <w:object w:dxaOrig="840" w:dyaOrig="279" w14:anchorId="6539DC1B">
          <v:shape id="_x0000_i1959" type="#_x0000_t75" style="width:41.65pt;height:14.35pt" o:ole="">
            <v:imagedata r:id="rId1863" o:title=""/>
          </v:shape>
          <o:OLEObject Type="Embed" ProgID="Equation.DSMT4" ShapeID="_x0000_i1959" DrawAspect="Content" ObjectID="_1792681008" r:id="rId1875"/>
        </w:object>
      </w:r>
      <w:r w:rsidRPr="005035AB">
        <w:rPr>
          <w:rFonts w:ascii="Palatino Linotype" w:hAnsi="Palatino Linotype"/>
          <w:i/>
          <w:sz w:val="24"/>
          <w:szCs w:val="24"/>
        </w:rPr>
        <w:t>là hình bình hành</w:t>
      </w:r>
    </w:p>
    <w:p w14:paraId="4330815D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sz w:val="24"/>
          <w:szCs w:val="24"/>
          <w:lang w:val="vi-VN"/>
        </w:rPr>
        <w:t xml:space="preserve">Ta có </w:t>
      </w:r>
      <w:r w:rsidRPr="005035AB">
        <w:rPr>
          <w:position w:val="-32"/>
          <w:sz w:val="24"/>
          <w:szCs w:val="24"/>
        </w:rPr>
        <w:object w:dxaOrig="3220" w:dyaOrig="760" w14:anchorId="77BDD5EA">
          <v:shape id="_x0000_i1960" type="#_x0000_t75" style="width:160pt;height:39.35pt" o:ole="">
            <v:imagedata r:id="rId1876" o:title=""/>
          </v:shape>
          <o:OLEObject Type="Embed" ProgID="Equation.DSMT4" ShapeID="_x0000_i1960" DrawAspect="Content" ObjectID="_1792681009" r:id="rId1877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 </w:t>
      </w:r>
    </w:p>
    <w:p w14:paraId="36DFAA72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sz w:val="24"/>
          <w:szCs w:val="24"/>
          <w:lang w:val="vi-VN"/>
        </w:rPr>
        <w:t xml:space="preserve">Ta có </w:t>
      </w:r>
      <w:r w:rsidRPr="005035AB">
        <w:rPr>
          <w:position w:val="-32"/>
          <w:sz w:val="24"/>
          <w:szCs w:val="24"/>
        </w:rPr>
        <w:object w:dxaOrig="3340" w:dyaOrig="760" w14:anchorId="48C4779B">
          <v:shape id="_x0000_i1961" type="#_x0000_t75" style="width:165.65pt;height:39.35pt" o:ole="">
            <v:imagedata r:id="rId1878" o:title=""/>
          </v:shape>
          <o:OLEObject Type="Embed" ProgID="Equation.DSMT4" ShapeID="_x0000_i1961" DrawAspect="Content" ObjectID="_1792681010" r:id="rId1879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 </w:t>
      </w:r>
    </w:p>
    <w:p w14:paraId="3D9AB334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72D998EB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b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i/>
          <w:position w:val="-6"/>
          <w:sz w:val="24"/>
          <w:szCs w:val="24"/>
        </w:rPr>
        <w:object w:dxaOrig="1939" w:dyaOrig="380" w14:anchorId="342D4A0E">
          <v:shape id="_x0000_i1962" type="#_x0000_t75" style="width:97pt;height:18.35pt" o:ole="">
            <v:imagedata r:id="rId1865" o:title=""/>
          </v:shape>
          <o:OLEObject Type="Embed" ProgID="Equation.DSMT4" ShapeID="_x0000_i1962" DrawAspect="Content" ObjectID="_1792681011" r:id="rId1880"/>
        </w:object>
      </w:r>
      <w:r w:rsidRPr="005035AB">
        <w:rPr>
          <w:rFonts w:ascii="Palatino Linotype" w:hAnsi="Palatino Linotype"/>
          <w:i/>
          <w:sz w:val="24"/>
          <w:szCs w:val="24"/>
        </w:rPr>
        <w:t>.</w:t>
      </w:r>
    </w:p>
    <w:p w14:paraId="20CC7712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800" w:dyaOrig="279" w14:anchorId="487EBF45">
          <v:shape id="_x0000_i1963" type="#_x0000_t75" style="width:39.35pt;height:14.35pt" o:ole="">
            <v:imagedata r:id="rId1881" o:title=""/>
          </v:shape>
          <o:OLEObject Type="Embed" ProgID="Equation.DSMT4" ShapeID="_x0000_i1963" DrawAspect="Content" ObjectID="_1792681012" r:id="rId1882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 </w:t>
      </w:r>
      <w:r w:rsidRPr="005035AB">
        <w:rPr>
          <w:position w:val="-6"/>
          <w:sz w:val="24"/>
          <w:szCs w:val="24"/>
        </w:rPr>
        <w:object w:dxaOrig="1340" w:dyaOrig="380" w14:anchorId="417C9F25">
          <v:shape id="_x0000_i1964" type="#_x0000_t75" style="width:67pt;height:18.35pt" o:ole="">
            <v:imagedata r:id="rId1883" o:title=""/>
          </v:shape>
          <o:OLEObject Type="Embed" ProgID="Equation.DSMT4" ShapeID="_x0000_i1964" DrawAspect="Content" ObjectID="_1792681013" r:id="rId1884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5F009F37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ì </w:t>
      </w:r>
      <w:r w:rsidRPr="005035AB">
        <w:rPr>
          <w:position w:val="-6"/>
          <w:sz w:val="24"/>
          <w:szCs w:val="24"/>
        </w:rPr>
        <w:object w:dxaOrig="279" w:dyaOrig="279" w14:anchorId="64F2298D">
          <v:shape id="_x0000_i1965" type="#_x0000_t75" style="width:14.35pt;height:14.35pt" o:ole="">
            <v:imagedata r:id="rId1885" o:title=""/>
          </v:shape>
          <o:OLEObject Type="Embed" ProgID="Equation.DSMT4" ShapeID="_x0000_i1965" DrawAspect="Content" ObjectID="_1792681014" r:id="rId1886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rung điểm của </w:t>
      </w:r>
      <w:r w:rsidRPr="005035AB">
        <w:rPr>
          <w:position w:val="-6"/>
          <w:sz w:val="24"/>
          <w:szCs w:val="24"/>
        </w:rPr>
        <w:object w:dxaOrig="1719" w:dyaOrig="380" w14:anchorId="393101A1">
          <v:shape id="_x0000_i1966" type="#_x0000_t75" style="width:86.35pt;height:18.35pt" o:ole="">
            <v:imagedata r:id="rId1887" o:title=""/>
          </v:shape>
          <o:OLEObject Type="Embed" ProgID="Equation.DSMT4" ShapeID="_x0000_i1966" DrawAspect="Content" ObjectID="_1792681015" r:id="rId1888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35E8EB3B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Do đó theo quy tắc ba điểm: </w:t>
      </w:r>
      <w:r w:rsidRPr="005035AB">
        <w:rPr>
          <w:position w:val="-22"/>
          <w:sz w:val="24"/>
          <w:szCs w:val="24"/>
        </w:rPr>
        <w:object w:dxaOrig="5380" w:dyaOrig="560" w14:anchorId="28185D8C">
          <v:shape id="_x0000_i1967" type="#_x0000_t75" style="width:268.65pt;height:27.65pt" o:ole="">
            <v:imagedata r:id="rId1889" o:title=""/>
          </v:shape>
          <o:OLEObject Type="Embed" ProgID="Equation.DSMT4" ShapeID="_x0000_i1967" DrawAspect="Content" ObjectID="_1792681016" r:id="rId1890"/>
        </w:object>
      </w:r>
    </w:p>
    <w:p w14:paraId="4394FFA3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461FFBD0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c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i/>
          <w:position w:val="-6"/>
          <w:sz w:val="24"/>
          <w:szCs w:val="24"/>
        </w:rPr>
        <w:object w:dxaOrig="2200" w:dyaOrig="380" w14:anchorId="49C99874">
          <v:shape id="_x0000_i1968" type="#_x0000_t75" style="width:110.65pt;height:18.35pt" o:ole="">
            <v:imagedata r:id="rId1867" o:title=""/>
          </v:shape>
          <o:OLEObject Type="Embed" ProgID="Equation.DSMT4" ShapeID="_x0000_i1968" DrawAspect="Content" ObjectID="_1792681017" r:id="rId1891"/>
        </w:object>
      </w:r>
      <w:r w:rsidRPr="005035AB">
        <w:rPr>
          <w:rFonts w:ascii="Palatino Linotype" w:hAnsi="Palatino Linotype"/>
          <w:i/>
          <w:sz w:val="24"/>
          <w:szCs w:val="24"/>
        </w:rPr>
        <w:t>.</w:t>
      </w:r>
    </w:p>
    <w:p w14:paraId="540C2E1B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ì tứ giác </w:t>
      </w:r>
      <w:r w:rsidRPr="005035AB">
        <w:rPr>
          <w:position w:val="-6"/>
          <w:sz w:val="24"/>
          <w:szCs w:val="24"/>
        </w:rPr>
        <w:object w:dxaOrig="840" w:dyaOrig="279" w14:anchorId="55EA76C0">
          <v:shape id="_x0000_i1969" type="#_x0000_t75" style="width:41.65pt;height:14.35pt" o:ole="">
            <v:imagedata r:id="rId1892" o:title=""/>
          </v:shape>
          <o:OLEObject Type="Embed" ProgID="Equation.DSMT4" ShapeID="_x0000_i1969" DrawAspect="Content" ObjectID="_1792681018" r:id="rId1893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 nên </w:t>
      </w:r>
      <w:r w:rsidRPr="005035AB">
        <w:rPr>
          <w:position w:val="-6"/>
          <w:sz w:val="24"/>
          <w:szCs w:val="24"/>
        </w:rPr>
        <w:object w:dxaOrig="1680" w:dyaOrig="380" w14:anchorId="1EDA9113">
          <v:shape id="_x0000_i1970" type="#_x0000_t75" style="width:83.65pt;height:18.35pt" o:ole="">
            <v:imagedata r:id="rId1894" o:title=""/>
          </v:shape>
          <o:OLEObject Type="Embed" ProgID="Equation.DSMT4" ShapeID="_x0000_i1970" DrawAspect="Content" ObjectID="_1792681019" r:id="rId1895"/>
        </w:object>
      </w:r>
      <w:r w:rsidRPr="005035AB">
        <w:rPr>
          <w:rFonts w:ascii="Palatino Linotype" w:hAnsi="Palatino Linotype"/>
          <w:sz w:val="24"/>
          <w:szCs w:val="24"/>
        </w:rPr>
        <w:t xml:space="preserve">, </w:t>
      </w:r>
    </w:p>
    <w:p w14:paraId="7251AFF3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  <w:lang w:val="vi-VN"/>
        </w:rPr>
        <w:t>K</w:t>
      </w:r>
      <w:r w:rsidRPr="005035AB">
        <w:rPr>
          <w:rFonts w:ascii="Palatino Linotype" w:hAnsi="Palatino Linotype"/>
          <w:sz w:val="24"/>
          <w:szCs w:val="24"/>
        </w:rPr>
        <w:t xml:space="preserve">ết hợp với quy tắc trừ </w:t>
      </w:r>
      <w:r w:rsidRPr="005035AB">
        <w:rPr>
          <w:position w:val="-6"/>
          <w:sz w:val="24"/>
          <w:szCs w:val="24"/>
        </w:rPr>
        <w:object w:dxaOrig="5539" w:dyaOrig="380" w14:anchorId="41FC39E7">
          <v:shape id="_x0000_i1971" type="#_x0000_t75" style="width:276.35pt;height:18.35pt" o:ole="">
            <v:imagedata r:id="rId1896" o:title=""/>
          </v:shape>
          <o:OLEObject Type="Embed" ProgID="Equation.DSMT4" ShapeID="_x0000_i1971" DrawAspect="Content" ObjectID="_1792681020" r:id="rId1897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42D7FDEE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Mà </w:t>
      </w:r>
      <w:r w:rsidRPr="005035AB">
        <w:rPr>
          <w:position w:val="-6"/>
          <w:sz w:val="24"/>
          <w:szCs w:val="24"/>
        </w:rPr>
        <w:object w:dxaOrig="1420" w:dyaOrig="380" w14:anchorId="04462F02">
          <v:shape id="_x0000_i1972" type="#_x0000_t75" style="width:71pt;height:18.35pt" o:ole="">
            <v:imagedata r:id="rId1898" o:title=""/>
          </v:shape>
          <o:OLEObject Type="Embed" ProgID="Equation.DSMT4" ShapeID="_x0000_i1972" DrawAspect="Content" ObjectID="_1792681021" r:id="rId1899"/>
        </w:object>
      </w:r>
      <w:r w:rsidRPr="005035AB">
        <w:rPr>
          <w:rFonts w:ascii="Palatino Linotype" w:hAnsi="Palatino Linotype"/>
          <w:sz w:val="24"/>
          <w:szCs w:val="24"/>
        </w:rPr>
        <w:t xml:space="preserve"> do </w:t>
      </w:r>
      <w:r w:rsidRPr="005035AB">
        <w:rPr>
          <w:position w:val="-6"/>
          <w:sz w:val="24"/>
          <w:szCs w:val="24"/>
        </w:rPr>
        <w:object w:dxaOrig="320" w:dyaOrig="279" w14:anchorId="13861C46">
          <v:shape id="_x0000_i1973" type="#_x0000_t75" style="width:16pt;height:14.35pt" o:ole="">
            <v:imagedata r:id="rId1900" o:title=""/>
          </v:shape>
          <o:OLEObject Type="Embed" ProgID="Equation.DSMT4" ShapeID="_x0000_i1973" DrawAspect="Content" ObjectID="_1792681022" r:id="rId1901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rung điểm của </w:t>
      </w:r>
      <w:r w:rsidRPr="005035AB">
        <w:rPr>
          <w:position w:val="-6"/>
          <w:sz w:val="24"/>
          <w:szCs w:val="24"/>
        </w:rPr>
        <w:object w:dxaOrig="400" w:dyaOrig="279" w14:anchorId="1AF753EB">
          <v:shape id="_x0000_i1974" type="#_x0000_t75" style="width:20pt;height:14.35pt" o:ole="">
            <v:imagedata r:id="rId1902" o:title=""/>
          </v:shape>
          <o:OLEObject Type="Embed" ProgID="Equation.DSMT4" ShapeID="_x0000_i1974" DrawAspect="Content" ObjectID="_1792681023" r:id="rId1903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733568A7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</w:t>
      </w:r>
      <w:r w:rsidRPr="005035AB">
        <w:rPr>
          <w:position w:val="-6"/>
          <w:sz w:val="24"/>
          <w:szCs w:val="24"/>
        </w:rPr>
        <w:object w:dxaOrig="5179" w:dyaOrig="380" w14:anchorId="1D5B117A">
          <v:shape id="_x0000_i1975" type="#_x0000_t75" style="width:258.65pt;height:18.35pt" o:ole="">
            <v:imagedata r:id="rId1904" o:title=""/>
          </v:shape>
          <o:OLEObject Type="Embed" ProgID="Equation.DSMT4" ShapeID="_x0000_i1975" DrawAspect="Content" ObjectID="_1792681024" r:id="rId1905"/>
        </w:object>
      </w:r>
    </w:p>
    <w:p w14:paraId="62FCBCA9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4DE921D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d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i/>
          <w:position w:val="-6"/>
          <w:sz w:val="24"/>
          <w:szCs w:val="24"/>
        </w:rPr>
        <w:object w:dxaOrig="3320" w:dyaOrig="380" w14:anchorId="49BA2426">
          <v:shape id="_x0000_i1976" type="#_x0000_t75" style="width:165.65pt;height:18.35pt" o:ole="">
            <v:imagedata r:id="rId1869" o:title=""/>
          </v:shape>
          <o:OLEObject Type="Embed" ProgID="Equation.DSMT4" ShapeID="_x0000_i1976" DrawAspect="Content" ObjectID="_1792681025" r:id="rId1906"/>
        </w:object>
      </w:r>
      <w:r w:rsidRPr="005035AB">
        <w:rPr>
          <w:rFonts w:ascii="Palatino Linotype" w:hAnsi="Palatino Linotype"/>
          <w:i/>
          <w:sz w:val="24"/>
          <w:szCs w:val="24"/>
        </w:rPr>
        <w:t xml:space="preserve"> với </w:t>
      </w:r>
      <w:r w:rsidRPr="005035AB">
        <w:rPr>
          <w:i/>
          <w:position w:val="-6"/>
          <w:sz w:val="24"/>
          <w:szCs w:val="24"/>
        </w:rPr>
        <w:object w:dxaOrig="260" w:dyaOrig="279" w14:anchorId="0509B3CE">
          <v:shape id="_x0000_i1977" type="#_x0000_t75" style="width:12.65pt;height:14.35pt" o:ole="">
            <v:imagedata r:id="rId1871" o:title=""/>
          </v:shape>
          <o:OLEObject Type="Embed" ProgID="Equation.DSMT4" ShapeID="_x0000_i1977" DrawAspect="Content" ObjectID="_1792681026" r:id="rId1907"/>
        </w:object>
      </w:r>
      <w:r w:rsidRPr="005035AB">
        <w:rPr>
          <w:rFonts w:ascii="Palatino Linotype" w:hAnsi="Palatino Linotype"/>
          <w:i/>
          <w:sz w:val="24"/>
          <w:szCs w:val="24"/>
        </w:rPr>
        <w:t xml:space="preserve"> là điểm bất kì.</w:t>
      </w:r>
    </w:p>
    <w:p w14:paraId="39981989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lastRenderedPageBreak/>
        <w:t>Theo quy tắc ba điểm ta có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position w:val="-22"/>
          <w:sz w:val="24"/>
          <w:szCs w:val="24"/>
        </w:rPr>
        <w:object w:dxaOrig="5580" w:dyaOrig="560" w14:anchorId="60438BD3">
          <v:shape id="_x0000_i1978" type="#_x0000_t75" style="width:278.65pt;height:27.65pt" o:ole="">
            <v:imagedata r:id="rId1908" o:title=""/>
          </v:shape>
          <o:OLEObject Type="Embed" ProgID="Equation.DSMT4" ShapeID="_x0000_i1978" DrawAspect="Content" ObjectID="_1792681027" r:id="rId1909"/>
        </w:object>
      </w:r>
    </w:p>
    <w:p w14:paraId="1B185CB0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7580" w:dyaOrig="560" w14:anchorId="1A57FB04">
          <v:shape id="_x0000_i1979" type="#_x0000_t75" style="width:378.35pt;height:27.65pt" o:ole="">
            <v:imagedata r:id="rId1910" o:title=""/>
          </v:shape>
          <o:OLEObject Type="Embed" ProgID="Equation.DSMT4" ShapeID="_x0000_i1979" DrawAspect="Content" ObjectID="_1792681028" r:id="rId1911"/>
        </w:object>
      </w:r>
    </w:p>
    <w:p w14:paraId="10A87D18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  <w:lang w:val="vi-VN"/>
        </w:rPr>
        <w:t>L</w:t>
      </w:r>
      <w:r w:rsidRPr="005035AB">
        <w:rPr>
          <w:rFonts w:ascii="Palatino Linotype" w:hAnsi="Palatino Linotype"/>
          <w:sz w:val="24"/>
          <w:szCs w:val="24"/>
        </w:rPr>
        <w:t xml:space="preserve">ại có </w:t>
      </w:r>
      <w:r w:rsidRPr="005035AB">
        <w:rPr>
          <w:position w:val="-6"/>
          <w:sz w:val="24"/>
          <w:szCs w:val="24"/>
        </w:rPr>
        <w:object w:dxaOrig="1939" w:dyaOrig="380" w14:anchorId="3C45885E">
          <v:shape id="_x0000_i1980" type="#_x0000_t75" style="width:97pt;height:18.35pt" o:ole="">
            <v:imagedata r:id="rId1912" o:title=""/>
          </v:shape>
          <o:OLEObject Type="Embed" ProgID="Equation.DSMT4" ShapeID="_x0000_i1980" DrawAspect="Content" ObjectID="_1792681029" r:id="rId1913"/>
        </w:object>
      </w:r>
      <w:r w:rsidRPr="005035AB">
        <w:rPr>
          <w:rFonts w:ascii="Palatino Linotype" w:hAnsi="Palatino Linotype"/>
          <w:sz w:val="24"/>
          <w:szCs w:val="24"/>
        </w:rPr>
        <w:t xml:space="preserve"> </w:t>
      </w:r>
      <w:r w:rsidRPr="005035AB">
        <w:rPr>
          <w:position w:val="-16"/>
          <w:sz w:val="24"/>
          <w:szCs w:val="24"/>
        </w:rPr>
        <w:object w:dxaOrig="360" w:dyaOrig="440" w14:anchorId="528D55AA">
          <v:shape id="_x0000_i1981" type="#_x0000_t75" style="width:18.35pt;height:21.65pt" o:ole="">
            <v:imagedata r:id="rId1914" o:title=""/>
          </v:shape>
          <o:OLEObject Type="Embed" ProgID="Equation.DSMT4" ShapeID="_x0000_i1981" DrawAspect="Content" ObjectID="_1792681030" r:id="rId1915"/>
        </w:object>
      </w:r>
      <w:r w:rsidRPr="005035AB">
        <w:rPr>
          <w:rFonts w:ascii="Palatino Linotype" w:hAnsi="Palatino Linotype"/>
          <w:sz w:val="24"/>
          <w:szCs w:val="24"/>
        </w:rPr>
        <w:t xml:space="preserve">suy ra </w:t>
      </w:r>
      <w:r w:rsidRPr="005035AB">
        <w:rPr>
          <w:position w:val="-6"/>
          <w:sz w:val="24"/>
          <w:szCs w:val="24"/>
        </w:rPr>
        <w:object w:dxaOrig="3320" w:dyaOrig="380" w14:anchorId="131C3A98">
          <v:shape id="_x0000_i1982" type="#_x0000_t75" style="width:165.65pt;height:18.35pt" o:ole="">
            <v:imagedata r:id="rId1916" o:title=""/>
          </v:shape>
          <o:OLEObject Type="Embed" ProgID="Equation.DSMT4" ShapeID="_x0000_i1982" DrawAspect="Content" ObjectID="_1792681031" r:id="rId1917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2AD3BB31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17C1067E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bình hành </w:t>
      </w:r>
      <w:r w:rsidRPr="005035AB">
        <w:rPr>
          <w:position w:val="-6"/>
          <w:sz w:val="24"/>
          <w:szCs w:val="24"/>
        </w:rPr>
        <w:object w:dxaOrig="760" w:dyaOrig="279" w14:anchorId="3D0098E9">
          <v:shape id="_x0000_i1983" type="#_x0000_t75" style="width:38.35pt;height:14.35pt" o:ole="">
            <v:imagedata r:id="rId1918" o:title=""/>
          </v:shape>
          <o:OLEObject Type="Embed" ProgID="Equation.DSMT4" ShapeID="_x0000_i1983" DrawAspect="Content" ObjectID="_1792681032" r:id="rId1919"/>
        </w:object>
      </w:r>
      <w:r w:rsidRPr="005035AB">
        <w:rPr>
          <w:rFonts w:ascii="Palatino Linotype" w:hAnsi="Palatino Linotype"/>
          <w:sz w:val="24"/>
          <w:szCs w:val="24"/>
        </w:rPr>
        <w:t xml:space="preserve"> với </w:t>
      </w:r>
      <w:r w:rsidRPr="005035AB">
        <w:rPr>
          <w:position w:val="-6"/>
          <w:sz w:val="24"/>
          <w:szCs w:val="24"/>
        </w:rPr>
        <w:object w:dxaOrig="320" w:dyaOrig="279" w14:anchorId="5AF6E541">
          <v:shape id="_x0000_i1984" type="#_x0000_t75" style="width:16pt;height:14.35pt" o:ole="">
            <v:imagedata r:id="rId1920" o:title=""/>
          </v:shape>
          <o:OLEObject Type="Embed" ProgID="Equation.DSMT4" ShapeID="_x0000_i1984" DrawAspect="Content" ObjectID="_1792681033" r:id="rId1921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6"/>
          <w:sz w:val="24"/>
          <w:szCs w:val="24"/>
        </w:rPr>
        <w:object w:dxaOrig="279" w:dyaOrig="279" w14:anchorId="4CC5DACF">
          <v:shape id="_x0000_i1985" type="#_x0000_t75" style="width:14.35pt;height:14.35pt" o:ole="">
            <v:imagedata r:id="rId1922" o:title=""/>
          </v:shape>
          <o:OLEObject Type="Embed" ProgID="Equation.DSMT4" ShapeID="_x0000_i1985" DrawAspect="Content" ObjectID="_1792681034" r:id="rId1923"/>
        </w:object>
      </w:r>
      <w:r w:rsidRPr="005035AB">
        <w:rPr>
          <w:rFonts w:ascii="Palatino Linotype" w:hAnsi="Palatino Linotype"/>
          <w:sz w:val="24"/>
          <w:szCs w:val="24"/>
        </w:rPr>
        <w:t xml:space="preserve"> lần lượt là trung điểm của </w:t>
      </w:r>
      <w:r w:rsidRPr="005035AB">
        <w:rPr>
          <w:position w:val="-6"/>
          <w:sz w:val="24"/>
          <w:szCs w:val="24"/>
        </w:rPr>
        <w:object w:dxaOrig="400" w:dyaOrig="279" w14:anchorId="5D681C20">
          <v:shape id="_x0000_i1986" type="#_x0000_t75" style="width:20pt;height:14.35pt" o:ole="">
            <v:imagedata r:id="rId1924" o:title=""/>
          </v:shape>
          <o:OLEObject Type="Embed" ProgID="Equation.DSMT4" ShapeID="_x0000_i1986" DrawAspect="Content" ObjectID="_1792681035" r:id="rId1925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4"/>
          <w:sz w:val="24"/>
          <w:szCs w:val="24"/>
        </w:rPr>
        <w:object w:dxaOrig="440" w:dyaOrig="260" w14:anchorId="7E0BEB29">
          <v:shape id="_x0000_i1987" type="#_x0000_t75" style="width:21.65pt;height:12.65pt" o:ole="">
            <v:imagedata r:id="rId1926" o:title=""/>
          </v:shape>
          <o:OLEObject Type="Embed" ProgID="Equation.DSMT4" ShapeID="_x0000_i1987" DrawAspect="Content" ObjectID="_1792681036" r:id="rId1927"/>
        </w:object>
      </w:r>
      <w:r w:rsidRPr="005035AB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6579F1" w:rsidRPr="005035AB" w14:paraId="4F2E667C" w14:textId="77777777" w:rsidTr="005035AB">
        <w:tc>
          <w:tcPr>
            <w:tcW w:w="523" w:type="dxa"/>
          </w:tcPr>
          <w:p w14:paraId="6322D262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49EDE5CC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4695A80A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765C54CE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6579F1" w:rsidRPr="005035AB" w14:paraId="1FD5DA54" w14:textId="77777777" w:rsidTr="005035AB">
        <w:tc>
          <w:tcPr>
            <w:tcW w:w="523" w:type="dxa"/>
            <w:vAlign w:val="center"/>
          </w:tcPr>
          <w:p w14:paraId="421E826E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277E9892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600" w:dyaOrig="380" w14:anchorId="2A49878C">
                <v:shape id="_x0000_i1988" type="#_x0000_t75" style="width:80.35pt;height:18.35pt" o:ole="">
                  <v:imagedata r:id="rId1928" o:title=""/>
                </v:shape>
                <o:OLEObject Type="Embed" ProgID="Equation.DSMT4" ShapeID="_x0000_i1988" DrawAspect="Content" ObjectID="_1792681037" r:id="rId1929"/>
              </w:object>
            </w:r>
          </w:p>
        </w:tc>
        <w:tc>
          <w:tcPr>
            <w:tcW w:w="860" w:type="dxa"/>
          </w:tcPr>
          <w:p w14:paraId="3EAFCE04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797F3309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08530A12" w14:textId="77777777" w:rsidTr="005035AB">
        <w:tc>
          <w:tcPr>
            <w:tcW w:w="523" w:type="dxa"/>
            <w:vAlign w:val="center"/>
          </w:tcPr>
          <w:p w14:paraId="6A259E4E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403715B7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2160" w:dyaOrig="380" w14:anchorId="61E1BEE1">
                <v:shape id="_x0000_i1989" type="#_x0000_t75" style="width:108pt;height:18.35pt" o:ole="">
                  <v:imagedata r:id="rId1930" o:title=""/>
                </v:shape>
                <o:OLEObject Type="Embed" ProgID="Equation.DSMT4" ShapeID="_x0000_i1989" DrawAspect="Content" ObjectID="_1792681038" r:id="rId1931"/>
              </w:object>
            </w:r>
          </w:p>
        </w:tc>
        <w:tc>
          <w:tcPr>
            <w:tcW w:w="860" w:type="dxa"/>
          </w:tcPr>
          <w:p w14:paraId="1C48DF3B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2A8946E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39F6EB54" w14:textId="77777777" w:rsidTr="005035AB">
        <w:tc>
          <w:tcPr>
            <w:tcW w:w="523" w:type="dxa"/>
            <w:vAlign w:val="center"/>
          </w:tcPr>
          <w:p w14:paraId="74B5FA4D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04504ACC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460" w:dyaOrig="380" w14:anchorId="2C64A058">
                <v:shape id="_x0000_i1990" type="#_x0000_t75" style="width:73pt;height:18.35pt" o:ole="">
                  <v:imagedata r:id="rId1932" o:title=""/>
                </v:shape>
                <o:OLEObject Type="Embed" ProgID="Equation.DSMT4" ShapeID="_x0000_i1990" DrawAspect="Content" ObjectID="_1792681039" r:id="rId1933"/>
              </w:object>
            </w:r>
          </w:p>
        </w:tc>
        <w:tc>
          <w:tcPr>
            <w:tcW w:w="860" w:type="dxa"/>
          </w:tcPr>
          <w:p w14:paraId="17521A1A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3C00E71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27DF208E" w14:textId="77777777" w:rsidTr="005035AB">
        <w:tc>
          <w:tcPr>
            <w:tcW w:w="523" w:type="dxa"/>
            <w:vAlign w:val="center"/>
          </w:tcPr>
          <w:p w14:paraId="50AECD08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5CFC8BBD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6"/>
                <w:sz w:val="24"/>
                <w:szCs w:val="24"/>
                <w:lang w:val="en-US" w:eastAsia="en-US"/>
              </w:rPr>
              <w:object w:dxaOrig="1680" w:dyaOrig="380" w14:anchorId="2B682B4F">
                <v:shape id="_x0000_i1991" type="#_x0000_t75" style="width:83.65pt;height:18.35pt" o:ole="">
                  <v:imagedata r:id="rId1934" o:title=""/>
                </v:shape>
                <o:OLEObject Type="Embed" ProgID="Equation.DSMT4" ShapeID="_x0000_i1991" DrawAspect="Content" ObjectID="_1792681040" r:id="rId1935"/>
              </w:object>
            </w:r>
          </w:p>
        </w:tc>
        <w:tc>
          <w:tcPr>
            <w:tcW w:w="860" w:type="dxa"/>
          </w:tcPr>
          <w:p w14:paraId="5F89B7B6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159AA18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35F0A627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C22F357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56523949" wp14:editId="2B6C7937">
            <wp:extent cx="2660730" cy="1249088"/>
            <wp:effectExtent l="0" t="0" r="6350" b="825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PNG"/>
                    <pic:cNvPicPr/>
                  </pic:nvPicPr>
                  <pic:blipFill>
                    <a:blip r:embed="rId1936">
                      <a:extLst>
                        <a:ext uri="{BEBA8EAE-BF5A-486C-A8C5-ECC9F3942E4B}">
                          <a14:imgProps xmlns:a14="http://schemas.microsoft.com/office/drawing/2010/main">
                            <a14:imgLayer r:embed="rId1937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2560" cy="1249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E5442" w14:textId="77777777" w:rsidR="006579F1" w:rsidRPr="005035AB" w:rsidRDefault="006579F1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a)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600" w:dyaOrig="380" w14:anchorId="7B7308B2">
          <v:shape id="_x0000_i1992" type="#_x0000_t75" style="width:80.35pt;height:18.35pt" o:ole="">
            <v:imagedata r:id="rId1928" o:title=""/>
          </v:shape>
          <o:OLEObject Type="Embed" ProgID="Equation.DSMT4" ShapeID="_x0000_i1992" DrawAspect="Content" ObjectID="_1792681041" r:id="rId1938"/>
        </w:object>
      </w:r>
    </w:p>
    <w:p w14:paraId="535320FF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heo qui tắc hình bình hành ta có: </w:t>
      </w:r>
      <w:r w:rsidRPr="005035AB">
        <w:rPr>
          <w:position w:val="-6"/>
          <w:sz w:val="24"/>
          <w:szCs w:val="24"/>
        </w:rPr>
        <w:object w:dxaOrig="1600" w:dyaOrig="380" w14:anchorId="07218D14">
          <v:shape id="_x0000_i1993" type="#_x0000_t75" style="width:80.35pt;height:18.35pt" o:ole="">
            <v:imagedata r:id="rId1939" o:title=""/>
          </v:shape>
          <o:OLEObject Type="Embed" ProgID="Equation.DSMT4" ShapeID="_x0000_i1993" DrawAspect="Content" ObjectID="_1792681042" r:id="rId1940"/>
        </w:object>
      </w:r>
    </w:p>
    <w:p w14:paraId="3725B93E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3D405ADD" w14:textId="77777777" w:rsidR="006579F1" w:rsidRPr="005035AB" w:rsidRDefault="006579F1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2160" w:dyaOrig="380" w14:anchorId="2D2DE7D9">
          <v:shape id="_x0000_i1994" type="#_x0000_t75" style="width:108pt;height:18.35pt" o:ole="">
            <v:imagedata r:id="rId1930" o:title=""/>
          </v:shape>
          <o:OLEObject Type="Embed" ProgID="Equation.DSMT4" ShapeID="_x0000_i1994" DrawAspect="Content" ObjectID="_1792681043" r:id="rId1941"/>
        </w:object>
      </w:r>
    </w:p>
    <w:p w14:paraId="68EA93DE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Do </w:t>
      </w:r>
      <w:r w:rsidRPr="005035AB">
        <w:rPr>
          <w:position w:val="-6"/>
          <w:sz w:val="24"/>
          <w:szCs w:val="24"/>
        </w:rPr>
        <w:object w:dxaOrig="840" w:dyaOrig="279" w14:anchorId="5524306B">
          <v:shape id="_x0000_i1995" type="#_x0000_t75" style="width:41.65pt;height:14.35pt" o:ole="">
            <v:imagedata r:id="rId1942" o:title=""/>
          </v:shape>
          <o:OLEObject Type="Embed" ProgID="Equation.DSMT4" ShapeID="_x0000_i1995" DrawAspect="Content" ObjectID="_1792681044" r:id="rId1943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, ta có: </w:t>
      </w:r>
      <w:r w:rsidRPr="005035AB">
        <w:rPr>
          <w:position w:val="-6"/>
          <w:sz w:val="24"/>
          <w:szCs w:val="24"/>
        </w:rPr>
        <w:object w:dxaOrig="1600" w:dyaOrig="380" w14:anchorId="686268BD">
          <v:shape id="_x0000_i1996" type="#_x0000_t75" style="width:80.35pt;height:18.35pt" o:ole="">
            <v:imagedata r:id="rId1944" o:title=""/>
          </v:shape>
          <o:OLEObject Type="Embed" ProgID="Equation.DSMT4" ShapeID="_x0000_i1996" DrawAspect="Content" ObjectID="_1792681045" r:id="rId1945"/>
        </w:object>
      </w:r>
    </w:p>
    <w:p w14:paraId="0A37A5B6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Suy ra </w:t>
      </w:r>
      <w:r w:rsidRPr="005035AB">
        <w:rPr>
          <w:position w:val="-6"/>
          <w:sz w:val="24"/>
          <w:szCs w:val="24"/>
        </w:rPr>
        <w:object w:dxaOrig="3220" w:dyaOrig="380" w14:anchorId="2258FBC5">
          <v:shape id="_x0000_i1997" type="#_x0000_t75" style="width:161.65pt;height:18.35pt" o:ole="">
            <v:imagedata r:id="rId1946" o:title=""/>
          </v:shape>
          <o:OLEObject Type="Embed" ProgID="Equation.DSMT4" ShapeID="_x0000_i1997" DrawAspect="Content" ObjectID="_1792681046" r:id="rId1947"/>
        </w:object>
      </w:r>
    </w:p>
    <w:p w14:paraId="13DCE67A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1C828202" w14:textId="77777777" w:rsidR="006579F1" w:rsidRPr="005035AB" w:rsidRDefault="006579F1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460" w:dyaOrig="380" w14:anchorId="4ABF77A0">
          <v:shape id="_x0000_i1998" type="#_x0000_t75" style="width:73pt;height:18.35pt" o:ole="">
            <v:imagedata r:id="rId1932" o:title=""/>
          </v:shape>
          <o:OLEObject Type="Embed" ProgID="Equation.DSMT4" ShapeID="_x0000_i1998" DrawAspect="Content" ObjectID="_1792681047" r:id="rId1948"/>
        </w:object>
      </w:r>
    </w:p>
    <w:p w14:paraId="55C2363B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Do </w:t>
      </w:r>
      <w:r w:rsidRPr="005035AB">
        <w:rPr>
          <w:position w:val="-6"/>
          <w:sz w:val="24"/>
          <w:szCs w:val="24"/>
        </w:rPr>
        <w:object w:dxaOrig="840" w:dyaOrig="279" w14:anchorId="2E5D24C5">
          <v:shape id="_x0000_i1999" type="#_x0000_t75" style="width:41.65pt;height:14.35pt" o:ole="">
            <v:imagedata r:id="rId1949" o:title=""/>
          </v:shape>
          <o:OLEObject Type="Embed" ProgID="Equation.DSMT4" ShapeID="_x0000_i1999" DrawAspect="Content" ObjectID="_1792681048" r:id="rId1950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, ta có:</w:t>
      </w:r>
    </w:p>
    <w:p w14:paraId="16A7556B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position w:val="-6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6080" w:dyaOrig="380" w14:anchorId="465865C5">
          <v:shape id="_x0000_i2000" type="#_x0000_t75" style="width:304pt;height:18.35pt" o:ole="">
            <v:imagedata r:id="rId1951" o:title=""/>
          </v:shape>
          <o:OLEObject Type="Embed" ProgID="Equation.DSMT4" ShapeID="_x0000_i2000" DrawAspect="Content" ObjectID="_1792681049" r:id="rId1952"/>
        </w:object>
      </w:r>
    </w:p>
    <w:p w14:paraId="2C84B780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7A8063DE" w14:textId="77777777" w:rsidR="006579F1" w:rsidRPr="005035AB" w:rsidRDefault="006579F1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5035AB">
        <w:rPr>
          <w:b/>
          <w:i/>
          <w:color w:val="C00000"/>
          <w:position w:val="-6"/>
          <w:sz w:val="24"/>
          <w:szCs w:val="24"/>
        </w:rPr>
        <w:object w:dxaOrig="1680" w:dyaOrig="380" w14:anchorId="484505FD">
          <v:shape id="_x0000_i2001" type="#_x0000_t75" style="width:83.65pt;height:18.35pt" o:ole="">
            <v:imagedata r:id="rId1934" o:title=""/>
          </v:shape>
          <o:OLEObject Type="Embed" ProgID="Equation.DSMT4" ShapeID="_x0000_i2001" DrawAspect="Content" ObjectID="_1792681050" r:id="rId1953"/>
        </w:object>
      </w:r>
    </w:p>
    <w:p w14:paraId="2A842899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Do </w:t>
      </w:r>
      <w:r w:rsidRPr="005035AB">
        <w:rPr>
          <w:position w:val="-6"/>
          <w:sz w:val="24"/>
          <w:szCs w:val="24"/>
        </w:rPr>
        <w:object w:dxaOrig="760" w:dyaOrig="279" w14:anchorId="1B03A96F">
          <v:shape id="_x0000_i2002" type="#_x0000_t75" style="width:38.35pt;height:14.35pt" o:ole="">
            <v:imagedata r:id="rId1954" o:title=""/>
          </v:shape>
          <o:OLEObject Type="Embed" ProgID="Equation.DSMT4" ShapeID="_x0000_i2002" DrawAspect="Content" ObjectID="_1792681051" r:id="rId1955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, ta có </w:t>
      </w:r>
      <w:r w:rsidRPr="005035AB">
        <w:rPr>
          <w:position w:val="-6"/>
          <w:sz w:val="24"/>
          <w:szCs w:val="24"/>
        </w:rPr>
        <w:object w:dxaOrig="980" w:dyaOrig="380" w14:anchorId="7687B7BA">
          <v:shape id="_x0000_i2003" type="#_x0000_t75" style="width:48.65pt;height:18.35pt" o:ole="">
            <v:imagedata r:id="rId1956" o:title=""/>
          </v:shape>
          <o:OLEObject Type="Embed" ProgID="Equation.DSMT4" ShapeID="_x0000_i2003" DrawAspect="Content" ObjectID="_1792681052" r:id="rId1957"/>
        </w:object>
      </w:r>
      <w:r w:rsidRPr="005035AB">
        <w:rPr>
          <w:rFonts w:ascii="Palatino Linotype" w:hAnsi="Palatino Linotype"/>
          <w:sz w:val="24"/>
          <w:szCs w:val="24"/>
        </w:rPr>
        <w:t xml:space="preserve">, suy ra </w:t>
      </w:r>
      <w:r w:rsidRPr="005035AB">
        <w:rPr>
          <w:position w:val="-6"/>
          <w:sz w:val="24"/>
          <w:szCs w:val="24"/>
        </w:rPr>
        <w:object w:dxaOrig="2880" w:dyaOrig="380" w14:anchorId="4FA04172">
          <v:shape id="_x0000_i2004" type="#_x0000_t75" style="width:2in;height:18.35pt" o:ole="">
            <v:imagedata r:id="rId1958" o:title=""/>
          </v:shape>
          <o:OLEObject Type="Embed" ProgID="Equation.DSMT4" ShapeID="_x0000_i2004" DrawAspect="Content" ObjectID="_1792681053" r:id="rId1959"/>
        </w:object>
      </w:r>
    </w:p>
    <w:p w14:paraId="2B162D41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0CD2EEE2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</w:t>
      </w:r>
      <w:r w:rsidRPr="005035AB">
        <w:rPr>
          <w:position w:val="-6"/>
          <w:sz w:val="24"/>
          <w:szCs w:val="24"/>
        </w:rPr>
        <w:object w:dxaOrig="760" w:dyaOrig="279" w14:anchorId="51FB9B63">
          <v:shape id="_x0000_i2005" type="#_x0000_t75" style="width:38.35pt;height:14.35pt" o:ole="">
            <v:imagedata r:id="rId1960" o:title=""/>
          </v:shape>
          <o:OLEObject Type="Embed" ProgID="Equation.DSMT4" ShapeID="_x0000_i2005" DrawAspect="Content" ObjectID="_1792681054" r:id="rId1961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vuông tâm </w:t>
      </w:r>
      <w:r w:rsidRPr="005035AB">
        <w:rPr>
          <w:position w:val="-6"/>
          <w:sz w:val="24"/>
          <w:szCs w:val="24"/>
        </w:rPr>
        <w:object w:dxaOrig="260" w:dyaOrig="279" w14:anchorId="3C851129">
          <v:shape id="_x0000_i2006" type="#_x0000_t75" style="width:12.65pt;height:14.35pt" o:ole="">
            <v:imagedata r:id="rId1962" o:title=""/>
          </v:shape>
          <o:OLEObject Type="Embed" ProgID="Equation.DSMT4" ShapeID="_x0000_i2006" DrawAspect="Content" ObjectID="_1792681055" r:id="rId1963"/>
        </w:object>
      </w:r>
      <w:r w:rsidRPr="005035AB">
        <w:rPr>
          <w:rFonts w:ascii="Palatino Linotype" w:hAnsi="Palatino Linotype"/>
          <w:sz w:val="24"/>
          <w:szCs w:val="24"/>
        </w:rPr>
        <w:t xml:space="preserve"> có cạnh </w:t>
      </w:r>
      <w:r w:rsidRPr="005035AB">
        <w:rPr>
          <w:position w:val="-6"/>
          <w:sz w:val="24"/>
          <w:szCs w:val="24"/>
        </w:rPr>
        <w:object w:dxaOrig="180" w:dyaOrig="220" w14:anchorId="57F036D2">
          <v:shape id="_x0000_i2007" type="#_x0000_t75" style="width:9.35pt;height:11pt" o:ole="">
            <v:imagedata r:id="rId1964" o:title=""/>
          </v:shape>
          <o:OLEObject Type="Embed" ProgID="Equation.DSMT4" ShapeID="_x0000_i2007" DrawAspect="Content" ObjectID="_1792681056" r:id="rId1965"/>
        </w:object>
      </w:r>
      <w:r w:rsidRPr="005035AB">
        <w:rPr>
          <w:rFonts w:ascii="Palatino Linotype" w:hAnsi="Palatino Linotype"/>
          <w:sz w:val="24"/>
          <w:szCs w:val="24"/>
        </w:rPr>
        <w:t xml:space="preserve">. </w:t>
      </w:r>
      <w:r w:rsidRPr="005035AB">
        <w:rPr>
          <w:position w:val="-6"/>
          <w:sz w:val="24"/>
          <w:szCs w:val="24"/>
        </w:rPr>
        <w:object w:dxaOrig="320" w:dyaOrig="279" w14:anchorId="357409D4">
          <v:shape id="_x0000_i2008" type="#_x0000_t75" style="width:16pt;height:14.35pt" o:ole="">
            <v:imagedata r:id="rId1966" o:title=""/>
          </v:shape>
          <o:OLEObject Type="Embed" ProgID="Equation.DSMT4" ShapeID="_x0000_i2008" DrawAspect="Content" ObjectID="_1792681057" r:id="rId1967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một điểm bất kì trong mặt phẳng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6579F1" w:rsidRPr="005035AB" w14:paraId="17AE435D" w14:textId="77777777" w:rsidTr="005035AB">
        <w:tc>
          <w:tcPr>
            <w:tcW w:w="523" w:type="dxa"/>
          </w:tcPr>
          <w:p w14:paraId="13230688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41BE4C40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3C7FF99C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14979EA8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6579F1" w:rsidRPr="005035AB" w14:paraId="530FB949" w14:textId="77777777" w:rsidTr="005035AB">
        <w:tc>
          <w:tcPr>
            <w:tcW w:w="523" w:type="dxa"/>
            <w:vAlign w:val="center"/>
          </w:tcPr>
          <w:p w14:paraId="135B0055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2528838A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1040" w:dyaOrig="380" w14:anchorId="3FA9E74D">
                <v:shape id="_x0000_i2009" type="#_x0000_t75" style="width:52pt;height:18.35pt" o:ole="">
                  <v:imagedata r:id="rId1968" o:title=""/>
                </v:shape>
                <o:OLEObject Type="Embed" ProgID="Equation.DSMT4" ShapeID="_x0000_i2009" DrawAspect="Content" ObjectID="_1792681058" r:id="rId1969"/>
              </w:object>
            </w:r>
          </w:p>
        </w:tc>
        <w:tc>
          <w:tcPr>
            <w:tcW w:w="860" w:type="dxa"/>
          </w:tcPr>
          <w:p w14:paraId="1E4B03A0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ED6D755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5CCF01E6" w14:textId="77777777" w:rsidTr="005035AB">
        <w:tc>
          <w:tcPr>
            <w:tcW w:w="523" w:type="dxa"/>
            <w:vAlign w:val="center"/>
          </w:tcPr>
          <w:p w14:paraId="1D440475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556BB54C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22"/>
                <w:sz w:val="24"/>
                <w:szCs w:val="24"/>
                <w:lang w:val="en-US" w:eastAsia="en-US"/>
              </w:rPr>
              <w:object w:dxaOrig="1680" w:dyaOrig="560" w14:anchorId="741B5447">
                <v:shape id="_x0000_i2010" type="#_x0000_t75" style="width:83.65pt;height:27.65pt" o:ole="">
                  <v:imagedata r:id="rId1970" o:title=""/>
                </v:shape>
                <o:OLEObject Type="Embed" ProgID="Equation.DSMT4" ShapeID="_x0000_i2010" DrawAspect="Content" ObjectID="_1792681059" r:id="rId1971"/>
              </w:object>
            </w:r>
          </w:p>
        </w:tc>
        <w:tc>
          <w:tcPr>
            <w:tcW w:w="860" w:type="dxa"/>
          </w:tcPr>
          <w:p w14:paraId="201718AD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311A6630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5846F4ED" w14:textId="77777777" w:rsidTr="005035AB">
        <w:tc>
          <w:tcPr>
            <w:tcW w:w="523" w:type="dxa"/>
            <w:vAlign w:val="center"/>
          </w:tcPr>
          <w:p w14:paraId="0C88B2D1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7340C2BB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position w:val="-22"/>
                <w:sz w:val="24"/>
                <w:szCs w:val="24"/>
                <w:lang w:val="en-US" w:eastAsia="en-US"/>
              </w:rPr>
              <w:object w:dxaOrig="1980" w:dyaOrig="560" w14:anchorId="577D29CB">
                <v:shape id="_x0000_i2011" type="#_x0000_t75" style="width:98.65pt;height:27.65pt" o:ole="">
                  <v:imagedata r:id="rId1972" o:title=""/>
                </v:shape>
                <o:OLEObject Type="Embed" ProgID="Equation.DSMT4" ShapeID="_x0000_i2011" DrawAspect="Content" ObjectID="_1792681060" r:id="rId1973"/>
              </w:object>
            </w:r>
          </w:p>
        </w:tc>
        <w:tc>
          <w:tcPr>
            <w:tcW w:w="860" w:type="dxa"/>
          </w:tcPr>
          <w:p w14:paraId="167B72BA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8ED078A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7F26940A" w14:textId="77777777" w:rsidTr="005035AB">
        <w:tc>
          <w:tcPr>
            <w:tcW w:w="523" w:type="dxa"/>
            <w:vAlign w:val="center"/>
          </w:tcPr>
          <w:p w14:paraId="352EFFFD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671F6938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Độ dài vectơ </w:t>
            </w: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2320" w:dyaOrig="380" w14:anchorId="77B93047">
                <v:shape id="_x0000_i2012" type="#_x0000_t75" style="width:116.35pt;height:18.35pt" o:ole="">
                  <v:imagedata r:id="rId1974" o:title=""/>
                </v:shape>
                <o:OLEObject Type="Embed" ProgID="Equation.DSMT4" ShapeID="_x0000_i2012" DrawAspect="Content" ObjectID="_1792681061" r:id="rId1975"/>
              </w:object>
            </w:r>
            <w:r w:rsidRPr="005035AB">
              <w:rPr>
                <w:rFonts w:ascii="Palatino Linotype" w:hAnsi="Palatino Linotype"/>
                <w:sz w:val="24"/>
                <w:szCs w:val="24"/>
              </w:rPr>
              <w:t xml:space="preserve"> bằng </w:t>
            </w:r>
            <w:r w:rsidRPr="005035AB">
              <w:rPr>
                <w:rFonts w:eastAsiaTheme="minorEastAsia" w:cstheme="minorBidi"/>
                <w:position w:val="-6"/>
                <w:sz w:val="24"/>
                <w:szCs w:val="24"/>
                <w:lang w:val="en-US" w:eastAsia="en-US"/>
              </w:rPr>
              <w:object w:dxaOrig="440" w:dyaOrig="279" w14:anchorId="167E0457">
                <v:shape id="_x0000_i2013" type="#_x0000_t75" style="width:21.65pt;height:14.35pt" o:ole="">
                  <v:imagedata r:id="rId1976" o:title=""/>
                </v:shape>
                <o:OLEObject Type="Embed" ProgID="Equation.DSMT4" ShapeID="_x0000_i2013" DrawAspect="Content" ObjectID="_1792681062" r:id="rId1977"/>
              </w:object>
            </w:r>
          </w:p>
        </w:tc>
        <w:tc>
          <w:tcPr>
            <w:tcW w:w="860" w:type="dxa"/>
          </w:tcPr>
          <w:p w14:paraId="3B148128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CABA005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060A34A1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091B4AB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7B792A7C" wp14:editId="725FCFAE">
            <wp:extent cx="2252995" cy="1384568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PNG"/>
                    <pic:cNvPicPr/>
                  </pic:nvPicPr>
                  <pic:blipFill>
                    <a:blip r:embed="rId1978">
                      <a:extLst>
                        <a:ext uri="{BEBA8EAE-BF5A-486C-A8C5-ECC9F3942E4B}">
                          <a14:imgProps xmlns:a14="http://schemas.microsoft.com/office/drawing/2010/main">
                            <a14:imgLayer r:embed="rId1979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3843" cy="1385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CD619" w14:textId="77777777" w:rsidR="006579F1" w:rsidRPr="005035AB" w:rsidRDefault="006579F1" w:rsidP="007B78C3">
      <w:pPr>
        <w:pStyle w:val="ListParagraph"/>
        <w:spacing w:after="0" w:line="240" w:lineRule="auto"/>
        <w:ind w:left="0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a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i/>
          <w:position w:val="-6"/>
          <w:sz w:val="24"/>
          <w:szCs w:val="24"/>
        </w:rPr>
        <w:object w:dxaOrig="1040" w:dyaOrig="380" w14:anchorId="60AF3122">
          <v:shape id="_x0000_i2014" type="#_x0000_t75" style="width:52pt;height:18.35pt" o:ole="">
            <v:imagedata r:id="rId1968" o:title=""/>
          </v:shape>
          <o:OLEObject Type="Embed" ProgID="Equation.DSMT4" ShapeID="_x0000_i2014" DrawAspect="Content" ObjectID="_1792681063" r:id="rId1980"/>
        </w:object>
      </w:r>
    </w:p>
    <w:p w14:paraId="4D3E259E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64360280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b)</w:t>
      </w:r>
      <w:r w:rsidRPr="005035AB">
        <w:rPr>
          <w:rFonts w:ascii="Palatino Linotype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i/>
          <w:position w:val="-22"/>
          <w:sz w:val="24"/>
          <w:szCs w:val="24"/>
        </w:rPr>
        <w:object w:dxaOrig="1680" w:dyaOrig="560" w14:anchorId="3BFCC6FC">
          <v:shape id="_x0000_i2015" type="#_x0000_t75" style="width:83.65pt;height:27.65pt" o:ole="">
            <v:imagedata r:id="rId1970" o:title=""/>
          </v:shape>
          <o:OLEObject Type="Embed" ProgID="Equation.DSMT4" ShapeID="_x0000_i2015" DrawAspect="Content" ObjectID="_1792681064" r:id="rId1981"/>
        </w:object>
      </w:r>
    </w:p>
    <w:p w14:paraId="070AE795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4020" w:dyaOrig="380" w14:anchorId="6B6A7F05">
          <v:shape id="_x0000_i2016" type="#_x0000_t75" style="width:201pt;height:18.35pt" o:ole="">
            <v:imagedata r:id="rId1982" o:title=""/>
          </v:shape>
          <o:OLEObject Type="Embed" ProgID="Equation.DSMT4" ShapeID="_x0000_i2016" DrawAspect="Content" ObjectID="_1792681065" r:id="rId1983"/>
        </w:object>
      </w:r>
    </w:p>
    <w:p w14:paraId="4862F501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3580" w:dyaOrig="560" w14:anchorId="6F97DBF9">
          <v:shape id="_x0000_i2017" type="#_x0000_t75" style="width:179.35pt;height:27.65pt" o:ole="">
            <v:imagedata r:id="rId1984" o:title=""/>
          </v:shape>
          <o:OLEObject Type="Embed" ProgID="Equation.DSMT4" ShapeID="_x0000_i2017" DrawAspect="Content" ObjectID="_1792681066" r:id="rId1985"/>
        </w:object>
      </w:r>
    </w:p>
    <w:p w14:paraId="175DF1D8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0A13B414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c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i/>
          <w:position w:val="-22"/>
          <w:sz w:val="24"/>
          <w:szCs w:val="24"/>
        </w:rPr>
        <w:object w:dxaOrig="1980" w:dyaOrig="560" w14:anchorId="2FDED4B9">
          <v:shape id="_x0000_i2018" type="#_x0000_t75" style="width:98.65pt;height:27.65pt" o:ole="">
            <v:imagedata r:id="rId1972" o:title=""/>
          </v:shape>
          <o:OLEObject Type="Embed" ProgID="Equation.DSMT4" ShapeID="_x0000_i2018" DrawAspect="Content" ObjectID="_1792681067" r:id="rId1986"/>
        </w:object>
      </w:r>
    </w:p>
    <w:p w14:paraId="30F0171E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6"/>
          <w:sz w:val="24"/>
          <w:szCs w:val="24"/>
        </w:rPr>
        <w:object w:dxaOrig="1040" w:dyaOrig="380" w14:anchorId="12937B07">
          <v:shape id="_x0000_i2019" type="#_x0000_t75" style="width:52pt;height:18.35pt" o:ole="">
            <v:imagedata r:id="rId1987" o:title=""/>
          </v:shape>
          <o:OLEObject Type="Embed" ProgID="Equation.DSMT4" ShapeID="_x0000_i2019" DrawAspect="Content" ObjectID="_1792681068" r:id="rId1988"/>
        </w:object>
      </w:r>
      <w:r w:rsidRPr="005035AB">
        <w:rPr>
          <w:rFonts w:ascii="Palatino Linotype" w:hAnsi="Palatino Linotype"/>
          <w:sz w:val="24"/>
          <w:szCs w:val="24"/>
        </w:rPr>
        <w:t xml:space="preserve"> </w:t>
      </w:r>
    </w:p>
    <w:p w14:paraId="05B3A80D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  <w:lang w:val="vi-VN"/>
        </w:rPr>
        <w:t>S</w:t>
      </w:r>
      <w:r w:rsidRPr="005035AB">
        <w:rPr>
          <w:rFonts w:ascii="Palatino Linotype" w:hAnsi="Palatino Linotype"/>
          <w:sz w:val="24"/>
          <w:szCs w:val="24"/>
        </w:rPr>
        <w:t xml:space="preserve">uy ra </w:t>
      </w:r>
      <w:r w:rsidRPr="005035AB">
        <w:rPr>
          <w:position w:val="-22"/>
          <w:sz w:val="24"/>
          <w:szCs w:val="24"/>
        </w:rPr>
        <w:object w:dxaOrig="7020" w:dyaOrig="560" w14:anchorId="3EE36966">
          <v:shape id="_x0000_i2020" type="#_x0000_t75" style="width:350.65pt;height:27.65pt" o:ole="">
            <v:imagedata r:id="rId1989" o:title=""/>
          </v:shape>
          <o:OLEObject Type="Embed" ProgID="Equation.DSMT4" ShapeID="_x0000_i2020" DrawAspect="Content" ObjectID="_1792681069" r:id="rId1990"/>
        </w:object>
      </w:r>
    </w:p>
    <w:p w14:paraId="5842BF81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13B9AE54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>d)</w:t>
      </w:r>
      <w:r w:rsidRPr="005035AB">
        <w:rPr>
          <w:rFonts w:ascii="Palatino Linotype" w:hAnsi="Palatino Linotype"/>
          <w:i/>
          <w:color w:val="C00000"/>
          <w:sz w:val="24"/>
          <w:szCs w:val="24"/>
        </w:rPr>
        <w:t xml:space="preserve"> </w:t>
      </w:r>
      <w:r w:rsidRPr="005035AB">
        <w:rPr>
          <w:rFonts w:ascii="Palatino Linotype" w:hAnsi="Palatino Linotype"/>
          <w:i/>
          <w:sz w:val="24"/>
          <w:szCs w:val="24"/>
        </w:rPr>
        <w:t xml:space="preserve">Độ dài vectơ </w:t>
      </w:r>
      <w:r w:rsidRPr="005035AB">
        <w:rPr>
          <w:i/>
          <w:position w:val="-6"/>
          <w:sz w:val="24"/>
          <w:szCs w:val="24"/>
        </w:rPr>
        <w:object w:dxaOrig="2320" w:dyaOrig="380" w14:anchorId="354F4E30">
          <v:shape id="_x0000_i2021" type="#_x0000_t75" style="width:116.35pt;height:18.35pt" o:ole="">
            <v:imagedata r:id="rId1974" o:title=""/>
          </v:shape>
          <o:OLEObject Type="Embed" ProgID="Equation.DSMT4" ShapeID="_x0000_i2021" DrawAspect="Content" ObjectID="_1792681070" r:id="rId1991"/>
        </w:object>
      </w:r>
      <w:r w:rsidRPr="005035AB">
        <w:rPr>
          <w:rFonts w:ascii="Palatino Linotype" w:hAnsi="Palatino Linotype"/>
          <w:i/>
          <w:sz w:val="24"/>
          <w:szCs w:val="24"/>
        </w:rPr>
        <w:t xml:space="preserve"> bằng </w:t>
      </w:r>
      <w:r w:rsidRPr="005035AB">
        <w:rPr>
          <w:i/>
          <w:position w:val="-6"/>
          <w:sz w:val="24"/>
          <w:szCs w:val="24"/>
        </w:rPr>
        <w:object w:dxaOrig="440" w:dyaOrig="279" w14:anchorId="3E776300">
          <v:shape id="_x0000_i2022" type="#_x0000_t75" style="width:21.65pt;height:14.35pt" o:ole="">
            <v:imagedata r:id="rId1976" o:title=""/>
          </v:shape>
          <o:OLEObject Type="Embed" ProgID="Equation.DSMT4" ShapeID="_x0000_i2022" DrawAspect="Content" ObjectID="_1792681071" r:id="rId1992"/>
        </w:object>
      </w:r>
    </w:p>
    <w:p w14:paraId="556186A9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position w:val="-6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>Áp dụng quy tắc trừ ta có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position w:val="-6"/>
          <w:sz w:val="24"/>
          <w:szCs w:val="24"/>
        </w:rPr>
        <w:object w:dxaOrig="3460" w:dyaOrig="380" w14:anchorId="051DCF7F">
          <v:shape id="_x0000_i2023" type="#_x0000_t75" style="width:173.35pt;height:18.35pt" o:ole="">
            <v:imagedata r:id="rId1993" o:title=""/>
          </v:shape>
          <o:OLEObject Type="Embed" ProgID="Equation.DSMT4" ShapeID="_x0000_i2023" DrawAspect="Content" ObjectID="_1792681072" r:id="rId1994"/>
        </w:object>
      </w:r>
    </w:p>
    <w:p w14:paraId="1977D970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Lấy </w:t>
      </w:r>
      <w:r w:rsidRPr="005035AB">
        <w:rPr>
          <w:position w:val="-4"/>
          <w:sz w:val="24"/>
          <w:szCs w:val="24"/>
        </w:rPr>
        <w:object w:dxaOrig="260" w:dyaOrig="320" w14:anchorId="63ADDC1A">
          <v:shape id="_x0000_i2024" type="#_x0000_t75" style="width:12.65pt;height:16pt" o:ole="">
            <v:imagedata r:id="rId1995" o:title=""/>
          </v:shape>
          <o:OLEObject Type="Embed" ProgID="Equation.DSMT4" ShapeID="_x0000_i2024" DrawAspect="Content" ObjectID="_1792681073" r:id="rId1996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điểm đối xứng của </w:t>
      </w:r>
      <w:r w:rsidRPr="005035AB">
        <w:rPr>
          <w:position w:val="-4"/>
          <w:sz w:val="24"/>
          <w:szCs w:val="24"/>
        </w:rPr>
        <w:object w:dxaOrig="220" w:dyaOrig="260" w14:anchorId="1FE1CEA7">
          <v:shape id="_x0000_i2025" type="#_x0000_t75" style="width:11pt;height:12.65pt" o:ole="">
            <v:imagedata r:id="rId1997" o:title=""/>
          </v:shape>
          <o:OLEObject Type="Embed" ProgID="Equation.DSMT4" ShapeID="_x0000_i2025" DrawAspect="Content" ObjectID="_1792681074" r:id="rId1998"/>
        </w:object>
      </w:r>
      <w:r w:rsidRPr="005035AB">
        <w:rPr>
          <w:rFonts w:ascii="Palatino Linotype" w:hAnsi="Palatino Linotype"/>
          <w:sz w:val="24"/>
          <w:szCs w:val="24"/>
        </w:rPr>
        <w:t xml:space="preserve"> qua </w:t>
      </w:r>
      <w:r w:rsidRPr="005035AB">
        <w:rPr>
          <w:position w:val="-4"/>
          <w:sz w:val="24"/>
          <w:szCs w:val="24"/>
        </w:rPr>
        <w:object w:dxaOrig="260" w:dyaOrig="260" w14:anchorId="34C1A427">
          <v:shape id="_x0000_i2026" type="#_x0000_t75" style="width:12.65pt;height:12.65pt" o:ole="">
            <v:imagedata r:id="rId1999" o:title=""/>
          </v:shape>
          <o:OLEObject Type="Embed" ProgID="Equation.DSMT4" ShapeID="_x0000_i2026" DrawAspect="Content" ObjectID="_1792681075" r:id="rId2000"/>
        </w:object>
      </w:r>
    </w:p>
    <w:p w14:paraId="25DD6193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Khi đó </w:t>
      </w:r>
      <w:r w:rsidRPr="005035AB">
        <w:rPr>
          <w:position w:val="-6"/>
          <w:sz w:val="24"/>
          <w:szCs w:val="24"/>
        </w:rPr>
        <w:object w:dxaOrig="4200" w:dyaOrig="400" w14:anchorId="03C32A96">
          <v:shape id="_x0000_i2027" type="#_x0000_t75" style="width:210.35pt;height:20pt" o:ole="">
            <v:imagedata r:id="rId2001" o:title=""/>
          </v:shape>
          <o:OLEObject Type="Embed" ProgID="Equation.DSMT4" ShapeID="_x0000_i2027" DrawAspect="Content" ObjectID="_1792681076" r:id="rId2002"/>
        </w:object>
      </w:r>
    </w:p>
    <w:p w14:paraId="38F50D9C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Suy ra </w:t>
      </w:r>
      <w:r w:rsidRPr="005035AB">
        <w:rPr>
          <w:position w:val="-24"/>
          <w:sz w:val="24"/>
          <w:szCs w:val="24"/>
        </w:rPr>
        <w:object w:dxaOrig="3680" w:dyaOrig="600" w14:anchorId="71457BBB">
          <v:shape id="_x0000_i2028" type="#_x0000_t75" style="width:184.35pt;height:30pt" o:ole="">
            <v:imagedata r:id="rId2003" o:title=""/>
          </v:shape>
          <o:OLEObject Type="Embed" ProgID="Equation.DSMT4" ShapeID="_x0000_i2028" DrawAspect="Content" ObjectID="_1792681077" r:id="rId2004"/>
        </w:object>
      </w:r>
    </w:p>
    <w:p w14:paraId="2C17DEE8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2ACF3DD4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6"/>
          <w:sz w:val="24"/>
          <w:szCs w:val="24"/>
        </w:rPr>
        <w:object w:dxaOrig="580" w:dyaOrig="279" w14:anchorId="11A89A77">
          <v:shape id="_x0000_i2029" type="#_x0000_t75" style="width:29.35pt;height:14.35pt" o:ole="">
            <v:imagedata r:id="rId2005" o:title=""/>
          </v:shape>
          <o:OLEObject Type="Embed" ProgID="Equation.DSMT4" ShapeID="_x0000_i2029" DrawAspect="Content" ObjectID="_1792681078" r:id="rId2006"/>
        </w:object>
      </w:r>
      <w:r w:rsidRPr="005035AB">
        <w:rPr>
          <w:rFonts w:ascii="Palatino Linotype" w:hAnsi="Palatino Linotype"/>
          <w:sz w:val="24"/>
          <w:szCs w:val="24"/>
        </w:rPr>
        <w:t xml:space="preserve"> đều có cạnh bằng </w:t>
      </w:r>
      <w:r w:rsidRPr="005035AB">
        <w:rPr>
          <w:position w:val="-6"/>
          <w:sz w:val="24"/>
          <w:szCs w:val="24"/>
        </w:rPr>
        <w:object w:dxaOrig="300" w:dyaOrig="279" w14:anchorId="0C3A7F81">
          <v:shape id="_x0000_i2030" type="#_x0000_t75" style="width:15pt;height:14.35pt" o:ole="">
            <v:imagedata r:id="rId2007" o:title=""/>
          </v:shape>
          <o:OLEObject Type="Embed" ProgID="Equation.DSMT4" ShapeID="_x0000_i2030" DrawAspect="Content" ObjectID="_1792681079" r:id="rId2008"/>
        </w:object>
      </w:r>
      <w:r w:rsidRPr="005035AB">
        <w:rPr>
          <w:rFonts w:ascii="Palatino Linotype" w:hAnsi="Palatino Linotype"/>
          <w:sz w:val="24"/>
          <w:szCs w:val="24"/>
        </w:rPr>
        <w:t>. Khi đó:</w:t>
      </w:r>
    </w:p>
    <w:tbl>
      <w:tblPr>
        <w:tblStyle w:val="TableGrid"/>
        <w:tblW w:w="9717" w:type="dxa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3"/>
        <w:gridCol w:w="7577"/>
        <w:gridCol w:w="860"/>
        <w:gridCol w:w="757"/>
      </w:tblGrid>
      <w:tr w:rsidR="006579F1" w:rsidRPr="005035AB" w14:paraId="0E0F3F75" w14:textId="77777777" w:rsidTr="005035AB">
        <w:tc>
          <w:tcPr>
            <w:tcW w:w="523" w:type="dxa"/>
          </w:tcPr>
          <w:p w14:paraId="6B83B5CB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</w:p>
        </w:tc>
        <w:tc>
          <w:tcPr>
            <w:tcW w:w="7577" w:type="dxa"/>
            <w:vAlign w:val="center"/>
          </w:tcPr>
          <w:p w14:paraId="36E22D66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Mệnh đề</w:t>
            </w:r>
          </w:p>
        </w:tc>
        <w:tc>
          <w:tcPr>
            <w:tcW w:w="860" w:type="dxa"/>
            <w:vAlign w:val="center"/>
          </w:tcPr>
          <w:p w14:paraId="1DF47740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Đúng</w:t>
            </w:r>
          </w:p>
        </w:tc>
        <w:tc>
          <w:tcPr>
            <w:tcW w:w="757" w:type="dxa"/>
            <w:vAlign w:val="center"/>
          </w:tcPr>
          <w:p w14:paraId="468F99E2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Sai</w:t>
            </w:r>
          </w:p>
        </w:tc>
      </w:tr>
      <w:tr w:rsidR="006579F1" w:rsidRPr="005035AB" w14:paraId="21348ADA" w14:textId="77777777" w:rsidTr="005035AB">
        <w:tc>
          <w:tcPr>
            <w:tcW w:w="523" w:type="dxa"/>
            <w:vAlign w:val="center"/>
          </w:tcPr>
          <w:p w14:paraId="7A022280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a)</w:t>
            </w:r>
          </w:p>
        </w:tc>
        <w:tc>
          <w:tcPr>
            <w:tcW w:w="7577" w:type="dxa"/>
          </w:tcPr>
          <w:p w14:paraId="3EF26EC7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24"/>
                <w:sz w:val="24"/>
                <w:szCs w:val="24"/>
                <w:lang w:val="en-US" w:eastAsia="en-US"/>
              </w:rPr>
              <w:object w:dxaOrig="1260" w:dyaOrig="700" w14:anchorId="3B3A3B26">
                <v:shape id="_x0000_i2031" type="#_x0000_t75" style="width:62.65pt;height:35pt" o:ole="">
                  <v:imagedata r:id="rId2009" o:title=""/>
                </v:shape>
                <o:OLEObject Type="Embed" ProgID="Equation.DSMT4" ShapeID="_x0000_i2031" DrawAspect="Content" ObjectID="_1792681080" r:id="rId2010"/>
              </w:object>
            </w:r>
          </w:p>
        </w:tc>
        <w:tc>
          <w:tcPr>
            <w:tcW w:w="860" w:type="dxa"/>
          </w:tcPr>
          <w:p w14:paraId="75909FE2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485287E7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46461E64" w14:textId="77777777" w:rsidTr="005035AB">
        <w:tc>
          <w:tcPr>
            <w:tcW w:w="523" w:type="dxa"/>
            <w:vAlign w:val="center"/>
          </w:tcPr>
          <w:p w14:paraId="77BF902E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b)</w:t>
            </w:r>
          </w:p>
        </w:tc>
        <w:tc>
          <w:tcPr>
            <w:tcW w:w="7577" w:type="dxa"/>
          </w:tcPr>
          <w:p w14:paraId="0B0B1D64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22"/>
                <w:sz w:val="24"/>
                <w:szCs w:val="24"/>
                <w:lang w:val="en-US" w:eastAsia="en-US"/>
              </w:rPr>
              <w:object w:dxaOrig="1520" w:dyaOrig="560" w14:anchorId="43FBFEFD">
                <v:shape id="_x0000_i2032" type="#_x0000_t75" style="width:76.35pt;height:27.65pt" o:ole="">
                  <v:imagedata r:id="rId2011" o:title=""/>
                </v:shape>
                <o:OLEObject Type="Embed" ProgID="Equation.DSMT4" ShapeID="_x0000_i2032" DrawAspect="Content" ObjectID="_1792681081" r:id="rId2012"/>
              </w:object>
            </w:r>
          </w:p>
        </w:tc>
        <w:tc>
          <w:tcPr>
            <w:tcW w:w="860" w:type="dxa"/>
          </w:tcPr>
          <w:p w14:paraId="44732F5D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1ECD8CE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79344BFD" w14:textId="77777777" w:rsidTr="005035AB">
        <w:tc>
          <w:tcPr>
            <w:tcW w:w="523" w:type="dxa"/>
            <w:vAlign w:val="center"/>
          </w:tcPr>
          <w:p w14:paraId="0B08CE14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c)</w:t>
            </w:r>
          </w:p>
        </w:tc>
        <w:tc>
          <w:tcPr>
            <w:tcW w:w="7577" w:type="dxa"/>
          </w:tcPr>
          <w:p w14:paraId="6BD69062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22"/>
                <w:sz w:val="24"/>
                <w:szCs w:val="24"/>
                <w:lang w:val="en-US" w:eastAsia="en-US"/>
              </w:rPr>
              <w:object w:dxaOrig="1920" w:dyaOrig="560" w14:anchorId="3572161D">
                <v:shape id="_x0000_i2033" type="#_x0000_t75" style="width:96.35pt;height:27.65pt" o:ole="">
                  <v:imagedata r:id="rId2013" o:title=""/>
                </v:shape>
                <o:OLEObject Type="Embed" ProgID="Equation.DSMT4" ShapeID="_x0000_i2033" DrawAspect="Content" ObjectID="_1792681082" r:id="rId2014"/>
              </w:object>
            </w:r>
          </w:p>
        </w:tc>
        <w:tc>
          <w:tcPr>
            <w:tcW w:w="860" w:type="dxa"/>
          </w:tcPr>
          <w:p w14:paraId="216DE582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100A60E8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  <w:tr w:rsidR="006579F1" w:rsidRPr="005035AB" w14:paraId="07B4F394" w14:textId="77777777" w:rsidTr="005035AB">
        <w:tc>
          <w:tcPr>
            <w:tcW w:w="523" w:type="dxa"/>
            <w:vAlign w:val="center"/>
          </w:tcPr>
          <w:p w14:paraId="66543373" w14:textId="77777777" w:rsidR="006579F1" w:rsidRPr="005035AB" w:rsidRDefault="006579F1" w:rsidP="005035AB">
            <w:pPr>
              <w:tabs>
                <w:tab w:val="left" w:pos="1134"/>
              </w:tabs>
              <w:jc w:val="center"/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>(d)</w:t>
            </w:r>
          </w:p>
        </w:tc>
        <w:tc>
          <w:tcPr>
            <w:tcW w:w="7577" w:type="dxa"/>
          </w:tcPr>
          <w:p w14:paraId="4746BD6F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  <w:r w:rsidRPr="005035AB">
              <w:rPr>
                <w:rFonts w:eastAsiaTheme="minorEastAsia" w:cstheme="minorBidi"/>
                <w:b/>
                <w:i/>
                <w:color w:val="C00000"/>
                <w:position w:val="-22"/>
                <w:sz w:val="24"/>
                <w:szCs w:val="24"/>
                <w:lang w:val="en-US" w:eastAsia="en-US"/>
              </w:rPr>
              <w:object w:dxaOrig="1700" w:dyaOrig="560" w14:anchorId="74C72715">
                <v:shape id="_x0000_i2034" type="#_x0000_t75" style="width:84.65pt;height:27.65pt" o:ole="">
                  <v:imagedata r:id="rId2015" o:title=""/>
                </v:shape>
                <o:OLEObject Type="Embed" ProgID="Equation.DSMT4" ShapeID="_x0000_i2034" DrawAspect="Content" ObjectID="_1792681083" r:id="rId2016"/>
              </w:object>
            </w:r>
          </w:p>
        </w:tc>
        <w:tc>
          <w:tcPr>
            <w:tcW w:w="860" w:type="dxa"/>
          </w:tcPr>
          <w:p w14:paraId="7FDE326C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  <w:tc>
          <w:tcPr>
            <w:tcW w:w="757" w:type="dxa"/>
          </w:tcPr>
          <w:p w14:paraId="0A41570B" w14:textId="77777777" w:rsidR="006579F1" w:rsidRPr="005035AB" w:rsidRDefault="006579F1" w:rsidP="005035AB">
            <w:pPr>
              <w:tabs>
                <w:tab w:val="left" w:pos="1134"/>
              </w:tabs>
              <w:rPr>
                <w:rFonts w:ascii="Palatino Linotype" w:hAnsi="Palatino Linotype"/>
                <w:b/>
                <w:color w:val="0000FF"/>
                <w:sz w:val="24"/>
                <w:szCs w:val="24"/>
              </w:rPr>
            </w:pPr>
          </w:p>
        </w:tc>
      </w:tr>
    </w:tbl>
    <w:p w14:paraId="43F1192E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35FDE31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17333496" wp14:editId="22751DF5">
            <wp:extent cx="1317811" cy="16002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17">
                      <a:extLst>
                        <a:ext uri="{BEBA8EAE-BF5A-486C-A8C5-ECC9F3942E4B}">
                          <a14:imgProps xmlns:a14="http://schemas.microsoft.com/office/drawing/2010/main">
                            <a14:imgLayer r:embed="rId2018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0544" cy="1603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DBC787" w14:textId="77777777" w:rsidR="006579F1" w:rsidRPr="005035AB" w:rsidRDefault="006579F1" w:rsidP="007B78C3">
      <w:pPr>
        <w:pStyle w:val="ListParagraph"/>
        <w:spacing w:after="0" w:line="240" w:lineRule="auto"/>
        <w:ind w:left="0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a) </w:t>
      </w:r>
      <w:r w:rsidRPr="005035AB">
        <w:rPr>
          <w:b/>
          <w:i/>
          <w:color w:val="C00000"/>
          <w:position w:val="-24"/>
          <w:sz w:val="24"/>
          <w:szCs w:val="24"/>
        </w:rPr>
        <w:object w:dxaOrig="1260" w:dyaOrig="700" w14:anchorId="020B1414">
          <v:shape id="_x0000_i2035" type="#_x0000_t75" style="width:62.65pt;height:35pt" o:ole="">
            <v:imagedata r:id="rId2009" o:title=""/>
          </v:shape>
          <o:OLEObject Type="Embed" ProgID="Equation.DSMT4" ShapeID="_x0000_i2035" DrawAspect="Content" ObjectID="_1792681084" r:id="rId2019"/>
        </w:object>
      </w:r>
    </w:p>
    <w:p w14:paraId="0D827C0F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tam giác </w:t>
      </w:r>
      <w:r w:rsidRPr="005035AB">
        <w:rPr>
          <w:position w:val="-6"/>
          <w:sz w:val="24"/>
          <w:szCs w:val="24"/>
        </w:rPr>
        <w:object w:dxaOrig="580" w:dyaOrig="279" w14:anchorId="7E0DEF18">
          <v:shape id="_x0000_i2036" type="#_x0000_t75" style="width:29.35pt;height:14.35pt" o:ole="">
            <v:imagedata r:id="rId2005" o:title=""/>
          </v:shape>
          <o:OLEObject Type="Embed" ProgID="Equation.DSMT4" ShapeID="_x0000_i2036" DrawAspect="Content" ObjectID="_1792681085" r:id="rId2020"/>
        </w:object>
      </w:r>
      <w:r w:rsidRPr="005035AB">
        <w:rPr>
          <w:rFonts w:ascii="Palatino Linotype" w:hAnsi="Palatino Linotype"/>
          <w:sz w:val="24"/>
          <w:szCs w:val="24"/>
        </w:rPr>
        <w:t xml:space="preserve"> đều có cạnh bằng </w:t>
      </w:r>
      <w:r w:rsidRPr="005035AB">
        <w:rPr>
          <w:position w:val="-6"/>
          <w:sz w:val="24"/>
          <w:szCs w:val="24"/>
        </w:rPr>
        <w:object w:dxaOrig="300" w:dyaOrig="279" w14:anchorId="779A75E3">
          <v:shape id="_x0000_i2037" type="#_x0000_t75" style="width:15pt;height:14.35pt" o:ole="">
            <v:imagedata r:id="rId2007" o:title=""/>
          </v:shape>
          <o:OLEObject Type="Embed" ProgID="Equation.DSMT4" ShapeID="_x0000_i2037" DrawAspect="Content" ObjectID="_1792681086" r:id="rId2021"/>
        </w:object>
      </w:r>
      <w:r w:rsidRPr="005035AB">
        <w:rPr>
          <w:rFonts w:ascii="Palatino Linotype" w:hAnsi="Palatino Linotype"/>
          <w:sz w:val="24"/>
          <w:szCs w:val="24"/>
        </w:rPr>
        <w:t xml:space="preserve"> do đó </w:t>
      </w:r>
      <w:r w:rsidRPr="005035AB">
        <w:rPr>
          <w:b/>
          <w:i/>
          <w:color w:val="C00000"/>
          <w:position w:val="-24"/>
          <w:sz w:val="24"/>
          <w:szCs w:val="24"/>
        </w:rPr>
        <w:object w:dxaOrig="1260" w:dyaOrig="700" w14:anchorId="7BA97448">
          <v:shape id="_x0000_i2038" type="#_x0000_t75" style="width:62.65pt;height:35pt" o:ole="">
            <v:imagedata r:id="rId2009" o:title=""/>
          </v:shape>
          <o:OLEObject Type="Embed" ProgID="Equation.DSMT4" ShapeID="_x0000_i2038" DrawAspect="Content" ObjectID="_1792681087" r:id="rId2022"/>
        </w:object>
      </w:r>
    </w:p>
    <w:p w14:paraId="61DE0225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1D053636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b) </w:t>
      </w:r>
      <w:r w:rsidRPr="005035AB">
        <w:rPr>
          <w:b/>
          <w:i/>
          <w:color w:val="C00000"/>
          <w:position w:val="-22"/>
          <w:sz w:val="24"/>
          <w:szCs w:val="24"/>
        </w:rPr>
        <w:object w:dxaOrig="1520" w:dyaOrig="560" w14:anchorId="2EDEE0DF">
          <v:shape id="_x0000_i2039" type="#_x0000_t75" style="width:76.35pt;height:27.65pt" o:ole="">
            <v:imagedata r:id="rId2011" o:title=""/>
          </v:shape>
          <o:OLEObject Type="Embed" ProgID="Equation.DSMT4" ShapeID="_x0000_i2039" DrawAspect="Content" ObjectID="_1792681088" r:id="rId2023"/>
        </w:object>
      </w:r>
    </w:p>
    <w:p w14:paraId="6BFD7741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22"/>
          <w:sz w:val="24"/>
          <w:szCs w:val="24"/>
        </w:rPr>
        <w:object w:dxaOrig="4420" w:dyaOrig="560" w14:anchorId="3765A873">
          <v:shape id="_x0000_i2040" type="#_x0000_t75" style="width:220pt;height:27.65pt" o:ole="">
            <v:imagedata r:id="rId2024" o:title=""/>
          </v:shape>
          <o:OLEObject Type="Embed" ProgID="Equation.DSMT4" ShapeID="_x0000_i2040" DrawAspect="Content" ObjectID="_1792681089" r:id="rId2025"/>
        </w:object>
      </w:r>
    </w:p>
    <w:p w14:paraId="75D4D6F2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0146F622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c) </w:t>
      </w:r>
      <w:r w:rsidRPr="005035AB">
        <w:rPr>
          <w:b/>
          <w:i/>
          <w:color w:val="C00000"/>
          <w:position w:val="-22"/>
          <w:sz w:val="24"/>
          <w:szCs w:val="24"/>
        </w:rPr>
        <w:object w:dxaOrig="1920" w:dyaOrig="560" w14:anchorId="51FC0AA9">
          <v:shape id="_x0000_i2041" type="#_x0000_t75" style="width:96.35pt;height:27.65pt" o:ole="">
            <v:imagedata r:id="rId2013" o:title=""/>
          </v:shape>
          <o:OLEObject Type="Embed" ProgID="Equation.DSMT4" ShapeID="_x0000_i2041" DrawAspect="Content" ObjectID="_1792681090" r:id="rId2026"/>
        </w:object>
      </w:r>
    </w:p>
    <w:p w14:paraId="1A5D1F57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6"/>
          <w:sz w:val="24"/>
          <w:szCs w:val="24"/>
        </w:rPr>
        <w:object w:dxaOrig="4520" w:dyaOrig="380" w14:anchorId="4D31C8CA">
          <v:shape id="_x0000_i2042" type="#_x0000_t75" style="width:226pt;height:18.35pt" o:ole="">
            <v:imagedata r:id="rId2027" o:title=""/>
          </v:shape>
          <o:OLEObject Type="Embed" ProgID="Equation.DSMT4" ShapeID="_x0000_i2042" DrawAspect="Content" ObjectID="_1792681091" r:id="rId2028"/>
        </w:object>
      </w:r>
    </w:p>
    <w:p w14:paraId="01880DCC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2"/>
          <w:sz w:val="24"/>
          <w:szCs w:val="24"/>
        </w:rPr>
        <w:object w:dxaOrig="2200" w:dyaOrig="560" w14:anchorId="09F0CD98">
          <v:shape id="_x0000_i2043" type="#_x0000_t75" style="width:109.65pt;height:27.65pt" o:ole="">
            <v:imagedata r:id="rId2029" o:title=""/>
          </v:shape>
          <o:OLEObject Type="Embed" ProgID="Equation.DSMT4" ShapeID="_x0000_i2043" DrawAspect="Content" ObjectID="_1792681092" r:id="rId2030"/>
        </w:object>
      </w:r>
    </w:p>
    <w:p w14:paraId="5B860B22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ĐÚNG.</w:t>
      </w:r>
    </w:p>
    <w:p w14:paraId="40660C81" w14:textId="77777777" w:rsidR="006579F1" w:rsidRPr="005035AB" w:rsidRDefault="006579F1" w:rsidP="007B78C3">
      <w:pPr>
        <w:spacing w:after="0" w:line="240" w:lineRule="auto"/>
        <w:rPr>
          <w:rFonts w:ascii="Palatino Linotype" w:hAnsi="Palatino Linotype"/>
          <w:b/>
          <w:i/>
          <w:color w:val="C0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C00000"/>
          <w:sz w:val="24"/>
          <w:szCs w:val="24"/>
          <w:lang w:val="vi-VN"/>
        </w:rPr>
        <w:t>(</w:t>
      </w:r>
      <w:r w:rsidRPr="005035AB">
        <w:rPr>
          <w:rFonts w:ascii="Palatino Linotype" w:hAnsi="Palatino Linotype"/>
          <w:b/>
          <w:i/>
          <w:color w:val="C00000"/>
          <w:sz w:val="24"/>
          <w:szCs w:val="24"/>
        </w:rPr>
        <w:t xml:space="preserve">d) </w:t>
      </w:r>
      <w:r w:rsidRPr="005035AB">
        <w:rPr>
          <w:b/>
          <w:i/>
          <w:color w:val="C00000"/>
          <w:position w:val="-22"/>
          <w:sz w:val="24"/>
          <w:szCs w:val="24"/>
        </w:rPr>
        <w:object w:dxaOrig="1700" w:dyaOrig="560" w14:anchorId="760BFC62">
          <v:shape id="_x0000_i2044" type="#_x0000_t75" style="width:84.65pt;height:27.65pt" o:ole="">
            <v:imagedata r:id="rId2015" o:title=""/>
          </v:shape>
          <o:OLEObject Type="Embed" ProgID="Equation.DSMT4" ShapeID="_x0000_i2044" DrawAspect="Content" ObjectID="_1792681093" r:id="rId2031"/>
        </w:object>
      </w:r>
    </w:p>
    <w:p w14:paraId="25FA82D6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Dựng hình bình hành </w:t>
      </w:r>
      <w:r w:rsidRPr="005035AB">
        <w:rPr>
          <w:position w:val="-6"/>
          <w:sz w:val="24"/>
          <w:szCs w:val="24"/>
        </w:rPr>
        <w:object w:dxaOrig="760" w:dyaOrig="279" w14:anchorId="44DE3656">
          <v:shape id="_x0000_i2045" type="#_x0000_t75" style="width:38.35pt;height:14.35pt" o:ole="">
            <v:imagedata r:id="rId2032" o:title=""/>
          </v:shape>
          <o:OLEObject Type="Embed" ProgID="Equation.DSMT4" ShapeID="_x0000_i2045" DrawAspect="Content" ObjectID="_1792681094" r:id="rId2033"/>
        </w:object>
      </w:r>
      <w:r w:rsidRPr="005035AB">
        <w:rPr>
          <w:rFonts w:ascii="Palatino Linotype" w:hAnsi="Palatino Linotype"/>
          <w:sz w:val="24"/>
          <w:szCs w:val="24"/>
        </w:rPr>
        <w:t xml:space="preserve">, Theo qui tắc hình bình hành ta có </w:t>
      </w:r>
      <w:r w:rsidRPr="005035AB">
        <w:rPr>
          <w:position w:val="-6"/>
          <w:sz w:val="24"/>
          <w:szCs w:val="24"/>
        </w:rPr>
        <w:object w:dxaOrig="1579" w:dyaOrig="380" w14:anchorId="1BD7491A">
          <v:shape id="_x0000_i2046" type="#_x0000_t75" style="width:78.65pt;height:18.35pt" o:ole="">
            <v:imagedata r:id="rId2034" o:title=""/>
          </v:shape>
          <o:OLEObject Type="Embed" ProgID="Equation.DSMT4" ShapeID="_x0000_i2046" DrawAspect="Content" ObjectID="_1792681095" r:id="rId2035"/>
        </w:object>
      </w:r>
      <w:r w:rsidRPr="005035AB">
        <w:rPr>
          <w:rFonts w:ascii="Palatino Linotype" w:hAnsi="Palatino Linotype"/>
          <w:sz w:val="24"/>
          <w:szCs w:val="24"/>
        </w:rPr>
        <w:t xml:space="preserve"> </w:t>
      </w:r>
    </w:p>
    <w:p w14:paraId="167A1AA5" w14:textId="77777777" w:rsidR="006579F1" w:rsidRPr="005035AB" w:rsidRDefault="006579F1" w:rsidP="007B78C3">
      <w:pPr>
        <w:spacing w:after="0" w:line="240" w:lineRule="auto"/>
        <w:ind w:left="992"/>
        <w:rPr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Gọi </w:t>
      </w:r>
      <w:r w:rsidRPr="005035AB">
        <w:rPr>
          <w:position w:val="-6"/>
          <w:sz w:val="24"/>
          <w:szCs w:val="24"/>
        </w:rPr>
        <w:object w:dxaOrig="260" w:dyaOrig="279" w14:anchorId="2D1C2557">
          <v:shape id="_x0000_i2047" type="#_x0000_t75" style="width:12.65pt;height:14.35pt" o:ole="">
            <v:imagedata r:id="rId2036" o:title=""/>
          </v:shape>
          <o:OLEObject Type="Embed" ProgID="Equation.DSMT4" ShapeID="_x0000_i2047" DrawAspect="Content" ObjectID="_1792681096" r:id="rId2037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giao điểm của </w:t>
      </w:r>
      <w:r w:rsidRPr="005035AB">
        <w:rPr>
          <w:position w:val="-4"/>
          <w:sz w:val="24"/>
          <w:szCs w:val="24"/>
        </w:rPr>
        <w:object w:dxaOrig="440" w:dyaOrig="260" w14:anchorId="2BD14B9B">
          <v:shape id="_x0000_i2048" type="#_x0000_t75" style="width:21.65pt;height:12.65pt" o:ole="">
            <v:imagedata r:id="rId2038" o:title=""/>
          </v:shape>
          <o:OLEObject Type="Embed" ProgID="Equation.DSMT4" ShapeID="_x0000_i2048" DrawAspect="Content" ObjectID="_1792681097" r:id="rId2039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8"/>
          <w:sz w:val="24"/>
          <w:szCs w:val="24"/>
        </w:rPr>
        <w:object w:dxaOrig="460" w:dyaOrig="300" w14:anchorId="174E3A59">
          <v:shape id="_x0000_i2049" type="#_x0000_t75" style="width:23.35pt;height:15pt" o:ole="">
            <v:imagedata r:id="rId2040" o:title=""/>
          </v:shape>
          <o:OLEObject Type="Embed" ProgID="Equation.DSMT4" ShapeID="_x0000_i2049" DrawAspect="Content" ObjectID="_1792681098" r:id="rId2041"/>
        </w:object>
      </w:r>
    </w:p>
    <w:p w14:paraId="655CE9AE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 </w:t>
      </w:r>
      <w:r w:rsidRPr="005035AB">
        <w:rPr>
          <w:position w:val="-24"/>
          <w:sz w:val="24"/>
          <w:szCs w:val="24"/>
        </w:rPr>
        <w:object w:dxaOrig="1260" w:dyaOrig="700" w14:anchorId="2F213549">
          <v:shape id="_x0000_i2050" type="#_x0000_t75" style="width:62.65pt;height:35pt" o:ole="">
            <v:imagedata r:id="rId2042" o:title=""/>
          </v:shape>
          <o:OLEObject Type="Embed" ProgID="Equation.DSMT4" ShapeID="_x0000_i2050" DrawAspect="Content" ObjectID="_1792681099" r:id="rId2043"/>
        </w:object>
      </w:r>
      <w:r w:rsidRPr="005035AB">
        <w:rPr>
          <w:rFonts w:ascii="Palatino Linotype" w:hAnsi="Palatino Linotype"/>
          <w:sz w:val="24"/>
          <w:szCs w:val="24"/>
        </w:rPr>
        <w:t xml:space="preserve"> </w:t>
      </w:r>
      <w:r w:rsidRPr="005035AB">
        <w:rPr>
          <w:position w:val="-22"/>
          <w:sz w:val="24"/>
          <w:szCs w:val="24"/>
        </w:rPr>
        <w:object w:dxaOrig="4140" w:dyaOrig="560" w14:anchorId="2805F9E7">
          <v:shape id="_x0000_i2051" type="#_x0000_t75" style="width:206.65pt;height:28.35pt" o:ole="">
            <v:imagedata r:id="rId2044" o:title=""/>
          </v:shape>
          <o:OLEObject Type="Embed" ProgID="Equation.DSMT4" ShapeID="_x0000_i2051" DrawAspect="Content" ObjectID="_1792681100" r:id="rId2045"/>
        </w:object>
      </w:r>
    </w:p>
    <w:p w14:paraId="387DABD3" w14:textId="77777777" w:rsidR="006579F1" w:rsidRPr="005035AB" w:rsidRDefault="006579F1" w:rsidP="007B78C3">
      <w:pPr>
        <w:spacing w:after="0" w:line="240" w:lineRule="auto"/>
        <w:ind w:left="990"/>
        <w:rPr>
          <w:rFonts w:ascii="Palatino Linotype" w:eastAsia="Cambria" w:hAnsi="Palatino Linotype"/>
          <w:b/>
          <w:color w:val="C00000"/>
          <w:sz w:val="24"/>
          <w:szCs w:val="24"/>
        </w:rPr>
      </w:pP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>»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bCs/>
          <w:color w:val="C00000"/>
          <w:sz w:val="24"/>
          <w:szCs w:val="24"/>
        </w:rPr>
        <w:t xml:space="preserve">Chọn 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  <w:lang w:val="vi-VN"/>
        </w:rPr>
        <w:t>SAI</w:t>
      </w:r>
      <w:r w:rsidRPr="005035AB">
        <w:rPr>
          <w:rFonts w:ascii="Palatino Linotype" w:eastAsia="Times New Roman" w:hAnsi="Palatino Linotype"/>
          <w:bCs/>
          <w:color w:val="C00000"/>
          <w:sz w:val="24"/>
          <w:szCs w:val="24"/>
        </w:rPr>
        <w:t>.</w:t>
      </w:r>
    </w:p>
    <w:p w14:paraId="4835A1E8" w14:textId="77777777" w:rsidR="006579F1" w:rsidRPr="005035AB" w:rsidRDefault="006579F1" w:rsidP="007B78C3">
      <w:pPr>
        <w:pStyle w:val="ListParagraph"/>
        <w:numPr>
          <w:ilvl w:val="0"/>
          <w:numId w:val="9"/>
        </w:numPr>
        <w:spacing w:after="0" w:line="240" w:lineRule="auto"/>
        <w:ind w:left="360"/>
        <w:outlineLvl w:val="0"/>
        <w:rPr>
          <w:rFonts w:ascii="Palatino Linotype" w:hAnsi="Palatino Linotype"/>
          <w:b/>
          <w:i/>
          <w:color w:val="FF0000"/>
          <w:sz w:val="24"/>
          <w:szCs w:val="24"/>
        </w:rPr>
      </w:pPr>
      <w:r w:rsidRPr="005035AB">
        <w:rPr>
          <w:rFonts w:ascii="Palatino Linotype" w:hAnsi="Palatino Linotype"/>
          <w:b/>
          <w:i/>
          <w:color w:val="FF0000"/>
          <w:sz w:val="24"/>
          <w:szCs w:val="24"/>
        </w:rPr>
        <w:t xml:space="preserve">Câu hỏi – Trả lời </w:t>
      </w:r>
      <w:r w:rsidRPr="005035AB">
        <w:rPr>
          <w:rFonts w:ascii="Palatino Linotype" w:hAnsi="Palatino Linotype"/>
          <w:b/>
          <w:i/>
          <w:color w:val="FF0000"/>
          <w:sz w:val="24"/>
          <w:szCs w:val="24"/>
          <w:lang w:val="vi-VN"/>
        </w:rPr>
        <w:t>ngắn</w:t>
      </w:r>
    </w:p>
    <w:p w14:paraId="4C911C78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thang </w:t>
      </w:r>
      <w:r w:rsidRPr="005035AB">
        <w:rPr>
          <w:position w:val="-6"/>
          <w:sz w:val="24"/>
          <w:szCs w:val="24"/>
        </w:rPr>
        <w:object w:dxaOrig="760" w:dyaOrig="279" w14:anchorId="0850D83B">
          <v:shape id="_x0000_i2052" type="#_x0000_t75" style="width:38.35pt;height:14.35pt" o:ole="">
            <v:imagedata r:id="rId2046" o:title=""/>
          </v:shape>
          <o:OLEObject Type="Embed" ProgID="Equation.DSMT4" ShapeID="_x0000_i2052" DrawAspect="Content" ObjectID="_1792681101" r:id="rId2047"/>
        </w:object>
      </w:r>
      <w:r w:rsidRPr="005035AB">
        <w:rPr>
          <w:rFonts w:ascii="Palatino Linotype" w:hAnsi="Palatino Linotype"/>
          <w:sz w:val="24"/>
          <w:szCs w:val="24"/>
        </w:rPr>
        <w:t xml:space="preserve"> có hai đáy </w:t>
      </w:r>
      <w:r w:rsidRPr="005035AB">
        <w:rPr>
          <w:position w:val="-8"/>
          <w:sz w:val="24"/>
          <w:szCs w:val="24"/>
        </w:rPr>
        <w:object w:dxaOrig="1520" w:dyaOrig="300" w14:anchorId="20840396">
          <v:shape id="_x0000_i2053" type="#_x0000_t75" style="width:76.35pt;height:15pt" o:ole="">
            <v:imagedata r:id="rId2048" o:title=""/>
          </v:shape>
          <o:OLEObject Type="Embed" ProgID="Equation.DSMT4" ShapeID="_x0000_i2053" DrawAspect="Content" ObjectID="_1792681102" r:id="rId2049"/>
        </w:object>
      </w:r>
      <w:r w:rsidRPr="005035AB">
        <w:rPr>
          <w:rFonts w:ascii="Palatino Linotype" w:hAnsi="Palatino Linotype"/>
          <w:sz w:val="24"/>
          <w:szCs w:val="24"/>
        </w:rPr>
        <w:t xml:space="preserve">. Gọi </w:t>
      </w:r>
      <w:r w:rsidRPr="005035AB">
        <w:rPr>
          <w:position w:val="-8"/>
          <w:sz w:val="24"/>
          <w:szCs w:val="24"/>
        </w:rPr>
        <w:object w:dxaOrig="620" w:dyaOrig="300" w14:anchorId="038A5528">
          <v:shape id="_x0000_i2054" type="#_x0000_t75" style="width:31pt;height:15pt" o:ole="">
            <v:imagedata r:id="rId2050" o:title=""/>
          </v:shape>
          <o:OLEObject Type="Embed" ProgID="Equation.DSMT4" ShapeID="_x0000_i2054" DrawAspect="Content" ObjectID="_1792681103" r:id="rId2051"/>
        </w:object>
      </w:r>
      <w:r w:rsidRPr="005035AB">
        <w:rPr>
          <w:rFonts w:ascii="Palatino Linotype" w:hAnsi="Palatino Linotype"/>
          <w:sz w:val="24"/>
          <w:szCs w:val="24"/>
        </w:rPr>
        <w:t xml:space="preserve"> lần lượt là trung điểm </w:t>
      </w:r>
      <w:r w:rsidRPr="005035AB">
        <w:rPr>
          <w:position w:val="-4"/>
          <w:sz w:val="24"/>
          <w:szCs w:val="24"/>
        </w:rPr>
        <w:object w:dxaOrig="440" w:dyaOrig="260" w14:anchorId="6CF193D4">
          <v:shape id="_x0000_i2055" type="#_x0000_t75" style="width:21.65pt;height:12.65pt" o:ole="">
            <v:imagedata r:id="rId2052" o:title=""/>
          </v:shape>
          <o:OLEObject Type="Embed" ProgID="Equation.DSMT4" ShapeID="_x0000_i2055" DrawAspect="Content" ObjectID="_1792681104" r:id="rId2053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6"/>
          <w:sz w:val="24"/>
          <w:szCs w:val="24"/>
        </w:rPr>
        <w:object w:dxaOrig="400" w:dyaOrig="279" w14:anchorId="0AC123FB">
          <v:shape id="_x0000_i2056" type="#_x0000_t75" style="width:20pt;height:14.35pt" o:ole="">
            <v:imagedata r:id="rId2054" o:title=""/>
          </v:shape>
          <o:OLEObject Type="Embed" ProgID="Equation.DSMT4" ShapeID="_x0000_i2056" DrawAspect="Content" ObjectID="_1792681105" r:id="rId2055"/>
        </w:object>
      </w:r>
      <w:r w:rsidRPr="005035AB">
        <w:rPr>
          <w:rFonts w:ascii="Palatino Linotype" w:hAnsi="Palatino Linotype"/>
          <w:sz w:val="24"/>
          <w:szCs w:val="24"/>
        </w:rPr>
        <w:t xml:space="preserve">. Tính </w:t>
      </w:r>
      <w:r w:rsidRPr="005035AB">
        <w:rPr>
          <w:position w:val="-22"/>
          <w:sz w:val="24"/>
          <w:szCs w:val="24"/>
        </w:rPr>
        <w:object w:dxaOrig="1680" w:dyaOrig="560" w14:anchorId="2E8E0051">
          <v:shape id="_x0000_i2057" type="#_x0000_t75" style="width:83.65pt;height:27.65pt" o:ole="">
            <v:imagedata r:id="rId2056" o:title=""/>
          </v:shape>
          <o:OLEObject Type="Embed" ProgID="Equation.DSMT4" ShapeID="_x0000_i2057" DrawAspect="Content" ObjectID="_1792681106" r:id="rId2057"/>
        </w:object>
      </w:r>
    </w:p>
    <w:p w14:paraId="75FE039A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CDD2D3F" w14:textId="77777777" w:rsidR="006579F1" w:rsidRPr="005035AB" w:rsidRDefault="006579F1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1,5</w:t>
      </w:r>
    </w:p>
    <w:p w14:paraId="3C1D9EEE" w14:textId="77777777" w:rsidR="006579F1" w:rsidRPr="005035AB" w:rsidRDefault="006579F1" w:rsidP="007B78C3">
      <w:pPr>
        <w:spacing w:after="0" w:line="240" w:lineRule="auto"/>
        <w:ind w:left="992"/>
        <w:rPr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22"/>
          <w:sz w:val="24"/>
          <w:szCs w:val="24"/>
        </w:rPr>
        <w:object w:dxaOrig="3519" w:dyaOrig="560" w14:anchorId="18AEFCBE">
          <v:shape id="_x0000_i2058" type="#_x0000_t75" style="width:175.65pt;height:27.65pt" o:ole="">
            <v:imagedata r:id="rId2058" o:title=""/>
          </v:shape>
          <o:OLEObject Type="Embed" ProgID="Equation.DSMT4" ShapeID="_x0000_i2058" DrawAspect="Content" ObjectID="_1792681107" r:id="rId2059"/>
        </w:object>
      </w:r>
    </w:p>
    <w:p w14:paraId="5766F085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24"/>
          <w:sz w:val="24"/>
          <w:szCs w:val="24"/>
        </w:rPr>
        <w:object w:dxaOrig="5360" w:dyaOrig="639" w14:anchorId="0C22CC49">
          <v:shape id="_x0000_i2059" type="#_x0000_t75" style="width:268pt;height:32.65pt" o:ole="">
            <v:imagedata r:id="rId2060" o:title=""/>
          </v:shape>
          <o:OLEObject Type="Embed" ProgID="Equation.DSMT4" ShapeID="_x0000_i2059" DrawAspect="Content" ObjectID="_1792681108" r:id="rId2061"/>
        </w:object>
      </w:r>
    </w:p>
    <w:p w14:paraId="2325F2EA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vuông </w:t>
      </w:r>
      <w:r w:rsidRPr="005035AB">
        <w:rPr>
          <w:position w:val="-6"/>
          <w:sz w:val="24"/>
          <w:szCs w:val="24"/>
        </w:rPr>
        <w:object w:dxaOrig="760" w:dyaOrig="279" w14:anchorId="2E03B608">
          <v:shape id="_x0000_i2060" type="#_x0000_t75" style="width:38.35pt;height:14.35pt" o:ole="">
            <v:imagedata r:id="rId2062" o:title=""/>
          </v:shape>
          <o:OLEObject Type="Embed" ProgID="Equation.DSMT4" ShapeID="_x0000_i2060" DrawAspect="Content" ObjectID="_1792681109" r:id="rId2063"/>
        </w:object>
      </w:r>
      <w:r w:rsidRPr="005035AB">
        <w:rPr>
          <w:rFonts w:ascii="Palatino Linotype" w:hAnsi="Palatino Linotype"/>
          <w:sz w:val="24"/>
          <w:szCs w:val="24"/>
        </w:rPr>
        <w:t xml:space="preserve"> có tâm là </w:t>
      </w:r>
      <w:r w:rsidRPr="005035AB">
        <w:rPr>
          <w:position w:val="-6"/>
          <w:sz w:val="24"/>
          <w:szCs w:val="24"/>
        </w:rPr>
        <w:object w:dxaOrig="260" w:dyaOrig="279" w14:anchorId="5F6B1C82">
          <v:shape id="_x0000_i2061" type="#_x0000_t75" style="width:12.65pt;height:14.35pt" o:ole="">
            <v:imagedata r:id="rId2064" o:title=""/>
          </v:shape>
          <o:OLEObject Type="Embed" ProgID="Equation.DSMT4" ShapeID="_x0000_i2061" DrawAspect="Content" ObjectID="_1792681110" r:id="rId2065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cạnh </w:t>
      </w:r>
      <w:r w:rsidRPr="005035AB">
        <w:rPr>
          <w:position w:val="-6"/>
          <w:sz w:val="24"/>
          <w:szCs w:val="24"/>
        </w:rPr>
        <w:object w:dxaOrig="220" w:dyaOrig="279" w14:anchorId="2B318BA2">
          <v:shape id="_x0000_i2062" type="#_x0000_t75" style="width:11pt;height:14.35pt" o:ole="">
            <v:imagedata r:id="rId2066" o:title=""/>
          </v:shape>
          <o:OLEObject Type="Embed" ProgID="Equation.DSMT4" ShapeID="_x0000_i2062" DrawAspect="Content" ObjectID="_1792681111" r:id="rId2067"/>
        </w:object>
      </w:r>
      <w:r w:rsidRPr="005035AB">
        <w:rPr>
          <w:rFonts w:ascii="Palatino Linotype" w:hAnsi="Palatino Linotype"/>
          <w:sz w:val="24"/>
          <w:szCs w:val="24"/>
        </w:rPr>
        <w:t xml:space="preserve"> Tính </w:t>
      </w:r>
      <w:r w:rsidRPr="005035AB">
        <w:rPr>
          <w:position w:val="-22"/>
          <w:sz w:val="24"/>
          <w:szCs w:val="24"/>
        </w:rPr>
        <w:object w:dxaOrig="2220" w:dyaOrig="560" w14:anchorId="26C6889D">
          <v:shape id="_x0000_i2063" type="#_x0000_t75" style="width:111.35pt;height:28.35pt" o:ole="">
            <v:imagedata r:id="rId2068" o:title=""/>
          </v:shape>
          <o:OLEObject Type="Embed" ProgID="Equation.DSMT4" ShapeID="_x0000_i2063" DrawAspect="Content" ObjectID="_1792681112" r:id="rId2069"/>
        </w:object>
      </w:r>
      <w:r w:rsidRPr="005035AB">
        <w:rPr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i/>
          <w:sz w:val="24"/>
          <w:szCs w:val="24"/>
        </w:rPr>
        <w:t>Kết quả làm tròn đến hàng phần mười.</w:t>
      </w:r>
    </w:p>
    <w:p w14:paraId="01E4B143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D70F7EF" w14:textId="77777777" w:rsidR="006579F1" w:rsidRPr="005035AB" w:rsidRDefault="006579F1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2,1</w:t>
      </w:r>
    </w:p>
    <w:p w14:paraId="31E46631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lastRenderedPageBreak/>
        <w:t xml:space="preserve">+ Vì O là tâm của hình vuông nên </w:t>
      </w:r>
      <w:r w:rsidRPr="005035AB">
        <w:rPr>
          <w:position w:val="-6"/>
          <w:sz w:val="24"/>
          <w:szCs w:val="24"/>
        </w:rPr>
        <w:object w:dxaOrig="999" w:dyaOrig="380" w14:anchorId="2973C2CF">
          <v:shape id="_x0000_i2064" type="#_x0000_t75" style="width:50.35pt;height:18.35pt" o:ole="">
            <v:imagedata r:id="rId2070" o:title=""/>
          </v:shape>
          <o:OLEObject Type="Embed" ProgID="Equation.DSMT4" ShapeID="_x0000_i2064" DrawAspect="Content" ObjectID="_1792681113" r:id="rId2071"/>
        </w:object>
      </w:r>
      <w:r w:rsidRPr="005035AB">
        <w:rPr>
          <w:rFonts w:ascii="Palatino Linotype" w:hAnsi="Palatino Linotype"/>
          <w:sz w:val="24"/>
          <w:szCs w:val="24"/>
        </w:rPr>
        <w:t xml:space="preserve"> suy ra </w:t>
      </w:r>
      <w:r w:rsidRPr="005035AB">
        <w:rPr>
          <w:position w:val="-6"/>
          <w:sz w:val="24"/>
          <w:szCs w:val="24"/>
        </w:rPr>
        <w:object w:dxaOrig="2600" w:dyaOrig="380" w14:anchorId="59053585">
          <v:shape id="_x0000_i2065" type="#_x0000_t75" style="width:129.65pt;height:18.35pt" o:ole="">
            <v:imagedata r:id="rId2072" o:title=""/>
          </v:shape>
          <o:OLEObject Type="Embed" ProgID="Equation.DSMT4" ShapeID="_x0000_i2065" DrawAspect="Content" ObjectID="_1792681114" r:id="rId2073"/>
        </w:object>
      </w:r>
    </w:p>
    <w:p w14:paraId="22313288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</w:t>
      </w:r>
      <w:r w:rsidRPr="005035AB">
        <w:rPr>
          <w:position w:val="-24"/>
          <w:sz w:val="24"/>
          <w:szCs w:val="24"/>
        </w:rPr>
        <w:object w:dxaOrig="2260" w:dyaOrig="700" w14:anchorId="37E3239B">
          <v:shape id="_x0000_i2066" type="#_x0000_t75" style="width:113pt;height:35pt" o:ole="">
            <v:imagedata r:id="rId2074" o:title=""/>
          </v:shape>
          <o:OLEObject Type="Embed" ProgID="Equation.DSMT4" ShapeID="_x0000_i2066" DrawAspect="Content" ObjectID="_1792681115" r:id="rId2075"/>
        </w:object>
      </w:r>
    </w:p>
    <w:p w14:paraId="546C3EE2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+ Do </w:t>
      </w:r>
      <w:r w:rsidRPr="005035AB">
        <w:rPr>
          <w:position w:val="-6"/>
          <w:sz w:val="24"/>
          <w:szCs w:val="24"/>
        </w:rPr>
        <w:object w:dxaOrig="760" w:dyaOrig="279" w14:anchorId="1FD9C78E">
          <v:shape id="_x0000_i2067" type="#_x0000_t75" style="width:38.35pt;height:14.35pt" o:ole="">
            <v:imagedata r:id="rId2076" o:title=""/>
          </v:shape>
          <o:OLEObject Type="Embed" ProgID="Equation.DSMT4" ShapeID="_x0000_i2067" DrawAspect="Content" ObjectID="_1792681116" r:id="rId2077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vuông nên </w:t>
      </w:r>
      <w:r w:rsidRPr="005035AB">
        <w:rPr>
          <w:position w:val="-6"/>
          <w:sz w:val="24"/>
          <w:szCs w:val="24"/>
        </w:rPr>
        <w:object w:dxaOrig="980" w:dyaOrig="380" w14:anchorId="00C948B0">
          <v:shape id="_x0000_i2068" type="#_x0000_t75" style="width:48.65pt;height:18.35pt" o:ole="">
            <v:imagedata r:id="rId2078" o:title=""/>
          </v:shape>
          <o:OLEObject Type="Embed" ProgID="Equation.DSMT4" ShapeID="_x0000_i2068" DrawAspect="Content" ObjectID="_1792681117" r:id="rId2079"/>
        </w:object>
      </w:r>
      <w:r w:rsidRPr="005035AB">
        <w:rPr>
          <w:rFonts w:ascii="Palatino Linotype" w:hAnsi="Palatino Linotype"/>
          <w:sz w:val="24"/>
          <w:szCs w:val="24"/>
        </w:rPr>
        <w:t xml:space="preserve"> suy ra </w:t>
      </w:r>
      <w:r w:rsidRPr="005035AB">
        <w:rPr>
          <w:position w:val="-6"/>
          <w:sz w:val="24"/>
          <w:szCs w:val="24"/>
        </w:rPr>
        <w:object w:dxaOrig="2720" w:dyaOrig="380" w14:anchorId="44F640F5">
          <v:shape id="_x0000_i2069" type="#_x0000_t75" style="width:135.65pt;height:18.35pt" o:ole="">
            <v:imagedata r:id="rId2080" o:title=""/>
          </v:shape>
          <o:OLEObject Type="Embed" ProgID="Equation.DSMT4" ShapeID="_x0000_i2069" DrawAspect="Content" ObjectID="_1792681118" r:id="rId2081"/>
        </w:object>
      </w:r>
    </w:p>
    <w:p w14:paraId="57B535C6" w14:textId="77777777" w:rsidR="006579F1" w:rsidRPr="005035AB" w:rsidRDefault="006579F1" w:rsidP="007B78C3">
      <w:pPr>
        <w:spacing w:after="0" w:line="240" w:lineRule="auto"/>
        <w:ind w:left="992"/>
        <w:rPr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Mà </w:t>
      </w:r>
      <w:r w:rsidRPr="005035AB">
        <w:rPr>
          <w:position w:val="-22"/>
          <w:sz w:val="24"/>
          <w:szCs w:val="24"/>
        </w:rPr>
        <w:object w:dxaOrig="3280" w:dyaOrig="560" w14:anchorId="3626D99D">
          <v:shape id="_x0000_i2070" type="#_x0000_t75" style="width:163.35pt;height:27.65pt" o:ole="">
            <v:imagedata r:id="rId2082" o:title=""/>
          </v:shape>
          <o:OLEObject Type="Embed" ProgID="Equation.DSMT4" ShapeID="_x0000_i2070" DrawAspect="Content" ObjectID="_1792681119" r:id="rId2083"/>
        </w:object>
      </w:r>
      <w:r w:rsidRPr="005035AB">
        <w:rPr>
          <w:rFonts w:ascii="Palatino Linotype" w:hAnsi="Palatino Linotype"/>
          <w:sz w:val="24"/>
          <w:szCs w:val="24"/>
        </w:rPr>
        <w:t xml:space="preserve"> suy ra </w:t>
      </w:r>
      <w:r w:rsidRPr="005035AB">
        <w:rPr>
          <w:position w:val="-22"/>
          <w:sz w:val="24"/>
          <w:szCs w:val="24"/>
        </w:rPr>
        <w:object w:dxaOrig="1620" w:dyaOrig="560" w14:anchorId="0B771C7A">
          <v:shape id="_x0000_i2071" type="#_x0000_t75" style="width:81pt;height:27.65pt" o:ole="">
            <v:imagedata r:id="rId2084" o:title=""/>
          </v:shape>
          <o:OLEObject Type="Embed" ProgID="Equation.DSMT4" ShapeID="_x0000_i2071" DrawAspect="Content" ObjectID="_1792681120" r:id="rId2085"/>
        </w:object>
      </w:r>
    </w:p>
    <w:p w14:paraId="5DDCC651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  <w:lang w:val="vi-VN"/>
        </w:rPr>
      </w:pPr>
      <w:r w:rsidRPr="005035AB">
        <w:rPr>
          <w:sz w:val="24"/>
          <w:szCs w:val="24"/>
          <w:lang w:val="vi-VN"/>
        </w:rPr>
        <w:t xml:space="preserve">Khi đó </w:t>
      </w:r>
      <w:r w:rsidRPr="005035AB">
        <w:rPr>
          <w:position w:val="-24"/>
          <w:sz w:val="24"/>
          <w:szCs w:val="24"/>
        </w:rPr>
        <w:object w:dxaOrig="3840" w:dyaOrig="700" w14:anchorId="738C2FE3">
          <v:shape id="_x0000_i2072" type="#_x0000_t75" style="width:191pt;height:35pt" o:ole="">
            <v:imagedata r:id="rId2086" o:title=""/>
          </v:shape>
          <o:OLEObject Type="Embed" ProgID="Equation.DSMT4" ShapeID="_x0000_i2072" DrawAspect="Content" ObjectID="_1792681121" r:id="rId2087"/>
        </w:object>
      </w:r>
    </w:p>
    <w:p w14:paraId="79B10603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</w:t>
      </w:r>
      <w:r w:rsidRPr="005035AB">
        <w:rPr>
          <w:position w:val="-10"/>
          <w:sz w:val="24"/>
          <w:szCs w:val="24"/>
        </w:rPr>
        <w:object w:dxaOrig="2120" w:dyaOrig="320" w14:anchorId="641600D0">
          <v:shape id="_x0000_i2073" type="#_x0000_t75" style="width:105.35pt;height:16pt" o:ole="">
            <v:imagedata r:id="rId2088" o:title=""/>
          </v:shape>
          <o:OLEObject Type="Embed" ProgID="Equation.DSMT4" ShapeID="_x0000_i2073" DrawAspect="Content" ObjectID="_1792681122" r:id="rId2089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phân giác trong của góc </w:t>
      </w:r>
      <w:r w:rsidRPr="005035AB">
        <w:rPr>
          <w:position w:val="-4"/>
          <w:sz w:val="24"/>
          <w:szCs w:val="24"/>
        </w:rPr>
        <w:object w:dxaOrig="260" w:dyaOrig="260" w14:anchorId="3B2A1463">
          <v:shape id="_x0000_i2074" type="#_x0000_t75" style="width:12.65pt;height:12.65pt" o:ole="">
            <v:imagedata r:id="rId2090" o:title=""/>
          </v:shape>
          <o:OLEObject Type="Embed" ProgID="Equation.DSMT4" ShapeID="_x0000_i2074" DrawAspect="Content" ObjectID="_1792681123" r:id="rId2091"/>
        </w:object>
      </w:r>
      <w:r w:rsidRPr="005035AB">
        <w:rPr>
          <w:rFonts w:ascii="Palatino Linotype" w:hAnsi="Palatino Linotype"/>
          <w:sz w:val="24"/>
          <w:szCs w:val="24"/>
        </w:rPr>
        <w:t xml:space="preserve">. Qua trung điểm </w:t>
      </w:r>
      <w:r w:rsidRPr="005035AB">
        <w:rPr>
          <w:position w:val="-6"/>
          <w:sz w:val="24"/>
          <w:szCs w:val="24"/>
        </w:rPr>
        <w:object w:dxaOrig="320" w:dyaOrig="279" w14:anchorId="585CF839">
          <v:shape id="_x0000_i2075" type="#_x0000_t75" style="width:16pt;height:14.35pt" o:ole="">
            <v:imagedata r:id="rId2092" o:title=""/>
          </v:shape>
          <o:OLEObject Type="Embed" ProgID="Equation.DSMT4" ShapeID="_x0000_i2075" DrawAspect="Content" ObjectID="_1792681124" r:id="rId2093"/>
        </w:object>
      </w:r>
      <w:r w:rsidRPr="005035AB">
        <w:rPr>
          <w:rFonts w:ascii="Palatino Linotype" w:hAnsi="Palatino Linotype"/>
          <w:sz w:val="24"/>
          <w:szCs w:val="24"/>
        </w:rPr>
        <w:t xml:space="preserve"> của cạnh </w:t>
      </w:r>
      <w:r w:rsidRPr="005035AB">
        <w:rPr>
          <w:position w:val="-6"/>
          <w:sz w:val="24"/>
          <w:szCs w:val="24"/>
        </w:rPr>
        <w:object w:dxaOrig="400" w:dyaOrig="279" w14:anchorId="01AB8FE2">
          <v:shape id="_x0000_i2076" type="#_x0000_t75" style="width:20pt;height:14.35pt" o:ole="">
            <v:imagedata r:id="rId2094" o:title=""/>
          </v:shape>
          <o:OLEObject Type="Embed" ProgID="Equation.DSMT4" ShapeID="_x0000_i2076" DrawAspect="Content" ObjectID="_1792681125" r:id="rId2095"/>
        </w:object>
      </w:r>
      <w:r w:rsidRPr="005035AB">
        <w:rPr>
          <w:rFonts w:ascii="Palatino Linotype" w:hAnsi="Palatino Linotype"/>
          <w:sz w:val="24"/>
          <w:szCs w:val="24"/>
        </w:rPr>
        <w:t xml:space="preserve">, ta kẻ đường thẳng song song với </w:t>
      </w:r>
      <w:r w:rsidRPr="005035AB">
        <w:rPr>
          <w:position w:val="-4"/>
          <w:sz w:val="24"/>
          <w:szCs w:val="24"/>
        </w:rPr>
        <w:object w:dxaOrig="440" w:dyaOrig="260" w14:anchorId="2DBB772B">
          <v:shape id="_x0000_i2077" type="#_x0000_t75" style="width:21.65pt;height:12.65pt" o:ole="">
            <v:imagedata r:id="rId2096" o:title=""/>
          </v:shape>
          <o:OLEObject Type="Embed" ProgID="Equation.DSMT4" ShapeID="_x0000_i2077" DrawAspect="Content" ObjectID="_1792681126" r:id="rId2097"/>
        </w:object>
      </w:r>
      <w:r w:rsidRPr="005035AB">
        <w:rPr>
          <w:rFonts w:ascii="Palatino Linotype" w:hAnsi="Palatino Linotype"/>
          <w:sz w:val="24"/>
          <w:szCs w:val="24"/>
        </w:rPr>
        <w:t xml:space="preserve">, cắt cạnh </w:t>
      </w:r>
      <w:r w:rsidRPr="005035AB">
        <w:rPr>
          <w:position w:val="-6"/>
          <w:sz w:val="24"/>
          <w:szCs w:val="24"/>
        </w:rPr>
        <w:object w:dxaOrig="440" w:dyaOrig="279" w14:anchorId="0BD76A98">
          <v:shape id="_x0000_i2078" type="#_x0000_t75" style="width:21.65pt;height:14.35pt" o:ole="">
            <v:imagedata r:id="rId2098" o:title=""/>
          </v:shape>
          <o:OLEObject Type="Embed" ProgID="Equation.DSMT4" ShapeID="_x0000_i2078" DrawAspect="Content" ObjectID="_1792681127" r:id="rId2099"/>
        </w:object>
      </w:r>
      <w:r w:rsidRPr="005035AB">
        <w:rPr>
          <w:rFonts w:ascii="Palatino Linotype" w:hAnsi="Palatino Linotype"/>
          <w:sz w:val="24"/>
          <w:szCs w:val="24"/>
        </w:rPr>
        <w:t xml:space="preserve"> tại </w:t>
      </w:r>
      <w:r w:rsidRPr="005035AB">
        <w:rPr>
          <w:position w:val="-4"/>
          <w:sz w:val="24"/>
          <w:szCs w:val="24"/>
        </w:rPr>
        <w:object w:dxaOrig="220" w:dyaOrig="260" w14:anchorId="6220F5A6">
          <v:shape id="_x0000_i2079" type="#_x0000_t75" style="width:11pt;height:12.65pt" o:ole="">
            <v:imagedata r:id="rId2100" o:title=""/>
          </v:shape>
          <o:OLEObject Type="Embed" ProgID="Equation.DSMT4" ShapeID="_x0000_i2079" DrawAspect="Content" ObjectID="_1792681128" r:id="rId2101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cắt tia </w:t>
      </w:r>
      <w:r w:rsidRPr="005035AB">
        <w:rPr>
          <w:position w:val="-4"/>
          <w:sz w:val="24"/>
          <w:szCs w:val="24"/>
        </w:rPr>
        <w:object w:dxaOrig="400" w:dyaOrig="260" w14:anchorId="257CD67F">
          <v:shape id="_x0000_i2080" type="#_x0000_t75" style="width:20pt;height:12.65pt" o:ole="">
            <v:imagedata r:id="rId2102" o:title=""/>
          </v:shape>
          <o:OLEObject Type="Embed" ProgID="Equation.DSMT4" ShapeID="_x0000_i2080" DrawAspect="Content" ObjectID="_1792681129" r:id="rId2103"/>
        </w:object>
      </w:r>
      <w:r w:rsidRPr="005035AB">
        <w:rPr>
          <w:rFonts w:ascii="Palatino Linotype" w:hAnsi="Palatino Linotype"/>
          <w:sz w:val="24"/>
          <w:szCs w:val="24"/>
        </w:rPr>
        <w:t xml:space="preserve"> tại </w:t>
      </w:r>
      <w:r w:rsidRPr="005035AB">
        <w:rPr>
          <w:position w:val="-4"/>
          <w:sz w:val="24"/>
          <w:szCs w:val="24"/>
        </w:rPr>
        <w:object w:dxaOrig="220" w:dyaOrig="260" w14:anchorId="413D7CE9">
          <v:shape id="_x0000_i2081" type="#_x0000_t75" style="width:11pt;height:12.65pt" o:ole="">
            <v:imagedata r:id="rId2104" o:title=""/>
          </v:shape>
          <o:OLEObject Type="Embed" ProgID="Equation.DSMT4" ShapeID="_x0000_i2081" DrawAspect="Content" ObjectID="_1792681130" r:id="rId2105"/>
        </w:object>
      </w:r>
      <w:r w:rsidRPr="005035AB">
        <w:rPr>
          <w:rFonts w:ascii="Palatino Linotype" w:hAnsi="Palatino Linotype"/>
          <w:sz w:val="24"/>
          <w:szCs w:val="24"/>
        </w:rPr>
        <w:t xml:space="preserve">. Biết rằng </w:t>
      </w:r>
      <w:r w:rsidRPr="005035AB">
        <w:rPr>
          <w:position w:val="-6"/>
          <w:sz w:val="24"/>
          <w:szCs w:val="24"/>
        </w:rPr>
        <w:object w:dxaOrig="760" w:dyaOrig="279" w14:anchorId="6EEDC804">
          <v:shape id="_x0000_i2082" type="#_x0000_t75" style="width:38.35pt;height:14.35pt" o:ole="">
            <v:imagedata r:id="rId2106" o:title=""/>
          </v:shape>
          <o:OLEObject Type="Embed" ProgID="Equation.DSMT4" ShapeID="_x0000_i2082" DrawAspect="Content" ObjectID="_1792681131" r:id="rId2107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6"/>
          <w:sz w:val="24"/>
          <w:szCs w:val="24"/>
        </w:rPr>
        <w:object w:dxaOrig="1280" w:dyaOrig="279" w14:anchorId="331F2555">
          <v:shape id="_x0000_i2083" type="#_x0000_t75" style="width:63.65pt;height:14.35pt" o:ole="">
            <v:imagedata r:id="rId2108" o:title=""/>
          </v:shape>
          <o:OLEObject Type="Embed" ProgID="Equation.DSMT4" ShapeID="_x0000_i2083" DrawAspect="Content" ObjectID="_1792681132" r:id="rId2109"/>
        </w:object>
      </w:r>
      <w:r w:rsidRPr="005035AB">
        <w:rPr>
          <w:rFonts w:ascii="Palatino Linotype" w:hAnsi="Palatino Linotype"/>
          <w:sz w:val="24"/>
          <w:szCs w:val="24"/>
        </w:rPr>
        <w:t xml:space="preserve">. Tính: </w:t>
      </w:r>
      <w:r w:rsidRPr="005035AB">
        <w:rPr>
          <w:position w:val="-22"/>
          <w:sz w:val="24"/>
          <w:szCs w:val="24"/>
        </w:rPr>
        <w:object w:dxaOrig="1140" w:dyaOrig="560" w14:anchorId="4CE80CAA">
          <v:shape id="_x0000_i2084" type="#_x0000_t75" style="width:57pt;height:27.65pt" o:ole="">
            <v:imagedata r:id="rId2110" o:title=""/>
          </v:shape>
          <o:OLEObject Type="Embed" ProgID="Equation.DSMT4" ShapeID="_x0000_i2084" DrawAspect="Content" ObjectID="_1792681133" r:id="rId2111"/>
        </w:object>
      </w:r>
    </w:p>
    <w:p w14:paraId="17409335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235C244F" w14:textId="77777777" w:rsidR="006579F1" w:rsidRPr="005035AB" w:rsidRDefault="006579F1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8</w:t>
      </w:r>
    </w:p>
    <w:p w14:paraId="20E9AC30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7D3AA6FA" wp14:editId="4E24C120">
            <wp:extent cx="2352675" cy="15621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2">
                      <a:extLst>
                        <a:ext uri="{BEBA8EAE-BF5A-486C-A8C5-ECC9F3942E4B}">
                          <a14:imgProps xmlns:a14="http://schemas.microsoft.com/office/drawing/2010/main">
                            <a14:imgLayer r:embed="rId2113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7F7DD6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820" w:dyaOrig="380" w14:anchorId="7311CFA6">
          <v:shape id="_x0000_i2085" type="#_x0000_t75" style="width:140.65pt;height:18.35pt" o:ole="">
            <v:imagedata r:id="rId2114" o:title=""/>
          </v:shape>
          <o:OLEObject Type="Embed" ProgID="Equation.DSMT4" ShapeID="_x0000_i2085" DrawAspect="Content" ObjectID="_1792681134" r:id="rId2115"/>
        </w:object>
      </w:r>
    </w:p>
    <w:p w14:paraId="190B50C3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24"/>
          <w:sz w:val="24"/>
          <w:szCs w:val="24"/>
        </w:rPr>
        <w:object w:dxaOrig="2720" w:dyaOrig="639" w14:anchorId="0D580A25">
          <v:shape id="_x0000_i2086" type="#_x0000_t75" style="width:135.65pt;height:32.65pt" o:ole="">
            <v:imagedata r:id="rId2116" o:title=""/>
          </v:shape>
          <o:OLEObject Type="Embed" ProgID="Equation.DSMT4" ShapeID="_x0000_i2086" DrawAspect="Content" ObjectID="_1792681135" r:id="rId2117"/>
        </w:object>
      </w:r>
      <w:r w:rsidRPr="005035AB">
        <w:rPr>
          <w:rFonts w:ascii="Palatino Linotype" w:hAnsi="Palatino Linotype"/>
          <w:sz w:val="24"/>
          <w:szCs w:val="24"/>
        </w:rPr>
        <w:t xml:space="preserve">; </w:t>
      </w:r>
      <w:r w:rsidRPr="005035AB">
        <w:rPr>
          <w:position w:val="-24"/>
          <w:sz w:val="24"/>
          <w:szCs w:val="24"/>
        </w:rPr>
        <w:object w:dxaOrig="2760" w:dyaOrig="639" w14:anchorId="0589E438">
          <v:shape id="_x0000_i2087" type="#_x0000_t75" style="width:138pt;height:32.65pt" o:ole="">
            <v:imagedata r:id="rId2118" o:title=""/>
          </v:shape>
          <o:OLEObject Type="Embed" ProgID="Equation.DSMT4" ShapeID="_x0000_i2087" DrawAspect="Content" ObjectID="_1792681136" r:id="rId2119"/>
        </w:object>
      </w:r>
    </w:p>
    <w:p w14:paraId="62261065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Nhân theo vế (1), (2) với </w:t>
      </w:r>
      <w:r w:rsidRPr="005035AB">
        <w:rPr>
          <w:position w:val="-6"/>
          <w:sz w:val="24"/>
          <w:szCs w:val="24"/>
        </w:rPr>
        <w:object w:dxaOrig="1100" w:dyaOrig="279" w14:anchorId="1604E35B">
          <v:shape id="_x0000_i2088" type="#_x0000_t75" style="width:54.35pt;height:14.35pt" o:ole="">
            <v:imagedata r:id="rId2120" o:title=""/>
          </v:shape>
          <o:OLEObject Type="Embed" ProgID="Equation.DSMT4" ShapeID="_x0000_i2088" DrawAspect="Content" ObjectID="_1792681137" r:id="rId2121"/>
        </w:object>
      </w:r>
      <w:r w:rsidRPr="005035AB">
        <w:rPr>
          <w:rFonts w:ascii="Palatino Linotype" w:hAnsi="Palatino Linotype"/>
          <w:sz w:val="24"/>
          <w:szCs w:val="24"/>
        </w:rPr>
        <w:t xml:space="preserve">, ta được: </w:t>
      </w:r>
      <w:r w:rsidRPr="005035AB">
        <w:rPr>
          <w:position w:val="-24"/>
          <w:sz w:val="24"/>
          <w:szCs w:val="24"/>
        </w:rPr>
        <w:object w:dxaOrig="1840" w:dyaOrig="639" w14:anchorId="5492D793">
          <v:shape id="_x0000_i2089" type="#_x0000_t75" style="width:92pt;height:32.65pt" o:ole="">
            <v:imagedata r:id="rId2122" o:title=""/>
          </v:shape>
          <o:OLEObject Type="Embed" ProgID="Equation.DSMT4" ShapeID="_x0000_i2089" DrawAspect="Content" ObjectID="_1792681138" r:id="rId2123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694FDE70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heo giả thiết, </w:t>
      </w:r>
      <w:r w:rsidRPr="005035AB">
        <w:rPr>
          <w:position w:val="-4"/>
          <w:sz w:val="24"/>
          <w:szCs w:val="24"/>
        </w:rPr>
        <w:object w:dxaOrig="440" w:dyaOrig="260" w14:anchorId="2065011D">
          <v:shape id="_x0000_i2090" type="#_x0000_t75" style="width:21.65pt;height:12.65pt" o:ole="">
            <v:imagedata r:id="rId2124" o:title=""/>
          </v:shape>
          <o:OLEObject Type="Embed" ProgID="Equation.DSMT4" ShapeID="_x0000_i2090" DrawAspect="Content" ObjectID="_1792681139" r:id="rId2125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phân giác của góc </w:t>
      </w:r>
      <w:r w:rsidRPr="005035AB">
        <w:rPr>
          <w:position w:val="-4"/>
          <w:sz w:val="24"/>
          <w:szCs w:val="24"/>
        </w:rPr>
        <w:object w:dxaOrig="260" w:dyaOrig="260" w14:anchorId="5DE87FCA">
          <v:shape id="_x0000_i2091" type="#_x0000_t75" style="width:12.65pt;height:12.65pt" o:ole="">
            <v:imagedata r:id="rId2126" o:title=""/>
          </v:shape>
          <o:OLEObject Type="Embed" ProgID="Equation.DSMT4" ShapeID="_x0000_i2091" DrawAspect="Content" ObjectID="_1792681140" r:id="rId2127"/>
        </w:object>
      </w:r>
      <w:r w:rsidRPr="005035AB">
        <w:rPr>
          <w:rFonts w:ascii="Palatino Linotype" w:hAnsi="Palatino Linotype"/>
          <w:sz w:val="24"/>
          <w:szCs w:val="24"/>
        </w:rPr>
        <w:t xml:space="preserve"> nên </w:t>
      </w:r>
      <w:r w:rsidRPr="005035AB">
        <w:rPr>
          <w:position w:val="-24"/>
          <w:sz w:val="24"/>
          <w:szCs w:val="24"/>
        </w:rPr>
        <w:object w:dxaOrig="1100" w:dyaOrig="639" w14:anchorId="3B7B4272">
          <v:shape id="_x0000_i2092" type="#_x0000_t75" style="width:54.35pt;height:32.65pt" o:ole="">
            <v:imagedata r:id="rId2128" o:title=""/>
          </v:shape>
          <o:OLEObject Type="Embed" ProgID="Equation.DSMT4" ShapeID="_x0000_i2092" DrawAspect="Content" ObjectID="_1792681141" r:id="rId2129"/>
        </w:object>
      </w:r>
      <w:r w:rsidRPr="005035AB">
        <w:rPr>
          <w:rFonts w:ascii="Palatino Linotype" w:hAnsi="Palatino Linotype"/>
          <w:sz w:val="24"/>
          <w:szCs w:val="24"/>
        </w:rPr>
        <w:t xml:space="preserve"> (4).</w:t>
      </w:r>
    </w:p>
    <w:p w14:paraId="3815502C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ừ (3) và (4) suy ra </w:t>
      </w:r>
      <w:r w:rsidRPr="005035AB">
        <w:rPr>
          <w:position w:val="-24"/>
          <w:sz w:val="24"/>
          <w:szCs w:val="24"/>
        </w:rPr>
        <w:object w:dxaOrig="1900" w:dyaOrig="639" w14:anchorId="02B0F5FF">
          <v:shape id="_x0000_i2093" type="#_x0000_t75" style="width:95.35pt;height:32.65pt" o:ole="">
            <v:imagedata r:id="rId2130" o:title=""/>
          </v:shape>
          <o:OLEObject Type="Embed" ProgID="Equation.DSMT4" ShapeID="_x0000_i2093" DrawAspect="Content" ObjectID="_1792681142" r:id="rId2131"/>
        </w:object>
      </w:r>
      <w:r w:rsidRPr="005035AB">
        <w:rPr>
          <w:rFonts w:ascii="Palatino Linotype" w:hAnsi="Palatino Linotype"/>
          <w:sz w:val="24"/>
          <w:szCs w:val="24"/>
        </w:rPr>
        <w:t xml:space="preserve"> (5).</w:t>
      </w:r>
    </w:p>
    <w:p w14:paraId="24B16787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ừ (2): </w:t>
      </w:r>
      <w:r w:rsidRPr="005035AB">
        <w:rPr>
          <w:position w:val="-24"/>
          <w:sz w:val="24"/>
          <w:szCs w:val="24"/>
        </w:rPr>
        <w:object w:dxaOrig="3879" w:dyaOrig="639" w14:anchorId="59D9DE4C">
          <v:shape id="_x0000_i2094" type="#_x0000_t75" style="width:194.35pt;height:32.65pt" o:ole="">
            <v:imagedata r:id="rId2132" o:title=""/>
          </v:shape>
          <o:OLEObject Type="Embed" ProgID="Equation.DSMT4" ShapeID="_x0000_i2094" DrawAspect="Content" ObjectID="_1792681143" r:id="rId2133"/>
        </w:object>
      </w:r>
      <w:r w:rsidRPr="005035AB">
        <w:rPr>
          <w:rFonts w:ascii="Palatino Linotype" w:hAnsi="Palatino Linotype"/>
          <w:sz w:val="24"/>
          <w:szCs w:val="24"/>
        </w:rPr>
        <w:t xml:space="preserve"> (6).</w:t>
      </w:r>
    </w:p>
    <w:p w14:paraId="44DD5AB8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ừ (5) và (6) suy ra </w:t>
      </w:r>
      <w:r w:rsidRPr="005035AB">
        <w:rPr>
          <w:position w:val="-6"/>
          <w:sz w:val="24"/>
          <w:szCs w:val="24"/>
        </w:rPr>
        <w:object w:dxaOrig="1260" w:dyaOrig="279" w14:anchorId="1631FF54">
          <v:shape id="_x0000_i2095" type="#_x0000_t75" style="width:62.65pt;height:14.35pt" o:ole="">
            <v:imagedata r:id="rId2134" o:title=""/>
          </v:shape>
          <o:OLEObject Type="Embed" ProgID="Equation.DSMT4" ShapeID="_x0000_i2095" DrawAspect="Content" ObjectID="_1792681144" r:id="rId2135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7AEE12EA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</w:t>
      </w:r>
      <w:r w:rsidRPr="005035AB">
        <w:rPr>
          <w:position w:val="-22"/>
          <w:sz w:val="24"/>
          <w:szCs w:val="24"/>
        </w:rPr>
        <w:object w:dxaOrig="2640" w:dyaOrig="560" w14:anchorId="171CEB59">
          <v:shape id="_x0000_i2096" type="#_x0000_t75" style="width:132.35pt;height:27.65pt" o:ole="">
            <v:imagedata r:id="rId2136" o:title=""/>
          </v:shape>
          <o:OLEObject Type="Embed" ProgID="Equation.DSMT4" ShapeID="_x0000_i2096" DrawAspect="Content" ObjectID="_1792681145" r:id="rId2137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1A58A58E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vuông </w:t>
      </w:r>
      <w:r w:rsidRPr="005035AB">
        <w:rPr>
          <w:position w:val="-6"/>
          <w:sz w:val="24"/>
          <w:szCs w:val="24"/>
        </w:rPr>
        <w:object w:dxaOrig="760" w:dyaOrig="279" w14:anchorId="4B7D60CA">
          <v:shape id="_x0000_i2097" type="#_x0000_t75" style="width:38.35pt;height:14.35pt" o:ole="">
            <v:imagedata r:id="rId2138" o:title=""/>
          </v:shape>
          <o:OLEObject Type="Embed" ProgID="Equation.DSMT4" ShapeID="_x0000_i2097" DrawAspect="Content" ObjectID="_1792681146" r:id="rId2139"/>
        </w:object>
      </w:r>
      <w:r w:rsidRPr="005035AB">
        <w:rPr>
          <w:rFonts w:ascii="Palatino Linotype" w:hAnsi="Palatino Linotype"/>
          <w:sz w:val="24"/>
          <w:szCs w:val="24"/>
        </w:rPr>
        <w:t xml:space="preserve"> cạnh </w:t>
      </w:r>
      <w:r w:rsidRPr="005035AB">
        <w:rPr>
          <w:position w:val="-8"/>
          <w:sz w:val="24"/>
          <w:szCs w:val="24"/>
        </w:rPr>
        <w:object w:dxaOrig="540" w:dyaOrig="300" w14:anchorId="23F70CB6">
          <v:shape id="_x0000_i2098" type="#_x0000_t75" style="width:26.65pt;height:15pt" o:ole="">
            <v:imagedata r:id="rId2140" o:title=""/>
          </v:shape>
          <o:OLEObject Type="Embed" ProgID="Equation.DSMT4" ShapeID="_x0000_i2098" DrawAspect="Content" ObjectID="_1792681147" r:id="rId2141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rung điểm </w:t>
      </w:r>
      <w:r w:rsidRPr="005035AB">
        <w:rPr>
          <w:position w:val="-6"/>
          <w:sz w:val="24"/>
          <w:szCs w:val="24"/>
        </w:rPr>
        <w:object w:dxaOrig="400" w:dyaOrig="279" w14:anchorId="57AF6819">
          <v:shape id="_x0000_i2099" type="#_x0000_t75" style="width:20pt;height:14.35pt" o:ole="">
            <v:imagedata r:id="rId2142" o:title=""/>
          </v:shape>
          <o:OLEObject Type="Embed" ProgID="Equation.DSMT4" ShapeID="_x0000_i2099" DrawAspect="Content" ObjectID="_1792681148" r:id="rId2143"/>
        </w:object>
      </w:r>
      <w:r w:rsidRPr="005035AB">
        <w:rPr>
          <w:rFonts w:ascii="Palatino Linotype" w:hAnsi="Palatino Linotype"/>
          <w:sz w:val="24"/>
          <w:szCs w:val="24"/>
        </w:rPr>
        <w:t xml:space="preserve">. Tính </w:t>
      </w:r>
      <w:r w:rsidRPr="005035AB">
        <w:rPr>
          <w:position w:val="-22"/>
          <w:sz w:val="24"/>
          <w:szCs w:val="24"/>
        </w:rPr>
        <w:object w:dxaOrig="1080" w:dyaOrig="560" w14:anchorId="7F3979F2">
          <v:shape id="_x0000_i2100" type="#_x0000_t75" style="width:54.35pt;height:27.65pt" o:ole="">
            <v:imagedata r:id="rId2144" o:title=""/>
          </v:shape>
          <o:OLEObject Type="Embed" ProgID="Equation.DSMT4" ShapeID="_x0000_i2100" DrawAspect="Content" ObjectID="_1792681149" r:id="rId2145"/>
        </w:object>
      </w:r>
      <w:r w:rsidRPr="005035AB">
        <w:rPr>
          <w:sz w:val="24"/>
          <w:szCs w:val="24"/>
          <w:lang w:val="vi-VN"/>
        </w:rPr>
        <w:t xml:space="preserve">. </w:t>
      </w:r>
      <w:r w:rsidRPr="005035AB">
        <w:rPr>
          <w:rFonts w:ascii="Palatino Linotype" w:hAnsi="Palatino Linotype"/>
          <w:i/>
          <w:sz w:val="24"/>
          <w:szCs w:val="24"/>
          <w:lang w:val="vi-VN"/>
        </w:rPr>
        <w:t>Kết quả làm tròn đến hàng đơn vị.</w:t>
      </w:r>
    </w:p>
    <w:p w14:paraId="55D3E684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D3F3D0E" w14:textId="77777777" w:rsidR="006579F1" w:rsidRPr="005035AB" w:rsidRDefault="006579F1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2</w:t>
      </w:r>
    </w:p>
    <w:p w14:paraId="3E161987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5B082436" wp14:editId="626209A7">
            <wp:extent cx="2466975" cy="2362200"/>
            <wp:effectExtent l="0" t="0" r="952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6">
                      <a:extLst>
                        <a:ext uri="{BEBA8EAE-BF5A-486C-A8C5-ECC9F3942E4B}">
                          <a14:imgProps xmlns:a14="http://schemas.microsoft.com/office/drawing/2010/main">
                            <a14:imgLayer r:embed="rId2147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E28E8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22"/>
          <w:sz w:val="24"/>
          <w:szCs w:val="24"/>
        </w:rPr>
        <w:object w:dxaOrig="2500" w:dyaOrig="560" w14:anchorId="661923EE">
          <v:shape id="_x0000_i2101" type="#_x0000_t75" style="width:125.65pt;height:27.65pt" o:ole="">
            <v:imagedata r:id="rId2148" o:title=""/>
          </v:shape>
          <o:OLEObject Type="Embed" ProgID="Equation.DSMT4" ShapeID="_x0000_i2101" DrawAspect="Content" ObjectID="_1792681150" r:id="rId2149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15D43675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heo định lí Py-ta-go: </w:t>
      </w:r>
      <w:r w:rsidRPr="005035AB">
        <w:rPr>
          <w:position w:val="-8"/>
          <w:sz w:val="24"/>
          <w:szCs w:val="24"/>
        </w:rPr>
        <w:object w:dxaOrig="4580" w:dyaOrig="380" w14:anchorId="6D84609D">
          <v:shape id="_x0000_i2102" type="#_x0000_t75" style="width:228.65pt;height:18.35pt" o:ole="">
            <v:imagedata r:id="rId2150" o:title=""/>
          </v:shape>
          <o:OLEObject Type="Embed" ProgID="Equation.DSMT4" ShapeID="_x0000_i2102" DrawAspect="Content" ObjectID="_1792681151" r:id="rId2151"/>
        </w:object>
      </w:r>
    </w:p>
    <w:p w14:paraId="0939E8D2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</w:t>
      </w:r>
      <w:r w:rsidRPr="005035AB">
        <w:rPr>
          <w:position w:val="-22"/>
          <w:sz w:val="24"/>
          <w:szCs w:val="24"/>
        </w:rPr>
        <w:object w:dxaOrig="2640" w:dyaOrig="560" w14:anchorId="0A7B4A3E">
          <v:shape id="_x0000_i2103" type="#_x0000_t75" style="width:132.35pt;height:27.65pt" o:ole="">
            <v:imagedata r:id="rId2152" o:title=""/>
          </v:shape>
          <o:OLEObject Type="Embed" ProgID="Equation.DSMT4" ShapeID="_x0000_i2103" DrawAspect="Content" ObjectID="_1792681152" r:id="rId2153"/>
        </w:object>
      </w:r>
    </w:p>
    <w:p w14:paraId="0DA56A41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hình vuông </w:t>
      </w:r>
      <w:r w:rsidRPr="005035AB">
        <w:rPr>
          <w:position w:val="-6"/>
          <w:sz w:val="24"/>
          <w:szCs w:val="24"/>
        </w:rPr>
        <w:object w:dxaOrig="760" w:dyaOrig="279" w14:anchorId="36DBF2E2">
          <v:shape id="_x0000_i2104" type="#_x0000_t75" style="width:38.35pt;height:14.35pt" o:ole="">
            <v:imagedata r:id="rId2154" o:title=""/>
          </v:shape>
          <o:OLEObject Type="Embed" ProgID="Equation.DSMT4" ShapeID="_x0000_i2104" DrawAspect="Content" ObjectID="_1792681153" r:id="rId2155"/>
        </w:object>
      </w:r>
      <w:r w:rsidRPr="005035AB">
        <w:rPr>
          <w:rFonts w:ascii="Palatino Linotype" w:hAnsi="Palatino Linotype"/>
          <w:sz w:val="24"/>
          <w:szCs w:val="24"/>
        </w:rPr>
        <w:t xml:space="preserve"> cạnh </w:t>
      </w:r>
      <w:r w:rsidRPr="005035AB">
        <w:rPr>
          <w:position w:val="-8"/>
          <w:sz w:val="24"/>
          <w:szCs w:val="24"/>
        </w:rPr>
        <w:object w:dxaOrig="540" w:dyaOrig="300" w14:anchorId="2F019115">
          <v:shape id="_x0000_i2105" type="#_x0000_t75" style="width:26.65pt;height:15pt" o:ole="">
            <v:imagedata r:id="rId2156" o:title=""/>
          </v:shape>
          <o:OLEObject Type="Embed" ProgID="Equation.DSMT4" ShapeID="_x0000_i2105" DrawAspect="Content" ObjectID="_1792681154" r:id="rId2157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rung điểm </w:t>
      </w:r>
      <w:r w:rsidRPr="005035AB">
        <w:rPr>
          <w:position w:val="-6"/>
          <w:sz w:val="24"/>
          <w:szCs w:val="24"/>
        </w:rPr>
        <w:object w:dxaOrig="400" w:dyaOrig="279" w14:anchorId="6A27A952">
          <v:shape id="_x0000_i2106" type="#_x0000_t75" style="width:20pt;height:14.35pt" o:ole="">
            <v:imagedata r:id="rId2158" o:title=""/>
          </v:shape>
          <o:OLEObject Type="Embed" ProgID="Equation.DSMT4" ShapeID="_x0000_i2106" DrawAspect="Content" ObjectID="_1792681155" r:id="rId2159"/>
        </w:object>
      </w:r>
      <w:r w:rsidRPr="005035AB">
        <w:rPr>
          <w:rFonts w:ascii="Palatino Linotype" w:hAnsi="Palatino Linotype"/>
          <w:sz w:val="24"/>
          <w:szCs w:val="24"/>
        </w:rPr>
        <w:t xml:space="preserve">. Tính </w:t>
      </w:r>
      <w:r w:rsidRPr="005035AB">
        <w:rPr>
          <w:position w:val="-22"/>
          <w:sz w:val="24"/>
          <w:szCs w:val="24"/>
        </w:rPr>
        <w:object w:dxaOrig="1640" w:dyaOrig="560" w14:anchorId="0E978EB3">
          <v:shape id="_x0000_i2107" type="#_x0000_t75" style="width:83pt;height:27.65pt" o:ole="">
            <v:imagedata r:id="rId2160" o:title=""/>
          </v:shape>
          <o:OLEObject Type="Embed" ProgID="Equation.DSMT4" ShapeID="_x0000_i2107" DrawAspect="Content" ObjectID="_1792681156" r:id="rId2161"/>
        </w:object>
      </w:r>
      <w:r w:rsidRPr="005035AB">
        <w:rPr>
          <w:rFonts w:ascii="Palatino Linotype" w:hAnsi="Palatino Linotype"/>
          <w:sz w:val="24"/>
          <w:szCs w:val="24"/>
        </w:rPr>
        <w:t>.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i/>
          <w:sz w:val="24"/>
          <w:szCs w:val="24"/>
          <w:lang w:val="vi-VN"/>
        </w:rPr>
        <w:t>Kết quả làm tròn đến hàng đơn vị</w:t>
      </w:r>
    </w:p>
    <w:p w14:paraId="1DE9E84D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31819DA7" w14:textId="77777777" w:rsidR="006579F1" w:rsidRPr="005035AB" w:rsidRDefault="006579F1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6</w:t>
      </w:r>
    </w:p>
    <w:p w14:paraId="5489D4AD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1560" w:dyaOrig="380" w14:anchorId="674A2FAF">
          <v:shape id="_x0000_i2108" type="#_x0000_t75" style="width:78pt;height:18.35pt" o:ole="">
            <v:imagedata r:id="rId2162" o:title=""/>
          </v:shape>
          <o:OLEObject Type="Embed" ProgID="Equation.DSMT4" ShapeID="_x0000_i2108" DrawAspect="Content" ObjectID="_1792681157" r:id="rId2163"/>
        </w:object>
      </w:r>
      <w:r w:rsidRPr="005035AB">
        <w:rPr>
          <w:position w:val="-22"/>
          <w:sz w:val="24"/>
          <w:szCs w:val="24"/>
        </w:rPr>
        <w:object w:dxaOrig="3100" w:dyaOrig="560" w14:anchorId="2414316E">
          <v:shape id="_x0000_i2109" type="#_x0000_t75" style="width:155pt;height:27.65pt" o:ole="">
            <v:imagedata r:id="rId2164" o:title=""/>
          </v:shape>
          <o:OLEObject Type="Embed" ProgID="Equation.DSMT4" ShapeID="_x0000_i2109" DrawAspect="Content" ObjectID="_1792681158" r:id="rId2165"/>
        </w:object>
      </w:r>
    </w:p>
    <w:p w14:paraId="46B0D5DA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Gọi </w:t>
      </w:r>
      <w:r w:rsidRPr="005035AB">
        <w:rPr>
          <w:position w:val="-4"/>
          <w:sz w:val="24"/>
          <w:szCs w:val="24"/>
        </w:rPr>
        <w:object w:dxaOrig="220" w:dyaOrig="260" w14:anchorId="35B90F2B">
          <v:shape id="_x0000_i2110" type="#_x0000_t75" style="width:11pt;height:12.65pt" o:ole="">
            <v:imagedata r:id="rId2166" o:title=""/>
          </v:shape>
          <o:OLEObject Type="Embed" ProgID="Equation.DSMT4" ShapeID="_x0000_i2110" DrawAspect="Content" ObjectID="_1792681159" r:id="rId2167"/>
        </w:object>
      </w:r>
      <w:r w:rsidRPr="005035AB">
        <w:rPr>
          <w:rFonts w:ascii="Palatino Linotype" w:hAnsi="Palatino Linotype"/>
          <w:sz w:val="24"/>
          <w:szCs w:val="24"/>
        </w:rPr>
        <w:t xml:space="preserve"> đối xứng với </w:t>
      </w:r>
      <w:r w:rsidRPr="005035AB">
        <w:rPr>
          <w:position w:val="-4"/>
          <w:sz w:val="24"/>
          <w:szCs w:val="24"/>
        </w:rPr>
        <w:object w:dxaOrig="260" w:dyaOrig="260" w14:anchorId="1787C608">
          <v:shape id="_x0000_i2111" type="#_x0000_t75" style="width:12.65pt;height:12.65pt" o:ole="">
            <v:imagedata r:id="rId2168" o:title=""/>
          </v:shape>
          <o:OLEObject Type="Embed" ProgID="Equation.DSMT4" ShapeID="_x0000_i2111" DrawAspect="Content" ObjectID="_1792681160" r:id="rId2169"/>
        </w:object>
      </w:r>
      <w:r w:rsidRPr="005035AB">
        <w:rPr>
          <w:rFonts w:ascii="Palatino Linotype" w:hAnsi="Palatino Linotype"/>
          <w:sz w:val="24"/>
          <w:szCs w:val="24"/>
        </w:rPr>
        <w:t xml:space="preserve"> qua </w:t>
      </w:r>
      <w:r w:rsidRPr="005035AB">
        <w:rPr>
          <w:position w:val="-6"/>
          <w:sz w:val="24"/>
          <w:szCs w:val="24"/>
        </w:rPr>
        <w:object w:dxaOrig="240" w:dyaOrig="279" w14:anchorId="4EC4D97A">
          <v:shape id="_x0000_i2112" type="#_x0000_t75" style="width:11.65pt;height:14.35pt" o:ole="">
            <v:imagedata r:id="rId2170" o:title=""/>
          </v:shape>
          <o:OLEObject Type="Embed" ProgID="Equation.DSMT4" ShapeID="_x0000_i2112" DrawAspect="Content" ObjectID="_1792681161" r:id="rId2171"/>
        </w:object>
      </w:r>
      <w:r w:rsidRPr="005035AB">
        <w:rPr>
          <w:rFonts w:ascii="Palatino Linotype" w:hAnsi="Palatino Linotype"/>
          <w:sz w:val="24"/>
          <w:szCs w:val="24"/>
        </w:rPr>
        <w:t xml:space="preserve">, suy ra </w:t>
      </w:r>
      <w:r w:rsidRPr="005035AB">
        <w:rPr>
          <w:position w:val="-6"/>
          <w:sz w:val="24"/>
          <w:szCs w:val="24"/>
        </w:rPr>
        <w:object w:dxaOrig="960" w:dyaOrig="380" w14:anchorId="70D7FC7A">
          <v:shape id="_x0000_i2113" type="#_x0000_t75" style="width:47.65pt;height:18.35pt" o:ole="">
            <v:imagedata r:id="rId2172" o:title=""/>
          </v:shape>
          <o:OLEObject Type="Embed" ProgID="Equation.DSMT4" ShapeID="_x0000_i2113" DrawAspect="Content" ObjectID="_1792681162" r:id="rId2173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0908E058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Khi đó: </w:t>
      </w:r>
      <w:r w:rsidRPr="005035AB">
        <w:rPr>
          <w:position w:val="-6"/>
          <w:sz w:val="24"/>
          <w:szCs w:val="24"/>
        </w:rPr>
        <w:object w:dxaOrig="4400" w:dyaOrig="380" w14:anchorId="28FDC863">
          <v:shape id="_x0000_i2114" type="#_x0000_t75" style="width:220.35pt;height:18.35pt" o:ole="">
            <v:imagedata r:id="rId2174" o:title=""/>
          </v:shape>
          <o:OLEObject Type="Embed" ProgID="Equation.DSMT4" ShapeID="_x0000_i2114" DrawAspect="Content" ObjectID="_1792681163" r:id="rId2175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349342C5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640" w:dyaOrig="360" w14:anchorId="2AFD3F61">
          <v:shape id="_x0000_i2115" type="#_x0000_t75" style="width:132.35pt;height:18.35pt" o:ole="">
            <v:imagedata r:id="rId2176" o:title=""/>
          </v:shape>
          <o:OLEObject Type="Embed" ProgID="Equation.DSMT4" ShapeID="_x0000_i2115" DrawAspect="Content" ObjectID="_1792681164" r:id="rId2177"/>
        </w:object>
      </w:r>
      <w:r w:rsidRPr="005035AB">
        <w:rPr>
          <w:rFonts w:ascii="Palatino Linotype" w:hAnsi="Palatino Linotype"/>
          <w:sz w:val="24"/>
          <w:szCs w:val="24"/>
        </w:rPr>
        <w:t xml:space="preserve"> (do </w:t>
      </w:r>
      <w:r w:rsidRPr="005035AB">
        <w:rPr>
          <w:position w:val="-6"/>
          <w:sz w:val="24"/>
          <w:szCs w:val="24"/>
        </w:rPr>
        <w:object w:dxaOrig="440" w:dyaOrig="279" w14:anchorId="507535AB">
          <v:shape id="_x0000_i2116" type="#_x0000_t75" style="width:21.65pt;height:14.35pt" o:ole="">
            <v:imagedata r:id="rId2178" o:title=""/>
          </v:shape>
          <o:OLEObject Type="Embed" ProgID="Equation.DSMT4" ShapeID="_x0000_i2116" DrawAspect="Content" ObjectID="_1792681165" r:id="rId2179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đường chéo của hình vuông cạnh </w:t>
      </w:r>
      <w:r w:rsidRPr="005035AB">
        <w:rPr>
          <w:position w:val="-6"/>
          <w:sz w:val="24"/>
          <w:szCs w:val="24"/>
        </w:rPr>
        <w:object w:dxaOrig="300" w:dyaOrig="279" w14:anchorId="3B98BB43">
          <v:shape id="_x0000_i2117" type="#_x0000_t75" style="width:15pt;height:14.35pt" o:ole="">
            <v:imagedata r:id="rId2180" o:title=""/>
          </v:shape>
          <o:OLEObject Type="Embed" ProgID="Equation.DSMT4" ShapeID="_x0000_i2117" DrawAspect="Content" ObjectID="_1792681166" r:id="rId2181"/>
        </w:object>
      </w:r>
      <w:r w:rsidRPr="005035AB">
        <w:rPr>
          <w:rFonts w:ascii="Palatino Linotype" w:hAnsi="Palatino Linotype"/>
          <w:sz w:val="24"/>
          <w:szCs w:val="24"/>
        </w:rPr>
        <w:t xml:space="preserve"> ). </w:t>
      </w:r>
    </w:p>
    <w:p w14:paraId="10755F41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</w:t>
      </w:r>
      <w:r w:rsidRPr="005035AB">
        <w:rPr>
          <w:position w:val="-22"/>
          <w:sz w:val="24"/>
          <w:szCs w:val="24"/>
        </w:rPr>
        <w:object w:dxaOrig="3240" w:dyaOrig="560" w14:anchorId="6D54C085">
          <v:shape id="_x0000_i2118" type="#_x0000_t75" style="width:162.35pt;height:27.65pt" o:ole="">
            <v:imagedata r:id="rId2182" o:title=""/>
          </v:shape>
          <o:OLEObject Type="Embed" ProgID="Equation.DSMT4" ShapeID="_x0000_i2118" DrawAspect="Content" ObjectID="_1792681167" r:id="rId2183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01D3F25F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tam giác vuông </w:t>
      </w:r>
      <w:r w:rsidRPr="005035AB">
        <w:rPr>
          <w:position w:val="-6"/>
          <w:sz w:val="24"/>
          <w:szCs w:val="24"/>
        </w:rPr>
        <w:object w:dxaOrig="580" w:dyaOrig="279" w14:anchorId="676A9D95">
          <v:shape id="_x0000_i2119" type="#_x0000_t75" style="width:29.35pt;height:14.35pt" o:ole="">
            <v:imagedata r:id="rId2184" o:title=""/>
          </v:shape>
          <o:OLEObject Type="Embed" ProgID="Equation.DSMT4" ShapeID="_x0000_i2119" DrawAspect="Content" ObjectID="_1792681168" r:id="rId2185"/>
        </w:object>
      </w:r>
      <w:r w:rsidRPr="005035AB">
        <w:rPr>
          <w:rFonts w:ascii="Palatino Linotype" w:hAnsi="Palatino Linotype"/>
          <w:sz w:val="24"/>
          <w:szCs w:val="24"/>
        </w:rPr>
        <w:t xml:space="preserve"> có các cạnh góc vuông là </w:t>
      </w:r>
      <w:r w:rsidRPr="005035AB">
        <w:rPr>
          <w:position w:val="-8"/>
          <w:sz w:val="24"/>
          <w:szCs w:val="24"/>
        </w:rPr>
        <w:object w:dxaOrig="1520" w:dyaOrig="300" w14:anchorId="002C534C">
          <v:shape id="_x0000_i2120" type="#_x0000_t75" style="width:76.35pt;height:15pt" o:ole="">
            <v:imagedata r:id="rId2186" o:title=""/>
          </v:shape>
          <o:OLEObject Type="Embed" ProgID="Equation.DSMT4" ShapeID="_x0000_i2120" DrawAspect="Content" ObjectID="_1792681169" r:id="rId2187"/>
        </w:object>
      </w:r>
      <w:r w:rsidRPr="005035AB">
        <w:rPr>
          <w:rFonts w:ascii="Palatino Linotype" w:hAnsi="Palatino Linotype"/>
          <w:sz w:val="24"/>
          <w:szCs w:val="24"/>
        </w:rPr>
        <w:t>.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sz w:val="24"/>
          <w:szCs w:val="24"/>
        </w:rPr>
        <w:t xml:space="preserve">Điểm </w:t>
      </w:r>
      <w:r w:rsidRPr="005035AB">
        <w:rPr>
          <w:position w:val="-6"/>
          <w:sz w:val="24"/>
          <w:szCs w:val="24"/>
        </w:rPr>
        <w:object w:dxaOrig="320" w:dyaOrig="279" w14:anchorId="3F8428E1">
          <v:shape id="_x0000_i2121" type="#_x0000_t75" style="width:16pt;height:14.35pt" o:ole="">
            <v:imagedata r:id="rId2188" o:title=""/>
          </v:shape>
          <o:OLEObject Type="Embed" ProgID="Equation.DSMT4" ShapeID="_x0000_i2121" DrawAspect="Content" ObjectID="_1792681170" r:id="rId2189"/>
        </w:object>
      </w:r>
      <w:r w:rsidRPr="005035AB">
        <w:rPr>
          <w:rFonts w:ascii="Palatino Linotype" w:hAnsi="Palatino Linotype"/>
          <w:sz w:val="24"/>
          <w:szCs w:val="24"/>
        </w:rPr>
        <w:t xml:space="preserve"> thỏa mãn </w:t>
      </w:r>
      <w:r w:rsidRPr="005035AB">
        <w:rPr>
          <w:position w:val="-6"/>
          <w:sz w:val="24"/>
          <w:szCs w:val="24"/>
        </w:rPr>
        <w:object w:dxaOrig="1640" w:dyaOrig="380" w14:anchorId="4C212844">
          <v:shape id="_x0000_i2122" type="#_x0000_t75" style="width:82pt;height:18.35pt" o:ole="">
            <v:imagedata r:id="rId2190" o:title=""/>
          </v:shape>
          <o:OLEObject Type="Embed" ProgID="Equation.DSMT4" ShapeID="_x0000_i2122" DrawAspect="Content" ObjectID="_1792681171" r:id="rId2191"/>
        </w:object>
      </w:r>
      <w:r w:rsidRPr="005035AB">
        <w:rPr>
          <w:rFonts w:ascii="Palatino Linotype" w:hAnsi="Palatino Linotype"/>
          <w:sz w:val="24"/>
          <w:szCs w:val="24"/>
        </w:rPr>
        <w:t xml:space="preserve">. Tính độ dài vectơ </w:t>
      </w:r>
      <w:r w:rsidRPr="005035AB">
        <w:rPr>
          <w:position w:val="-6"/>
          <w:sz w:val="24"/>
          <w:szCs w:val="24"/>
        </w:rPr>
        <w:object w:dxaOrig="499" w:dyaOrig="380" w14:anchorId="2F12897A">
          <v:shape id="_x0000_i2123" type="#_x0000_t75" style="width:25pt;height:18.35pt" o:ole="">
            <v:imagedata r:id="rId2192" o:title=""/>
          </v:shape>
          <o:OLEObject Type="Embed" ProgID="Equation.DSMT4" ShapeID="_x0000_i2123" DrawAspect="Content" ObjectID="_1792681172" r:id="rId2193"/>
        </w:object>
      </w:r>
      <w:r w:rsidRPr="005035AB">
        <w:rPr>
          <w:rFonts w:ascii="Palatino Linotype" w:hAnsi="Palatino Linotype"/>
          <w:sz w:val="24"/>
          <w:szCs w:val="24"/>
        </w:rPr>
        <w:t>?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i/>
          <w:sz w:val="24"/>
          <w:szCs w:val="24"/>
          <w:lang w:val="vi-VN"/>
        </w:rPr>
        <w:t>Kết quả làm tròn đến hàng phần mười.</w:t>
      </w:r>
    </w:p>
    <w:p w14:paraId="3B05CB01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849AA73" w14:textId="77777777" w:rsidR="006579F1" w:rsidRPr="005035AB" w:rsidRDefault="006579F1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2,2</w:t>
      </w:r>
    </w:p>
    <w:p w14:paraId="6D1CDA63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7530DFD0" wp14:editId="6F072E3D">
            <wp:extent cx="3667125" cy="159067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4">
                      <a:extLst>
                        <a:ext uri="{BEBA8EAE-BF5A-486C-A8C5-ECC9F3942E4B}">
                          <a14:imgProps xmlns:a14="http://schemas.microsoft.com/office/drawing/2010/main">
                            <a14:imgLayer r:embed="rId2195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2F54A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6"/>
          <w:sz w:val="24"/>
          <w:szCs w:val="24"/>
        </w:rPr>
        <w:object w:dxaOrig="2980" w:dyaOrig="380" w14:anchorId="0185C7C9">
          <v:shape id="_x0000_i2124" type="#_x0000_t75" style="width:149pt;height:18.35pt" o:ole="">
            <v:imagedata r:id="rId2196" o:title=""/>
          </v:shape>
          <o:OLEObject Type="Embed" ProgID="Equation.DSMT4" ShapeID="_x0000_i2124" DrawAspect="Content" ObjectID="_1792681173" r:id="rId2197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31B8CBF6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ẽ hình bình hành </w:t>
      </w:r>
      <w:r w:rsidRPr="005035AB">
        <w:rPr>
          <w:position w:val="-6"/>
          <w:sz w:val="24"/>
          <w:szCs w:val="24"/>
        </w:rPr>
        <w:object w:dxaOrig="800" w:dyaOrig="279" w14:anchorId="044E139C">
          <v:shape id="_x0000_i2125" type="#_x0000_t75" style="width:39.35pt;height:14.35pt" o:ole="">
            <v:imagedata r:id="rId2198" o:title=""/>
          </v:shape>
          <o:OLEObject Type="Embed" ProgID="Equation.DSMT4" ShapeID="_x0000_i2125" DrawAspect="Content" ObjectID="_1792681174" r:id="rId2199"/>
        </w:object>
      </w:r>
      <w:r w:rsidRPr="005035AB">
        <w:rPr>
          <w:rFonts w:ascii="Palatino Linotype" w:hAnsi="Palatino Linotype"/>
          <w:sz w:val="24"/>
          <w:szCs w:val="24"/>
        </w:rPr>
        <w:t xml:space="preserve">, ta có điểm </w:t>
      </w:r>
      <w:r w:rsidRPr="005035AB">
        <w:rPr>
          <w:position w:val="-6"/>
          <w:sz w:val="24"/>
          <w:szCs w:val="24"/>
        </w:rPr>
        <w:object w:dxaOrig="320" w:dyaOrig="279" w14:anchorId="4252F3E2">
          <v:shape id="_x0000_i2126" type="#_x0000_t75" style="width:16pt;height:14.35pt" o:ole="">
            <v:imagedata r:id="rId2200" o:title=""/>
          </v:shape>
          <o:OLEObject Type="Embed" ProgID="Equation.DSMT4" ShapeID="_x0000_i2126" DrawAspect="Content" ObjectID="_1792681175" r:id="rId2201"/>
        </w:object>
      </w:r>
      <w:r w:rsidRPr="005035AB">
        <w:rPr>
          <w:rFonts w:ascii="Palatino Linotype" w:hAnsi="Palatino Linotype"/>
          <w:sz w:val="24"/>
          <w:szCs w:val="24"/>
        </w:rPr>
        <w:t xml:space="preserve"> thỏa mãn.</w:t>
      </w:r>
    </w:p>
    <w:p w14:paraId="19755910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22"/>
          <w:sz w:val="24"/>
          <w:szCs w:val="24"/>
        </w:rPr>
        <w:object w:dxaOrig="3940" w:dyaOrig="560" w14:anchorId="0362EA86">
          <v:shape id="_x0000_i2127" type="#_x0000_t75" style="width:197.65pt;height:28.35pt" o:ole="">
            <v:imagedata r:id="rId2202" o:title=""/>
          </v:shape>
          <o:OLEObject Type="Embed" ProgID="Equation.DSMT4" ShapeID="_x0000_i2127" DrawAspect="Content" ObjectID="_1792681176" r:id="rId2203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45E6733C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lastRenderedPageBreak/>
        <w:t xml:space="preserve">Cho hai lực </w:t>
      </w:r>
      <w:r w:rsidRPr="005035AB">
        <w:rPr>
          <w:position w:val="-12"/>
          <w:sz w:val="24"/>
          <w:szCs w:val="24"/>
        </w:rPr>
        <w:object w:dxaOrig="560" w:dyaOrig="440" w14:anchorId="04CBBA80">
          <v:shape id="_x0000_i2128" type="#_x0000_t75" style="width:27.65pt;height:21.65pt" o:ole="">
            <v:imagedata r:id="rId2204" o:title=""/>
          </v:shape>
          <o:OLEObject Type="Embed" ProgID="Equation.DSMT4" ShapeID="_x0000_i2128" DrawAspect="Content" ObjectID="_1792681177" r:id="rId2205"/>
        </w:object>
      </w:r>
      <w:r w:rsidRPr="005035AB">
        <w:rPr>
          <w:rFonts w:ascii="Palatino Linotype" w:hAnsi="Palatino Linotype"/>
          <w:sz w:val="24"/>
          <w:szCs w:val="24"/>
        </w:rPr>
        <w:t xml:space="preserve"> có điểm đặt </w:t>
      </w:r>
      <w:r w:rsidRPr="005035AB">
        <w:rPr>
          <w:position w:val="-4"/>
          <w:sz w:val="24"/>
          <w:szCs w:val="24"/>
        </w:rPr>
        <w:object w:dxaOrig="260" w:dyaOrig="260" w14:anchorId="16BE6D3C">
          <v:shape id="_x0000_i2129" type="#_x0000_t75" style="width:12.65pt;height:12.65pt" o:ole="">
            <v:imagedata r:id="rId2206" o:title=""/>
          </v:shape>
          <o:OLEObject Type="Embed" ProgID="Equation.DSMT4" ShapeID="_x0000_i2129" DrawAspect="Content" ObjectID="_1792681178" r:id="rId2207"/>
        </w:object>
      </w:r>
      <w:r w:rsidRPr="005035AB">
        <w:rPr>
          <w:rFonts w:ascii="Palatino Linotype" w:hAnsi="Palatino Linotype"/>
          <w:sz w:val="24"/>
          <w:szCs w:val="24"/>
        </w:rPr>
        <w:t xml:space="preserve"> tạo với nhau góc </w:t>
      </w:r>
      <w:r w:rsidRPr="005035AB">
        <w:rPr>
          <w:position w:val="-6"/>
          <w:sz w:val="24"/>
          <w:szCs w:val="24"/>
        </w:rPr>
        <w:object w:dxaOrig="380" w:dyaOrig="340" w14:anchorId="22715B22">
          <v:shape id="_x0000_i2130" type="#_x0000_t75" style="width:18.35pt;height:17.65pt" o:ole="">
            <v:imagedata r:id="rId2208" o:title=""/>
          </v:shape>
          <o:OLEObject Type="Embed" ProgID="Equation.DSMT4" ShapeID="_x0000_i2130" DrawAspect="Content" ObjectID="_1792681179" r:id="rId2209"/>
        </w:object>
      </w:r>
      <w:r w:rsidRPr="005035AB">
        <w:rPr>
          <w:rFonts w:ascii="Palatino Linotype" w:hAnsi="Palatino Linotype"/>
          <w:sz w:val="24"/>
          <w:szCs w:val="24"/>
        </w:rPr>
        <w:t xml:space="preserve">, biết rằng cường độ của hai lực </w:t>
      </w:r>
      <w:r w:rsidRPr="005035AB">
        <w:rPr>
          <w:position w:val="-12"/>
          <w:sz w:val="24"/>
          <w:szCs w:val="24"/>
        </w:rPr>
        <w:object w:dxaOrig="240" w:dyaOrig="420" w14:anchorId="71C1F400">
          <v:shape id="_x0000_i2131" type="#_x0000_t75" style="width:11.65pt;height:21pt" o:ole="">
            <v:imagedata r:id="rId2210" o:title=""/>
          </v:shape>
          <o:OLEObject Type="Embed" ProgID="Equation.DSMT4" ShapeID="_x0000_i2131" DrawAspect="Content" ObjectID="_1792681180" r:id="rId2211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12"/>
          <w:sz w:val="24"/>
          <w:szCs w:val="24"/>
        </w:rPr>
        <w:object w:dxaOrig="260" w:dyaOrig="420" w14:anchorId="38BA9D3C">
          <v:shape id="_x0000_i2132" type="#_x0000_t75" style="width:12.65pt;height:21pt" o:ole="">
            <v:imagedata r:id="rId2212" o:title=""/>
          </v:shape>
          <o:OLEObject Type="Embed" ProgID="Equation.DSMT4" ShapeID="_x0000_i2132" DrawAspect="Content" ObjectID="_1792681181" r:id="rId2213"/>
        </w:object>
      </w:r>
      <w:r w:rsidRPr="005035AB">
        <w:rPr>
          <w:rFonts w:ascii="Palatino Linotype" w:hAnsi="Palatino Linotype"/>
          <w:sz w:val="24"/>
          <w:szCs w:val="24"/>
        </w:rPr>
        <w:t xml:space="preserve"> lần lượt bằng </w:t>
      </w:r>
      <w:r w:rsidRPr="005035AB">
        <w:rPr>
          <w:position w:val="-8"/>
          <w:sz w:val="24"/>
          <w:szCs w:val="24"/>
        </w:rPr>
        <w:object w:dxaOrig="1100" w:dyaOrig="300" w14:anchorId="6A2EDCBD">
          <v:shape id="_x0000_i2133" type="#_x0000_t75" style="width:54.35pt;height:15pt" o:ole="">
            <v:imagedata r:id="rId2214" o:title=""/>
          </v:shape>
          <o:OLEObject Type="Embed" ProgID="Equation.DSMT4" ShapeID="_x0000_i2133" DrawAspect="Content" ObjectID="_1792681182" r:id="rId2215"/>
        </w:object>
      </w:r>
      <w:r w:rsidRPr="005035AB">
        <w:rPr>
          <w:rFonts w:ascii="Palatino Linotype" w:hAnsi="Palatino Linotype"/>
          <w:sz w:val="24"/>
          <w:szCs w:val="24"/>
        </w:rPr>
        <w:t>. Tính cường độ tổng hợp của hai lực trên?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i/>
          <w:sz w:val="24"/>
          <w:szCs w:val="24"/>
          <w:lang w:val="vi-VN"/>
        </w:rPr>
        <w:t>Kết quả làm tròn đến hàng đơn vị.</w:t>
      </w:r>
    </w:p>
    <w:p w14:paraId="34DF9605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08B13C3" w14:textId="77777777" w:rsidR="006579F1" w:rsidRPr="005035AB" w:rsidRDefault="006579F1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139</w:t>
      </w:r>
    </w:p>
    <w:p w14:paraId="7281E06D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22D7259D" wp14:editId="32CAC18A">
            <wp:extent cx="2781300" cy="12763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6">
                      <a:extLst>
                        <a:ext uri="{BEBA8EAE-BF5A-486C-A8C5-ECC9F3942E4B}">
                          <a14:imgProps xmlns:a14="http://schemas.microsoft.com/office/drawing/2010/main">
                            <a14:imgLayer r:embed="rId2217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BA577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Đặt </w:t>
      </w:r>
      <w:r w:rsidRPr="005035AB">
        <w:rPr>
          <w:position w:val="-12"/>
          <w:sz w:val="24"/>
          <w:szCs w:val="24"/>
        </w:rPr>
        <w:object w:dxaOrig="1740" w:dyaOrig="440" w14:anchorId="276FAC3E">
          <v:shape id="_x0000_i2134" type="#_x0000_t75" style="width:87pt;height:21.65pt" o:ole="">
            <v:imagedata r:id="rId2218" o:title=""/>
          </v:shape>
          <o:OLEObject Type="Embed" ProgID="Equation.DSMT4" ShapeID="_x0000_i2134" DrawAspect="Content" ObjectID="_1792681183" r:id="rId2219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3757B2F4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ẽ hình bình hành </w:t>
      </w:r>
      <w:r w:rsidRPr="005035AB">
        <w:rPr>
          <w:position w:val="-6"/>
          <w:sz w:val="24"/>
          <w:szCs w:val="24"/>
        </w:rPr>
        <w:object w:dxaOrig="760" w:dyaOrig="279" w14:anchorId="022F8997">
          <v:shape id="_x0000_i2135" type="#_x0000_t75" style="width:38.35pt;height:14.35pt" o:ole="">
            <v:imagedata r:id="rId2220" o:title=""/>
          </v:shape>
          <o:OLEObject Type="Embed" ProgID="Equation.DSMT4" ShapeID="_x0000_i2135" DrawAspect="Content" ObjectID="_1792681184" r:id="rId2221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3A7903B2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12"/>
          <w:sz w:val="24"/>
          <w:szCs w:val="24"/>
        </w:rPr>
        <w:object w:dxaOrig="2439" w:dyaOrig="440" w14:anchorId="74BE08C5">
          <v:shape id="_x0000_i2136" type="#_x0000_t75" style="width:122.35pt;height:21.65pt" o:ole="">
            <v:imagedata r:id="rId2222" o:title=""/>
          </v:shape>
          <o:OLEObject Type="Embed" ProgID="Equation.DSMT4" ShapeID="_x0000_i2136" DrawAspect="Content" ObjectID="_1792681185" r:id="rId2223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4F8FA153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ì </w:t>
      </w:r>
      <w:r w:rsidRPr="005035AB">
        <w:rPr>
          <w:position w:val="-6"/>
          <w:sz w:val="24"/>
          <w:szCs w:val="24"/>
        </w:rPr>
        <w:object w:dxaOrig="2620" w:dyaOrig="380" w14:anchorId="39636023">
          <v:shape id="_x0000_i2137" type="#_x0000_t75" style="width:131.35pt;height:18.35pt" o:ole="">
            <v:imagedata r:id="rId2224" o:title=""/>
          </v:shape>
          <o:OLEObject Type="Embed" ProgID="Equation.DSMT4" ShapeID="_x0000_i2137" DrawAspect="Content" ObjectID="_1792681186" r:id="rId2225"/>
        </w:object>
      </w:r>
      <w:r w:rsidRPr="005035AB">
        <w:rPr>
          <w:rFonts w:ascii="Palatino Linotype" w:hAnsi="Palatino Linotype"/>
          <w:sz w:val="24"/>
          <w:szCs w:val="24"/>
        </w:rPr>
        <w:t xml:space="preserve">; </w:t>
      </w:r>
      <w:r w:rsidRPr="005035AB">
        <w:rPr>
          <w:position w:val="-6"/>
          <w:sz w:val="24"/>
          <w:szCs w:val="24"/>
        </w:rPr>
        <w:object w:dxaOrig="1480" w:dyaOrig="279" w14:anchorId="346BDEC8">
          <v:shape id="_x0000_i2138" type="#_x0000_t75" style="width:74.65pt;height:14.35pt" o:ole="">
            <v:imagedata r:id="rId2226" o:title=""/>
          </v:shape>
          <o:OLEObject Type="Embed" ProgID="Equation.DSMT4" ShapeID="_x0000_i2138" DrawAspect="Content" ObjectID="_1792681187" r:id="rId2227"/>
        </w:object>
      </w:r>
    </w:p>
    <w:p w14:paraId="542CC8F0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>Theo định lí cosin ta có:</w:t>
      </w:r>
    </w:p>
    <w:p w14:paraId="55258C95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position w:val="-48"/>
          <w:sz w:val="24"/>
          <w:szCs w:val="24"/>
        </w:rPr>
        <w:object w:dxaOrig="5860" w:dyaOrig="1080" w14:anchorId="294E5DBF">
          <v:shape id="_x0000_i2139" type="#_x0000_t75" style="width:292pt;height:54.35pt" o:ole="">
            <v:imagedata r:id="rId2228" o:title=""/>
          </v:shape>
          <o:OLEObject Type="Embed" ProgID="Equation.DSMT4" ShapeID="_x0000_i2139" DrawAspect="Content" ObjectID="_1792681188" r:id="rId2229"/>
        </w:object>
      </w:r>
    </w:p>
    <w:p w14:paraId="1C8F1177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vectơ hợp lực của </w:t>
      </w:r>
      <w:r w:rsidRPr="005035AB">
        <w:rPr>
          <w:position w:val="-12"/>
          <w:sz w:val="24"/>
          <w:szCs w:val="24"/>
        </w:rPr>
        <w:object w:dxaOrig="560" w:dyaOrig="440" w14:anchorId="3E6F3FFA">
          <v:shape id="_x0000_i2140" type="#_x0000_t75" style="width:27.65pt;height:21.65pt" o:ole="">
            <v:imagedata r:id="rId2230" o:title=""/>
          </v:shape>
          <o:OLEObject Type="Embed" ProgID="Equation.DSMT4" ShapeID="_x0000_i2140" DrawAspect="Content" ObjectID="_1792681189" r:id="rId2231"/>
        </w:object>
      </w:r>
      <w:r w:rsidRPr="005035AB">
        <w:rPr>
          <w:rFonts w:ascii="Palatino Linotype" w:hAnsi="Palatino Linotype"/>
          <w:sz w:val="24"/>
          <w:szCs w:val="24"/>
        </w:rPr>
        <w:t xml:space="preserve"> có độ lớn là: </w:t>
      </w:r>
      <w:r w:rsidRPr="005035AB">
        <w:rPr>
          <w:position w:val="-22"/>
          <w:sz w:val="24"/>
          <w:szCs w:val="24"/>
        </w:rPr>
        <w:object w:dxaOrig="1560" w:dyaOrig="560" w14:anchorId="4CF6409F">
          <v:shape id="_x0000_i2141" type="#_x0000_t75" style="width:78pt;height:27.65pt" o:ole="">
            <v:imagedata r:id="rId2232" o:title=""/>
          </v:shape>
          <o:OLEObject Type="Embed" ProgID="Equation.DSMT4" ShapeID="_x0000_i2141" DrawAspect="Content" ObjectID="_1792681190" r:id="rId2233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379DB3D5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ba lực </w:t>
      </w:r>
      <w:r w:rsidRPr="005035AB">
        <w:rPr>
          <w:position w:val="-12"/>
          <w:sz w:val="24"/>
          <w:szCs w:val="24"/>
        </w:rPr>
        <w:object w:dxaOrig="2780" w:dyaOrig="440" w14:anchorId="1E19F5B2">
          <v:shape id="_x0000_i2142" type="#_x0000_t75" style="width:139pt;height:21.65pt" o:ole="">
            <v:imagedata r:id="rId2234" o:title=""/>
          </v:shape>
          <o:OLEObject Type="Embed" ProgID="Equation.DSMT4" ShapeID="_x0000_i2142" DrawAspect="Content" ObjectID="_1792681191" r:id="rId2235"/>
        </w:object>
      </w:r>
      <w:r w:rsidRPr="005035AB">
        <w:rPr>
          <w:rFonts w:ascii="Palatino Linotype" w:hAnsi="Palatino Linotype"/>
          <w:sz w:val="24"/>
          <w:szCs w:val="24"/>
        </w:rPr>
        <w:t xml:space="preserve"> cùng tác động vào một ô tô tại điểm </w:t>
      </w:r>
      <w:r w:rsidRPr="005035AB">
        <w:rPr>
          <w:position w:val="-6"/>
          <w:sz w:val="24"/>
          <w:szCs w:val="24"/>
        </w:rPr>
        <w:object w:dxaOrig="320" w:dyaOrig="279" w14:anchorId="64F370A6">
          <v:shape id="_x0000_i2143" type="#_x0000_t75" style="width:16pt;height:14.35pt" o:ole="">
            <v:imagedata r:id="rId2236" o:title=""/>
          </v:shape>
          <o:OLEObject Type="Embed" ProgID="Equation.DSMT4" ShapeID="_x0000_i2143" DrawAspect="Content" ObjectID="_1792681192" r:id="rId2237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ô tô đứng yên. Cho biết cường độ hai lực </w:t>
      </w:r>
      <w:r w:rsidRPr="005035AB">
        <w:rPr>
          <w:position w:val="-12"/>
          <w:sz w:val="24"/>
          <w:szCs w:val="24"/>
        </w:rPr>
        <w:object w:dxaOrig="560" w:dyaOrig="440" w14:anchorId="6A3578FA">
          <v:shape id="_x0000_i2144" type="#_x0000_t75" style="width:27.65pt;height:21.65pt" o:ole="">
            <v:imagedata r:id="rId2238" o:title=""/>
          </v:shape>
          <o:OLEObject Type="Embed" ProgID="Equation.DSMT4" ShapeID="_x0000_i2144" DrawAspect="Content" ObjectID="_1792681193" r:id="rId2239"/>
        </w:object>
      </w:r>
      <w:r w:rsidRPr="005035AB">
        <w:rPr>
          <w:rFonts w:ascii="Palatino Linotype" w:hAnsi="Palatino Linotype"/>
          <w:sz w:val="24"/>
          <w:szCs w:val="24"/>
        </w:rPr>
        <w:t xml:space="preserve">đều bằng </w:t>
      </w:r>
      <w:r w:rsidRPr="005035AB">
        <w:rPr>
          <w:position w:val="-6"/>
          <w:sz w:val="24"/>
          <w:szCs w:val="24"/>
        </w:rPr>
        <w:object w:dxaOrig="520" w:dyaOrig="279" w14:anchorId="206F0582">
          <v:shape id="_x0000_i2145" type="#_x0000_t75" style="width:26pt;height:14.35pt" o:ole="">
            <v:imagedata r:id="rId2240" o:title=""/>
          </v:shape>
          <o:OLEObject Type="Embed" ProgID="Equation.DSMT4" ShapeID="_x0000_i2145" DrawAspect="Content" ObjectID="_1792681194" r:id="rId2241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góc </w:t>
      </w:r>
      <w:r w:rsidRPr="005035AB">
        <w:rPr>
          <w:position w:val="-6"/>
          <w:sz w:val="24"/>
          <w:szCs w:val="24"/>
        </w:rPr>
        <w:object w:dxaOrig="1200" w:dyaOrig="380" w14:anchorId="5E331B46">
          <v:shape id="_x0000_i2146" type="#_x0000_t75" style="width:60.35pt;height:18.35pt" o:ole="">
            <v:imagedata r:id="rId2242" o:title=""/>
          </v:shape>
          <o:OLEObject Type="Embed" ProgID="Equation.DSMT4" ShapeID="_x0000_i2146" DrawAspect="Content" ObjectID="_1792681195" r:id="rId2243"/>
        </w:object>
      </w:r>
      <w:r w:rsidRPr="005035AB">
        <w:rPr>
          <w:rFonts w:ascii="Palatino Linotype" w:hAnsi="Palatino Linotype"/>
          <w:sz w:val="24"/>
          <w:szCs w:val="24"/>
        </w:rPr>
        <w:t xml:space="preserve">. Khi đó cường độ </w:t>
      </w:r>
      <w:r w:rsidRPr="005035AB">
        <w:rPr>
          <w:position w:val="-12"/>
          <w:sz w:val="24"/>
          <w:szCs w:val="24"/>
        </w:rPr>
        <w:object w:dxaOrig="279" w:dyaOrig="440" w14:anchorId="69AA3E78">
          <v:shape id="_x0000_i2147" type="#_x0000_t75" style="width:14.35pt;height:21.65pt" o:ole="">
            <v:imagedata r:id="rId2244" o:title=""/>
          </v:shape>
          <o:OLEObject Type="Embed" ProgID="Equation.DSMT4" ShapeID="_x0000_i2147" DrawAspect="Content" ObjectID="_1792681196" r:id="rId2245"/>
        </w:object>
      </w:r>
      <w:r w:rsidRPr="005035AB">
        <w:rPr>
          <w:rFonts w:ascii="Palatino Linotype" w:hAnsi="Palatino Linotype"/>
          <w:sz w:val="24"/>
          <w:szCs w:val="24"/>
        </w:rPr>
        <w:t xml:space="preserve"> đạt bao nhiêu niutơn? </w:t>
      </w:r>
      <w:r w:rsidRPr="005035AB">
        <w:rPr>
          <w:rFonts w:ascii="Palatino Linotype" w:hAnsi="Palatino Linotype"/>
          <w:i/>
          <w:sz w:val="24"/>
          <w:szCs w:val="24"/>
        </w:rPr>
        <w:t>Kết quả làm tròn đến hàng phần mười.</w:t>
      </w:r>
    </w:p>
    <w:p w14:paraId="3808D5A9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432B6CF7" wp14:editId="740024BB">
            <wp:extent cx="2018539" cy="1060494"/>
            <wp:effectExtent l="0" t="0" r="1270" b="635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ã-removebg-preview.png"/>
                    <pic:cNvPicPr/>
                  </pic:nvPicPr>
                  <pic:blipFill>
                    <a:blip r:embed="rId2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2245" cy="1062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F981B8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FF25B12" w14:textId="77777777" w:rsidR="006579F1" w:rsidRPr="005035AB" w:rsidRDefault="006579F1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43,3</w:t>
      </w:r>
    </w:p>
    <w:p w14:paraId="5F9C723E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hAnsi="Palatino Linotype"/>
          <w:b/>
          <w:bCs/>
          <w:sz w:val="24"/>
          <w:szCs w:val="24"/>
        </w:rPr>
      </w:pPr>
      <w:r w:rsidRPr="005035AB">
        <w:rPr>
          <w:rFonts w:ascii="Palatino Linotype" w:hAnsi="Palatino Linotype"/>
          <w:b/>
          <w:bCs/>
          <w:noProof/>
          <w:sz w:val="24"/>
          <w:szCs w:val="24"/>
          <w:lang w:val="vi-VN" w:eastAsia="vi-VN"/>
        </w:rPr>
        <w:drawing>
          <wp:inline distT="0" distB="0" distL="0" distR="0" wp14:anchorId="448E1471" wp14:editId="19B30C4B">
            <wp:extent cx="2743200" cy="120253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qw-removebg-preview.png"/>
                    <pic:cNvPicPr/>
                  </pic:nvPicPr>
                  <pic:blipFill>
                    <a:blip r:embed="rId2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202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790EA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12"/>
          <w:sz w:val="24"/>
          <w:szCs w:val="24"/>
        </w:rPr>
        <w:object w:dxaOrig="2580" w:dyaOrig="440" w14:anchorId="04EB598A">
          <v:shape id="_x0000_i2148" type="#_x0000_t75" style="width:129pt;height:21.65pt" o:ole="">
            <v:imagedata r:id="rId2248" o:title=""/>
          </v:shape>
          <o:OLEObject Type="Embed" ProgID="Equation.DSMT4" ShapeID="_x0000_i2148" DrawAspect="Content" ObjectID="_1792681197" r:id="rId2249"/>
        </w:object>
      </w:r>
      <w:r w:rsidRPr="005035AB">
        <w:rPr>
          <w:rFonts w:ascii="Palatino Linotype" w:hAnsi="Palatino Linotype"/>
          <w:sz w:val="24"/>
          <w:szCs w:val="24"/>
        </w:rPr>
        <w:t xml:space="preserve">(với </w:t>
      </w:r>
      <w:r w:rsidRPr="005035AB">
        <w:rPr>
          <w:position w:val="-4"/>
          <w:sz w:val="24"/>
          <w:szCs w:val="24"/>
        </w:rPr>
        <w:object w:dxaOrig="260" w:dyaOrig="260" w14:anchorId="53D6B0C3">
          <v:shape id="_x0000_i2149" type="#_x0000_t75" style="width:12.65pt;height:12.65pt" o:ole="">
            <v:imagedata r:id="rId2250" o:title=""/>
          </v:shape>
          <o:OLEObject Type="Embed" ProgID="Equation.DSMT4" ShapeID="_x0000_i2149" DrawAspect="Content" ObjectID="_1792681198" r:id="rId2251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điểm sao cho </w:t>
      </w:r>
      <w:r w:rsidRPr="005035AB">
        <w:rPr>
          <w:position w:val="-6"/>
          <w:sz w:val="24"/>
          <w:szCs w:val="24"/>
        </w:rPr>
        <w:object w:dxaOrig="820" w:dyaOrig="279" w14:anchorId="6E481A6E">
          <v:shape id="_x0000_i2150" type="#_x0000_t75" style="width:41pt;height:14.35pt" o:ole="">
            <v:imagedata r:id="rId2252" o:title=""/>
          </v:shape>
          <o:OLEObject Type="Embed" ProgID="Equation.DSMT4" ShapeID="_x0000_i2150" DrawAspect="Content" ObjectID="_1792681199" r:id="rId2253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hình bình hành)</w:t>
      </w:r>
    </w:p>
    <w:p w14:paraId="5BDF130F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a có: </w:t>
      </w:r>
      <w:r w:rsidRPr="005035AB">
        <w:rPr>
          <w:position w:val="-20"/>
          <w:sz w:val="24"/>
          <w:szCs w:val="24"/>
        </w:rPr>
        <w:object w:dxaOrig="2380" w:dyaOrig="520" w14:anchorId="5F2AD5E3">
          <v:shape id="_x0000_i2151" type="#_x0000_t75" style="width:119pt;height:26pt" o:ole="">
            <v:imagedata r:id="rId2254" o:title=""/>
          </v:shape>
          <o:OLEObject Type="Embed" ProgID="Equation.DSMT4" ShapeID="_x0000_i2151" DrawAspect="Content" ObjectID="_1792681200" r:id="rId2255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</w:t>
      </w:r>
      <w:r w:rsidRPr="005035AB">
        <w:rPr>
          <w:position w:val="-20"/>
          <w:sz w:val="24"/>
          <w:szCs w:val="24"/>
        </w:rPr>
        <w:object w:dxaOrig="2360" w:dyaOrig="520" w14:anchorId="095C3CE9">
          <v:shape id="_x0000_i2152" type="#_x0000_t75" style="width:118pt;height:26pt" o:ole="">
            <v:imagedata r:id="rId2256" o:title=""/>
          </v:shape>
          <o:OLEObject Type="Embed" ProgID="Equation.DSMT4" ShapeID="_x0000_i2152" DrawAspect="Content" ObjectID="_1792681201" r:id="rId2257"/>
        </w:object>
      </w:r>
    </w:p>
    <w:p w14:paraId="17EB0D2E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Do </w:t>
      </w:r>
      <w:r w:rsidRPr="005035AB">
        <w:rPr>
          <w:position w:val="-6"/>
          <w:sz w:val="24"/>
          <w:szCs w:val="24"/>
        </w:rPr>
        <w:object w:dxaOrig="1160" w:dyaOrig="380" w14:anchorId="32996926">
          <v:shape id="_x0000_i2153" type="#_x0000_t75" style="width:57.65pt;height:18.35pt" o:ole="">
            <v:imagedata r:id="rId2258" o:title=""/>
          </v:shape>
          <o:OLEObject Type="Embed" ProgID="Equation.DSMT4" ShapeID="_x0000_i2153" DrawAspect="Content" ObjectID="_1792681202" r:id="rId2259"/>
        </w:object>
      </w:r>
      <w:r w:rsidRPr="005035AB">
        <w:rPr>
          <w:rFonts w:ascii="Palatino Linotype" w:hAnsi="Palatino Linotype"/>
          <w:sz w:val="24"/>
          <w:szCs w:val="24"/>
        </w:rPr>
        <w:t xml:space="preserve"> nên </w:t>
      </w:r>
      <w:r w:rsidRPr="005035AB">
        <w:rPr>
          <w:position w:val="-6"/>
          <w:sz w:val="24"/>
          <w:szCs w:val="24"/>
        </w:rPr>
        <w:object w:dxaOrig="800" w:dyaOrig="279" w14:anchorId="42639A9D">
          <v:shape id="_x0000_i2154" type="#_x0000_t75" style="width:39.35pt;height:14.35pt" o:ole="">
            <v:imagedata r:id="rId2260" o:title=""/>
          </v:shape>
          <o:OLEObject Type="Embed" ProgID="Equation.DSMT4" ShapeID="_x0000_i2154" DrawAspect="Content" ObjectID="_1792681203" r:id="rId2261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tam giác đều. Khi đó: </w:t>
      </w:r>
      <w:r w:rsidRPr="005035AB">
        <w:rPr>
          <w:position w:val="-24"/>
          <w:sz w:val="24"/>
          <w:szCs w:val="24"/>
        </w:rPr>
        <w:object w:dxaOrig="2680" w:dyaOrig="700" w14:anchorId="022F61A4">
          <v:shape id="_x0000_i2155" type="#_x0000_t75" style="width:134pt;height:35pt" o:ole="">
            <v:imagedata r:id="rId2262" o:title=""/>
          </v:shape>
          <o:OLEObject Type="Embed" ProgID="Equation.DSMT4" ShapeID="_x0000_i2155" DrawAspect="Content" ObjectID="_1792681204" r:id="rId2263"/>
        </w:object>
      </w:r>
    </w:p>
    <w:p w14:paraId="2F655250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lastRenderedPageBreak/>
        <w:t xml:space="preserve">Do ô tô đứng yên nên cường độ lực tác dụng lên ô tô bằng 0 hay </w:t>
      </w:r>
      <w:r w:rsidRPr="005035AB">
        <w:rPr>
          <w:position w:val="-12"/>
          <w:sz w:val="24"/>
          <w:szCs w:val="24"/>
        </w:rPr>
        <w:object w:dxaOrig="1460" w:dyaOrig="420" w14:anchorId="6EC17391">
          <v:shape id="_x0000_i2156" type="#_x0000_t75" style="width:73pt;height:21pt" o:ole="">
            <v:imagedata r:id="rId2264" o:title=""/>
          </v:shape>
          <o:OLEObject Type="Embed" ProgID="Equation.DSMT4" ShapeID="_x0000_i2156" DrawAspect="Content" ObjectID="_1792681205" r:id="rId2265"/>
        </w:object>
      </w:r>
    </w:p>
    <w:p w14:paraId="5D138E2B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Suy ra: </w:t>
      </w:r>
      <w:r w:rsidRPr="005035AB">
        <w:rPr>
          <w:position w:val="-22"/>
          <w:sz w:val="24"/>
          <w:szCs w:val="24"/>
        </w:rPr>
        <w:object w:dxaOrig="5899" w:dyaOrig="560" w14:anchorId="0E7B7B37">
          <v:shape id="_x0000_i2157" type="#_x0000_t75" style="width:294.65pt;height:27.65pt" o:ole="">
            <v:imagedata r:id="rId2266" o:title=""/>
          </v:shape>
          <o:OLEObject Type="Embed" ProgID="Equation.DSMT4" ShapeID="_x0000_i2157" DrawAspect="Content" ObjectID="_1792681206" r:id="rId2267"/>
        </w:object>
      </w:r>
    </w:p>
    <w:p w14:paraId="5241EFEC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ậy cường độ của </w:t>
      </w:r>
      <w:r w:rsidRPr="005035AB">
        <w:rPr>
          <w:position w:val="-12"/>
          <w:sz w:val="24"/>
          <w:szCs w:val="24"/>
        </w:rPr>
        <w:object w:dxaOrig="260" w:dyaOrig="420" w14:anchorId="3232A900">
          <v:shape id="_x0000_i2158" type="#_x0000_t75" style="width:12.65pt;height:21pt" o:ole="">
            <v:imagedata r:id="rId2268" o:title=""/>
          </v:shape>
          <o:OLEObject Type="Embed" ProgID="Equation.DSMT4" ShapeID="_x0000_i2158" DrawAspect="Content" ObjectID="_1792681207" r:id="rId2269"/>
        </w:object>
      </w:r>
      <w:r w:rsidRPr="005035AB">
        <w:rPr>
          <w:rFonts w:ascii="Palatino Linotype" w:hAnsi="Palatino Linotype"/>
          <w:sz w:val="24"/>
          <w:szCs w:val="24"/>
        </w:rPr>
        <w:t xml:space="preserve"> là </w:t>
      </w:r>
      <w:r w:rsidRPr="005035AB">
        <w:rPr>
          <w:position w:val="-16"/>
          <w:sz w:val="24"/>
          <w:szCs w:val="24"/>
        </w:rPr>
        <w:object w:dxaOrig="2160" w:dyaOrig="460" w14:anchorId="5C8A2B6E">
          <v:shape id="_x0000_i2159" type="#_x0000_t75" style="width:108pt;height:23.35pt" o:ole="">
            <v:imagedata r:id="rId2270" o:title=""/>
          </v:shape>
          <o:OLEObject Type="Embed" ProgID="Equation.DSMT4" ShapeID="_x0000_i2159" DrawAspect="Content" ObjectID="_1792681208" r:id="rId2271"/>
        </w:object>
      </w:r>
    </w:p>
    <w:p w14:paraId="469E0494" w14:textId="77777777" w:rsidR="006579F1" w:rsidRPr="005035AB" w:rsidRDefault="006579F1" w:rsidP="007B78C3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Cho ba lực </w:t>
      </w:r>
      <w:r w:rsidRPr="005035AB">
        <w:rPr>
          <w:position w:val="-12"/>
          <w:sz w:val="24"/>
          <w:szCs w:val="24"/>
        </w:rPr>
        <w:object w:dxaOrig="2780" w:dyaOrig="440" w14:anchorId="3BB11146">
          <v:shape id="_x0000_i2160" type="#_x0000_t75" style="width:139pt;height:21.65pt" o:ole="">
            <v:imagedata r:id="rId2272" o:title=""/>
          </v:shape>
          <o:OLEObject Type="Embed" ProgID="Equation.DSMT4" ShapeID="_x0000_i2160" DrawAspect="Content" ObjectID="_1792681209" r:id="rId2273"/>
        </w:object>
      </w:r>
      <w:r w:rsidRPr="005035AB">
        <w:rPr>
          <w:rFonts w:ascii="Palatino Linotype" w:hAnsi="Palatino Linotype"/>
          <w:sz w:val="24"/>
          <w:szCs w:val="24"/>
        </w:rPr>
        <w:t xml:space="preserve"> cùng tác động vào một vật tại điểm </w:t>
      </w:r>
      <w:r w:rsidRPr="005035AB">
        <w:rPr>
          <w:position w:val="-6"/>
          <w:sz w:val="24"/>
          <w:szCs w:val="24"/>
        </w:rPr>
        <w:object w:dxaOrig="320" w:dyaOrig="279" w14:anchorId="12F07D01">
          <v:shape id="_x0000_i2161" type="#_x0000_t75" style="width:16pt;height:14.35pt" o:ole="">
            <v:imagedata r:id="rId2274" o:title=""/>
          </v:shape>
          <o:OLEObject Type="Embed" ProgID="Equation.DSMT4" ShapeID="_x0000_i2161" DrawAspect="Content" ObjectID="_1792681210" r:id="rId2275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vật đứng yên. Cho biết cường độ của </w:t>
      </w:r>
      <w:r w:rsidRPr="005035AB">
        <w:rPr>
          <w:position w:val="-12"/>
          <w:sz w:val="24"/>
          <w:szCs w:val="24"/>
        </w:rPr>
        <w:object w:dxaOrig="540" w:dyaOrig="420" w14:anchorId="2EF84949">
          <v:shape id="_x0000_i2162" type="#_x0000_t75" style="width:26.65pt;height:21pt" o:ole="">
            <v:imagedata r:id="rId2276" o:title=""/>
          </v:shape>
          <o:OLEObject Type="Embed" ProgID="Equation.DSMT4" ShapeID="_x0000_i2162" DrawAspect="Content" ObjectID="_1792681211" r:id="rId2277"/>
        </w:object>
      </w:r>
      <w:r w:rsidRPr="005035AB">
        <w:rPr>
          <w:rFonts w:ascii="Palatino Linotype" w:hAnsi="Palatino Linotype"/>
          <w:sz w:val="24"/>
          <w:szCs w:val="24"/>
        </w:rPr>
        <w:t xml:space="preserve"> đều bằng </w:t>
      </w:r>
      <w:r w:rsidRPr="005035AB">
        <w:rPr>
          <w:position w:val="-6"/>
          <w:sz w:val="24"/>
          <w:szCs w:val="24"/>
        </w:rPr>
        <w:object w:dxaOrig="639" w:dyaOrig="279" w14:anchorId="062038A9">
          <v:shape id="_x0000_i2163" type="#_x0000_t75" style="width:32.65pt;height:14.35pt" o:ole="">
            <v:imagedata r:id="rId2278" o:title=""/>
          </v:shape>
          <o:OLEObject Type="Embed" ProgID="Equation.DSMT4" ShapeID="_x0000_i2163" DrawAspect="Content" ObjectID="_1792681212" r:id="rId2279"/>
        </w:object>
      </w:r>
      <w:r w:rsidRPr="005035AB">
        <w:rPr>
          <w:rFonts w:ascii="Palatino Linotype" w:hAnsi="Palatino Linotype"/>
          <w:sz w:val="24"/>
          <w:szCs w:val="24"/>
        </w:rPr>
        <w:t xml:space="preserve"> và góc </w:t>
      </w:r>
      <w:r w:rsidRPr="005035AB">
        <w:rPr>
          <w:position w:val="-6"/>
          <w:sz w:val="24"/>
          <w:szCs w:val="24"/>
        </w:rPr>
        <w:object w:dxaOrig="1160" w:dyaOrig="380" w14:anchorId="1D2A5548">
          <v:shape id="_x0000_i2164" type="#_x0000_t75" style="width:57.65pt;height:18.35pt" o:ole="">
            <v:imagedata r:id="rId2280" o:title=""/>
          </v:shape>
          <o:OLEObject Type="Embed" ProgID="Equation.DSMT4" ShapeID="_x0000_i2164" DrawAspect="Content" ObjectID="_1792681213" r:id="rId2281"/>
        </w:object>
      </w:r>
      <w:r w:rsidRPr="005035AB">
        <w:rPr>
          <w:rFonts w:ascii="Palatino Linotype" w:hAnsi="Palatino Linotype"/>
          <w:sz w:val="24"/>
          <w:szCs w:val="24"/>
        </w:rPr>
        <w:t xml:space="preserve">. Khi đó tính cường độ của lực </w:t>
      </w:r>
      <w:r w:rsidRPr="005035AB">
        <w:rPr>
          <w:position w:val="-12"/>
          <w:sz w:val="24"/>
          <w:szCs w:val="24"/>
        </w:rPr>
        <w:object w:dxaOrig="260" w:dyaOrig="420" w14:anchorId="7C16733C">
          <v:shape id="_x0000_i2165" type="#_x0000_t75" style="width:12.65pt;height:21pt" o:ole="">
            <v:imagedata r:id="rId2282" o:title=""/>
          </v:shape>
          <o:OLEObject Type="Embed" ProgID="Equation.DSMT4" ShapeID="_x0000_i2165" DrawAspect="Content" ObjectID="_1792681214" r:id="rId2283"/>
        </w:object>
      </w:r>
      <w:r w:rsidRPr="005035AB">
        <w:rPr>
          <w:rFonts w:ascii="Palatino Linotype" w:hAnsi="Palatino Linotype"/>
          <w:sz w:val="24"/>
          <w:szCs w:val="24"/>
        </w:rPr>
        <w:t>.</w:t>
      </w:r>
      <w:r w:rsidRPr="005035AB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5035AB">
        <w:rPr>
          <w:rFonts w:ascii="Palatino Linotype" w:hAnsi="Palatino Linotype"/>
          <w:i/>
          <w:sz w:val="24"/>
          <w:szCs w:val="24"/>
        </w:rPr>
        <w:t xml:space="preserve">Kết quả làm tròn đến hàng </w:t>
      </w:r>
      <w:r w:rsidRPr="005035AB">
        <w:rPr>
          <w:rFonts w:ascii="Palatino Linotype" w:hAnsi="Palatino Linotype"/>
          <w:i/>
          <w:sz w:val="24"/>
          <w:szCs w:val="24"/>
          <w:lang w:val="vi-VN"/>
        </w:rPr>
        <w:t>đơn vị</w:t>
      </w:r>
      <w:r w:rsidRPr="005035AB">
        <w:rPr>
          <w:rFonts w:ascii="Palatino Linotype" w:hAnsi="Palatino Linotype"/>
          <w:i/>
          <w:sz w:val="24"/>
          <w:szCs w:val="24"/>
        </w:rPr>
        <w:t>.</w:t>
      </w:r>
    </w:p>
    <w:p w14:paraId="3722856C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5035AB">
        <w:rPr>
          <w:rFonts w:ascii="Palatino Linotype" w:hAnsi="Palatino Linotype"/>
          <w:b/>
          <w:noProof/>
          <w:color w:val="0000FF"/>
          <w:sz w:val="24"/>
          <w:szCs w:val="24"/>
          <w:lang w:val="vi-VN" w:eastAsia="vi-VN"/>
        </w:rPr>
        <w:drawing>
          <wp:inline distT="0" distB="0" distL="0" distR="0" wp14:anchorId="044FBAF6" wp14:editId="01C43415">
            <wp:extent cx="1456894" cy="1141750"/>
            <wp:effectExtent l="0" t="0" r="0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hg-removebg-preview.png"/>
                    <pic:cNvPicPr/>
                  </pic:nvPicPr>
                  <pic:blipFill>
                    <a:blip r:embed="rId2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9980" cy="1144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654A0A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</w:pP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eastAsia="vi-VN"/>
        </w:rPr>
        <w:sym w:font="Wingdings" w:char="F040"/>
      </w:r>
      <w:r w:rsidRPr="005035AB">
        <w:rPr>
          <w:rFonts w:ascii="Palatino Linotype" w:eastAsia="Times New Roman" w:hAnsi="Palatino Linotype"/>
          <w:noProof/>
          <w:color w:val="C00000"/>
          <w:sz w:val="24"/>
          <w:szCs w:val="24"/>
          <w:lang w:val="vi-VN" w:eastAsia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2D63840" w14:textId="77777777" w:rsidR="006579F1" w:rsidRPr="005035AB" w:rsidRDefault="006579F1" w:rsidP="007B78C3">
      <w:pPr>
        <w:spacing w:after="0" w:line="240" w:lineRule="auto"/>
        <w:ind w:left="993" w:hanging="3"/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</w:pP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</w:rPr>
        <w:sym w:font="Wingdings" w:char="F0FC"/>
      </w:r>
      <w:r w:rsidRPr="005035AB">
        <w:rPr>
          <w:rFonts w:ascii="Palatino Linotype" w:eastAsia="Times New Roman" w:hAnsi="Palatino Linotype"/>
          <w:i/>
          <w:color w:val="C00000"/>
          <w:sz w:val="24"/>
          <w:szCs w:val="24"/>
          <w:lang w:val="vi-VN"/>
        </w:rPr>
        <w:t xml:space="preserve">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</w:rPr>
        <w:t xml:space="preserve">Trả lời: </w:t>
      </w:r>
      <w:r w:rsidRPr="005035AB">
        <w:rPr>
          <w:rFonts w:ascii="Palatino Linotype" w:eastAsia="Times New Roman" w:hAnsi="Palatino Linotype"/>
          <w:b/>
          <w:i/>
          <w:color w:val="C00000"/>
          <w:sz w:val="24"/>
          <w:szCs w:val="24"/>
          <w:lang w:val="vi-VN"/>
        </w:rPr>
        <w:t>141</w:t>
      </w:r>
    </w:p>
    <w:p w14:paraId="2F38C831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Vẽ hình vuông </w:t>
      </w:r>
      <w:r w:rsidRPr="005035AB">
        <w:rPr>
          <w:position w:val="-6"/>
          <w:sz w:val="24"/>
          <w:szCs w:val="24"/>
        </w:rPr>
        <w:object w:dxaOrig="840" w:dyaOrig="279" w14:anchorId="5F0EAC65">
          <v:shape id="_x0000_i2166" type="#_x0000_t75" style="width:41.65pt;height:14.35pt" o:ole="">
            <v:imagedata r:id="rId2285" o:title=""/>
          </v:shape>
          <o:OLEObject Type="Embed" ProgID="Equation.DSMT4" ShapeID="_x0000_i2166" DrawAspect="Content" ObjectID="_1792681215" r:id="rId2286"/>
        </w:object>
      </w:r>
      <w:r w:rsidRPr="005035AB">
        <w:rPr>
          <w:rFonts w:ascii="Palatino Linotype" w:hAnsi="Palatino Linotype"/>
          <w:sz w:val="24"/>
          <w:szCs w:val="24"/>
        </w:rPr>
        <w:t xml:space="preserve">, cạnh </w:t>
      </w:r>
      <w:r w:rsidRPr="005035AB">
        <w:rPr>
          <w:position w:val="-6"/>
          <w:sz w:val="24"/>
          <w:szCs w:val="24"/>
        </w:rPr>
        <w:object w:dxaOrig="1060" w:dyaOrig="279" w14:anchorId="50F88352">
          <v:shape id="_x0000_i2167" type="#_x0000_t75" style="width:53.65pt;height:14.35pt" o:ole="">
            <v:imagedata r:id="rId2287" o:title=""/>
          </v:shape>
          <o:OLEObject Type="Embed" ProgID="Equation.DSMT4" ShapeID="_x0000_i2167" DrawAspect="Content" ObjectID="_1792681216" r:id="rId2288"/>
        </w:object>
      </w:r>
      <w:r w:rsidRPr="005035AB">
        <w:rPr>
          <w:rFonts w:ascii="Palatino Linotype" w:hAnsi="Palatino Linotype"/>
          <w:sz w:val="24"/>
          <w:szCs w:val="24"/>
        </w:rPr>
        <w:t xml:space="preserve"> thì </w:t>
      </w:r>
      <w:r w:rsidRPr="005035AB">
        <w:rPr>
          <w:position w:val="-6"/>
          <w:sz w:val="24"/>
          <w:szCs w:val="24"/>
        </w:rPr>
        <w:object w:dxaOrig="1380" w:dyaOrig="360" w14:anchorId="68D2CF75">
          <v:shape id="_x0000_i2168" type="#_x0000_t75" style="width:68.65pt;height:18.35pt" o:ole="">
            <v:imagedata r:id="rId2289" o:title=""/>
          </v:shape>
          <o:OLEObject Type="Embed" ProgID="Equation.DSMT4" ShapeID="_x0000_i2168" DrawAspect="Content" ObjectID="_1792681217" r:id="rId2290"/>
        </w:object>
      </w:r>
      <w:r w:rsidRPr="005035AB">
        <w:rPr>
          <w:rFonts w:ascii="Palatino Linotype" w:hAnsi="Palatino Linotype"/>
          <w:sz w:val="24"/>
          <w:szCs w:val="24"/>
        </w:rPr>
        <w:t xml:space="preserve">. </w:t>
      </w:r>
    </w:p>
    <w:p w14:paraId="3064CA95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Theo qui tắc hình bình hành có </w:t>
      </w:r>
      <w:r w:rsidRPr="005035AB">
        <w:rPr>
          <w:position w:val="-6"/>
          <w:sz w:val="24"/>
          <w:szCs w:val="24"/>
        </w:rPr>
        <w:object w:dxaOrig="1740" w:dyaOrig="380" w14:anchorId="7A6DA034">
          <v:shape id="_x0000_i2169" type="#_x0000_t75" style="width:87pt;height:18.35pt" o:ole="">
            <v:imagedata r:id="rId2291" o:title=""/>
          </v:shape>
          <o:OLEObject Type="Embed" ProgID="Equation.DSMT4" ShapeID="_x0000_i2169" DrawAspect="Content" ObjectID="_1792681218" r:id="rId2292"/>
        </w:object>
      </w:r>
      <w:r w:rsidRPr="005035AB">
        <w:rPr>
          <w:rFonts w:ascii="Palatino Linotype" w:hAnsi="Palatino Linotype"/>
          <w:sz w:val="24"/>
          <w:szCs w:val="24"/>
        </w:rPr>
        <w:t xml:space="preserve">. Vật đứng yên khi </w:t>
      </w:r>
      <w:r w:rsidRPr="005035AB">
        <w:rPr>
          <w:position w:val="-12"/>
          <w:sz w:val="24"/>
          <w:szCs w:val="24"/>
        </w:rPr>
        <w:object w:dxaOrig="1080" w:dyaOrig="440" w14:anchorId="5AA7EFE3">
          <v:shape id="_x0000_i2170" type="#_x0000_t75" style="width:54.35pt;height:21.65pt" o:ole="">
            <v:imagedata r:id="rId2293" o:title=""/>
          </v:shape>
          <o:OLEObject Type="Embed" ProgID="Equation.DSMT4" ShapeID="_x0000_i2170" DrawAspect="Content" ObjectID="_1792681219" r:id="rId2294"/>
        </w:object>
      </w:r>
      <w:r w:rsidRPr="005035AB">
        <w:rPr>
          <w:rFonts w:ascii="Palatino Linotype" w:hAnsi="Palatino Linotype"/>
          <w:sz w:val="24"/>
          <w:szCs w:val="24"/>
        </w:rPr>
        <w:t xml:space="preserve">. </w:t>
      </w:r>
    </w:p>
    <w:p w14:paraId="25BC743F" w14:textId="77777777" w:rsidR="006579F1" w:rsidRPr="005035AB" w:rsidRDefault="006579F1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sz w:val="24"/>
          <w:szCs w:val="24"/>
        </w:rPr>
        <w:t xml:space="preserve">Suy ra cường độ của lực </w:t>
      </w:r>
      <w:r w:rsidRPr="005035AB">
        <w:rPr>
          <w:position w:val="-12"/>
          <w:sz w:val="24"/>
          <w:szCs w:val="24"/>
        </w:rPr>
        <w:object w:dxaOrig="279" w:dyaOrig="440" w14:anchorId="77AAC130">
          <v:shape id="_x0000_i2171" type="#_x0000_t75" style="width:14.35pt;height:21.65pt" o:ole="">
            <v:imagedata r:id="rId2295" o:title=""/>
          </v:shape>
          <o:OLEObject Type="Embed" ProgID="Equation.DSMT4" ShapeID="_x0000_i2171" DrawAspect="Content" ObjectID="_1792681220" r:id="rId2296"/>
        </w:object>
      </w:r>
      <w:r w:rsidRPr="005035AB">
        <w:rPr>
          <w:rFonts w:ascii="Palatino Linotype" w:hAnsi="Palatino Linotype"/>
          <w:sz w:val="24"/>
          <w:szCs w:val="24"/>
        </w:rPr>
        <w:t xml:space="preserve"> là: </w:t>
      </w:r>
      <w:r w:rsidRPr="005035AB">
        <w:rPr>
          <w:position w:val="-22"/>
          <w:sz w:val="24"/>
          <w:szCs w:val="24"/>
        </w:rPr>
        <w:object w:dxaOrig="1420" w:dyaOrig="560" w14:anchorId="6CC23397">
          <v:shape id="_x0000_i2172" type="#_x0000_t75" style="width:71pt;height:27.65pt" o:ole="">
            <v:imagedata r:id="rId2297" o:title=""/>
          </v:shape>
          <o:OLEObject Type="Embed" ProgID="Equation.DSMT4" ShapeID="_x0000_i2172" DrawAspect="Content" ObjectID="_1792681221" r:id="rId2298"/>
        </w:object>
      </w:r>
      <w:r w:rsidRPr="005035AB">
        <w:rPr>
          <w:rFonts w:ascii="Palatino Linotype" w:hAnsi="Palatino Linotype"/>
          <w:sz w:val="24"/>
          <w:szCs w:val="24"/>
        </w:rPr>
        <w:t>.</w:t>
      </w:r>
    </w:p>
    <w:p w14:paraId="49C45E9E" w14:textId="77777777" w:rsidR="006579F1" w:rsidRPr="005035AB" w:rsidRDefault="006579F1" w:rsidP="007B78C3">
      <w:pPr>
        <w:spacing w:after="0" w:line="240" w:lineRule="auto"/>
        <w:ind w:left="992"/>
        <w:jc w:val="center"/>
        <w:rPr>
          <w:rFonts w:ascii="Palatino Linotype" w:hAnsi="Palatino Linotype"/>
          <w:sz w:val="24"/>
          <w:szCs w:val="24"/>
        </w:rPr>
      </w:pPr>
      <w:r w:rsidRPr="005035AB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71420A15" wp14:editId="0D89CCEE">
            <wp:extent cx="2172361" cy="1333987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9">
                      <a:extLst>
                        <a:ext uri="{BEBA8EAE-BF5A-486C-A8C5-ECC9F3942E4B}">
                          <a14:imgProps xmlns:a14="http://schemas.microsoft.com/office/drawing/2010/main">
                            <a14:imgLayer r:embed="rId2300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299" cy="1338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EA30D" w14:textId="77777777" w:rsidR="006579F1" w:rsidRPr="005035AB" w:rsidRDefault="006579F1" w:rsidP="00212F9E">
      <w:pPr>
        <w:spacing w:after="0" w:line="240" w:lineRule="auto"/>
        <w:jc w:val="center"/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</w:pPr>
    </w:p>
    <w:p w14:paraId="6871E06B" w14:textId="77777777" w:rsidR="00184435" w:rsidRPr="007B78C3" w:rsidRDefault="00184435" w:rsidP="007B78C3">
      <w:pPr>
        <w:spacing w:after="0" w:line="240" w:lineRule="auto"/>
        <w:ind w:left="992"/>
        <w:rPr>
          <w:rFonts w:ascii="Palatino Linotype" w:hAnsi="Palatino Linotype"/>
          <w:sz w:val="24"/>
          <w:szCs w:val="24"/>
        </w:rPr>
      </w:pPr>
    </w:p>
    <w:p w14:paraId="73BB59A3" w14:textId="77777777" w:rsidR="00184435" w:rsidRPr="007B78C3" w:rsidRDefault="00184435" w:rsidP="007B78C3">
      <w:pPr>
        <w:spacing w:after="0" w:line="240" w:lineRule="auto"/>
        <w:jc w:val="center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7B78C3">
        <w:rPr>
          <w:rFonts w:ascii="Palatino Linotype" w:hAnsi="Palatino Linotype"/>
          <w:color w:val="000000" w:themeColor="text1"/>
          <w:sz w:val="24"/>
          <w:szCs w:val="24"/>
          <w:lang w:val="vi-VN"/>
        </w:rPr>
        <w:t>------------------------------</w:t>
      </w:r>
      <w:r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Hết </w:t>
      </w:r>
      <w:r w:rsidRPr="007B78C3">
        <w:rPr>
          <w:rFonts w:ascii="Palatino Linotype" w:hAnsi="Palatino Linotype"/>
          <w:color w:val="000000" w:themeColor="text1"/>
          <w:sz w:val="24"/>
          <w:szCs w:val="24"/>
          <w:lang w:val="vi-VN"/>
        </w:rPr>
        <w:t>------------------------------</w:t>
      </w:r>
    </w:p>
    <w:p w14:paraId="756AAA36" w14:textId="77777777" w:rsidR="00184435" w:rsidRPr="00212F9E" w:rsidRDefault="00184435" w:rsidP="00212F9E">
      <w:pPr>
        <w:spacing w:after="0" w:line="240" w:lineRule="auto"/>
        <w:jc w:val="center"/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</w:pPr>
    </w:p>
    <w:p w14:paraId="1323FE30" w14:textId="77777777" w:rsidR="008B48C9" w:rsidRDefault="008B48C9" w:rsidP="008B48C9">
      <w:pPr>
        <w:pStyle w:val="Footer"/>
        <w:rPr>
          <w:rFonts w:ascii="Palatino Linotype" w:hAnsi="Palatino Linotype"/>
          <w:sz w:val="24"/>
          <w:szCs w:val="24"/>
          <w:lang w:val="vi-VN"/>
        </w:rPr>
      </w:pPr>
    </w:p>
    <w:p w14:paraId="66DB231E" w14:textId="77777777" w:rsidR="008B48C9" w:rsidRDefault="008B48C9" w:rsidP="008B48C9">
      <w:pPr>
        <w:pStyle w:val="Footer"/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</w:pPr>
      <w:r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  <w:t>Tài liệu được chia sẻ bởi Website VnTeach.Com</w:t>
      </w:r>
    </w:p>
    <w:p w14:paraId="7FDF3220" w14:textId="77777777" w:rsidR="008B48C9" w:rsidRDefault="008B48C9" w:rsidP="008B48C9">
      <w:pPr>
        <w:pStyle w:val="Footer"/>
        <w:rPr>
          <w:color w:val="FF0000"/>
        </w:rPr>
      </w:pPr>
      <w:r>
        <w:rPr>
          <w:rFonts w:ascii="Palatino Linotype" w:hAnsi="Palatino Linotype" w:cs="Times New Roman"/>
          <w:b/>
          <w:bCs/>
          <w:i/>
          <w:iCs/>
          <w:noProof/>
          <w:color w:val="FF0000"/>
          <w:lang w:val="vi-VN" w:eastAsia="vi-VN"/>
        </w:rPr>
        <w:t>https://www.vnteach.com</w:t>
      </w:r>
    </w:p>
    <w:p w14:paraId="1810DE51" w14:textId="77777777" w:rsidR="00C9667E" w:rsidRPr="006421E5" w:rsidRDefault="00C9667E" w:rsidP="006421E5"/>
    <w:sectPr w:rsidR="00C9667E" w:rsidRPr="006421E5" w:rsidSect="00F93309">
      <w:headerReference w:type="default" r:id="rId2301"/>
      <w:footerReference w:type="default" r:id="rId2302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1CB0C1" w14:textId="77777777" w:rsidR="009A5CA5" w:rsidRDefault="009A5CA5" w:rsidP="009E1EAB">
      <w:pPr>
        <w:spacing w:after="0" w:line="240" w:lineRule="auto"/>
      </w:pPr>
      <w:r>
        <w:separator/>
      </w:r>
    </w:p>
  </w:endnote>
  <w:endnote w:type="continuationSeparator" w:id="0">
    <w:p w14:paraId="382AA9DF" w14:textId="77777777" w:rsidR="009A5CA5" w:rsidRDefault="009A5CA5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Quicksand">
    <w:altName w:val="Calibri"/>
    <w:charset w:val="00"/>
    <w:family w:val="auto"/>
    <w:pitch w:val="variable"/>
    <w:sig w:usb0="2000000F" w:usb1="00000001" w:usb2="00000000" w:usb3="00000000" w:csb0="0000019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Adobe Fangsong Std R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Chu Van An">
    <w:charset w:val="00"/>
    <w:family w:val="roman"/>
    <w:pitch w:val="variable"/>
    <w:sig w:usb0="20002A87" w:usb1="80000000" w:usb2="00000008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52E268" w14:textId="285340A6" w:rsidR="00CD6204" w:rsidRPr="00397B2E" w:rsidRDefault="00CD6204" w:rsidP="001473E8">
    <w:pPr>
      <w:tabs>
        <w:tab w:val="center" w:pos="10240"/>
      </w:tabs>
      <w:spacing w:after="0"/>
      <w:ind w:left="1260"/>
      <w:rPr>
        <w:rFonts w:ascii="Quicksand" w:eastAsia="Arial" w:hAnsi="Quicksand" w:cs="Arial"/>
        <w:b/>
        <w:color w:val="FFFF99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271EA0" w14:textId="77777777" w:rsidR="009A5CA5" w:rsidRDefault="009A5CA5" w:rsidP="009E1EAB">
      <w:pPr>
        <w:spacing w:after="0" w:line="240" w:lineRule="auto"/>
      </w:pPr>
      <w:r>
        <w:separator/>
      </w:r>
    </w:p>
  </w:footnote>
  <w:footnote w:type="continuationSeparator" w:id="0">
    <w:p w14:paraId="7A97F2CF" w14:textId="77777777" w:rsidR="009A5CA5" w:rsidRDefault="009A5CA5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DDF610" w14:textId="77777777" w:rsidR="00CD6204" w:rsidRPr="00AF1EE2" w:rsidRDefault="00CD6204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 wp14:anchorId="664284C3" wp14:editId="20EC2A32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689F831" w14:textId="77777777" w:rsidR="00CD6204" w:rsidRPr="00CE6CD7" w:rsidRDefault="00CD6204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VECT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19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2224451" w14:textId="77777777" w:rsidR="00CD6204" w:rsidRPr="006C41F4" w:rsidRDefault="00CD6204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</w:t>
                            </w: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664284C3" id="Group 154" o:spid="_x0000_s1265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Jk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BMAAAD//+zYgQAAAACAIH/rQS6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CZ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TAAAA///s2IEAAAAAgCB/60Eu&#10;jM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mQ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EwAAAP//7NiBAAAA&#10;AIAgf+tBLoz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Jk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BMAAAD/&#10;/+zYgQAAAACAIH/rQS6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CZ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TAAAA///s2IEAAAAAgCB/60EujM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mQ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EwAAAP//7NiBAAAAAIAgf+tBLoz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Jk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BMAAAD//+zYgQAAAACAIH/rQS6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CZ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GTEMAAAAADATAAAA///s2IEAAAAAgCB/60EujM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mQAAAP//&#10;7NiBAAAAAIAgf+tBLoz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BkxDAAAAAAwEwAAAP//7NiBAAAAAIAgf+tBLoz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JkAAAD//+zYgQAAAACAIH/rQS6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AZMQwAAAAAMBMAAAD//+zYgQAAAACAIH/rQS6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CZAAAA///s2IEAAAAAgCB/60EujM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GTEMAAAAADATAAAA///s2IEAAAAA&#10;gCB/60EujM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I4YBAAAAAGbEMAAAAADAjBgGAAAAAJgRwwAAAAAAM2IYAAAAAGBGDAMA&#10;AAAAzIhhAAAAAIAZMQwAAAAAMCOGAQAAAABmxDAAAAAAwIwYBgAAAACYEcMAAAAAADNiGAAAAABg&#10;RgwDAAAAAMyIYQAAAACAmQAAAP//7NiBAAAAAIAgf+tBLoz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BkxDAAAAAAwEwAAAP//&#10;7NiBAAAAAIAgf+tBLoz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COGAQAAAABmxDAAAAAAwIwYBgAAAACYEcMAAAAAADNiGAAA&#10;AABgRgwDAAAAAMyIYQAAAACAGTEMAAAAADAjhgEAAAAAZsQwAAAAAMCMGAYAAAAAmBHDAAAAAAAz&#10;YhgAAAAAYEYMAwAAAADMiGEAAAAAgJkA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BMAAAD//+zYgQAAAACAIH/rQS6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jhgEAAAAAZsQwAAAAAMCMGAYAAAAAmBHDAAAA&#10;AAAzYhgAAAAAYEYMAwAAAADMiGEAAAAAgBkxDAAAAAAwI4YBAAAAAGbEMAAAAADAjBgGAAAAAJgR&#10;wwAAAAAAM2IYAAAAAGBGDAMAAAAAzIhhAAAAAICZAAAA///s2IEAAAAAgCB/60EujM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GTEMAAAAADATAAAA///s2IEAAAAAgCB/60EujM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I4YBAAAAAGbEMAAAAADAjBgGAAAA&#10;AJgRwwAAAAAAM2IYAAAAAGBGDAMAAAAAzIhhAAAAAIAZMQwAAAAAMCOGAQAAAABmxDAAAAAAwIwY&#10;BgAAAACYEcMAAAAAADNiGAAAAABgRgwDAAAAAMyIYQAAAACAmQAAAP//7NiBAAAAAIAgf+tBLoz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BkxDAAAAAAwEwAAAP//7NiBAAAAAIAgf+tBLoz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COGAQAAAABmxDAAAAAA&#10;wIwYBgAAAACYEcMAAAAAADNiGAAAAABgRgwDAAAAAMyIYQAAAACAGTEMAAAAADAjhgEAAAAAZsQw&#10;AAAAAMCMGAYAAAAAmBHDAAAAAAAzYhgAAAAAYEYMAwAAAADMiGEAAAAAgJkAAAD//+zYgQAAAACA&#10;IH/rQS6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AZMQwAAAAAMBMA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266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">
                <v:imagedata r:id="rId2" o:title="" cropbottom="59375f" cropleft="1f" cropright="25090f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267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14:paraId="0689F831" w14:textId="77777777" w:rsidR="00CD6204" w:rsidRPr="00CE6CD7" w:rsidRDefault="00CD6204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VECTO</w:t>
                      </w:r>
                    </w:p>
                  </w:txbxContent>
                </v:textbox>
              </v:shape>
              <v:shape id="Text Box 13" o:spid="_x0000_s1268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<v:textbox>
                  <w:txbxContent>
                    <w:p w14:paraId="72224451" w14:textId="77777777" w:rsidR="00CD6204" w:rsidRPr="006C41F4" w:rsidRDefault="00CD6204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</w:t>
                      </w: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5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10E134F"/>
    <w:multiLevelType w:val="hybridMultilevel"/>
    <w:tmpl w:val="F05ED604"/>
    <w:lvl w:ilvl="0" w:tplc="D7205EC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5A7CD6"/>
    <w:multiLevelType w:val="hybridMultilevel"/>
    <w:tmpl w:val="DA2EB824"/>
    <w:lvl w:ilvl="0" w:tplc="4EEC0BBA">
      <w:start w:val="1"/>
      <w:numFmt w:val="decimal"/>
      <w:pStyle w:val="1nho1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cs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09D1461A"/>
    <w:multiLevelType w:val="hybridMultilevel"/>
    <w:tmpl w:val="99BC5E80"/>
    <w:lvl w:ilvl="0" w:tplc="53D2F73A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4743F2"/>
    <w:multiLevelType w:val="hybridMultilevel"/>
    <w:tmpl w:val="B80C24A0"/>
    <w:lvl w:ilvl="0" w:tplc="42204C94">
      <w:start w:val="1"/>
      <w:numFmt w:val="decimal"/>
      <w:lvlRestart w:val="0"/>
      <w:pStyle w:val="Style2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CA0FD3"/>
    <w:multiLevelType w:val="hybridMultilevel"/>
    <w:tmpl w:val="F8F09CE6"/>
    <w:lvl w:ilvl="0" w:tplc="151AF3C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2C72F7"/>
    <w:multiLevelType w:val="hybridMultilevel"/>
    <w:tmpl w:val="6144DFF4"/>
    <w:lvl w:ilvl="0" w:tplc="A52C38E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604FAC"/>
    <w:multiLevelType w:val="hybridMultilevel"/>
    <w:tmpl w:val="6A8028F4"/>
    <w:lvl w:ilvl="0" w:tplc="1E54BDA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E7605D9"/>
    <w:multiLevelType w:val="hybridMultilevel"/>
    <w:tmpl w:val="A53EE99A"/>
    <w:lvl w:ilvl="0" w:tplc="454E0F66">
      <w:start w:val="1"/>
      <w:numFmt w:val="decimal"/>
      <w:lvlText w:val="» Câu %1."/>
      <w:lvlJc w:val="left"/>
      <w:pPr>
        <w:ind w:left="2340" w:hanging="360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862ED8"/>
    <w:multiLevelType w:val="hybridMultilevel"/>
    <w:tmpl w:val="868E774C"/>
    <w:lvl w:ilvl="0" w:tplc="5888D5E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944BF8"/>
    <w:multiLevelType w:val="hybridMultilevel"/>
    <w:tmpl w:val="547C92E4"/>
    <w:lvl w:ilvl="0" w:tplc="7F22DD2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2B5A686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88F58CB"/>
    <w:multiLevelType w:val="hybridMultilevel"/>
    <w:tmpl w:val="F6F82012"/>
    <w:lvl w:ilvl="0" w:tplc="A52C38E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7F56A2"/>
    <w:multiLevelType w:val="hybridMultilevel"/>
    <w:tmpl w:val="478C1744"/>
    <w:lvl w:ilvl="0" w:tplc="F1A031D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1FC5B73"/>
    <w:multiLevelType w:val="hybridMultilevel"/>
    <w:tmpl w:val="388A6AF8"/>
    <w:lvl w:ilvl="0" w:tplc="1B74B88A">
      <w:start w:val="1"/>
      <w:numFmt w:val="decimal"/>
      <w:lvlText w:val="Bài %1."/>
      <w:lvlJc w:val="left"/>
      <w:pPr>
        <w:ind w:left="1620" w:hanging="360"/>
      </w:pPr>
      <w:rPr>
        <w:rFonts w:ascii="Quicksand" w:hAnsi="Quicksand" w:hint="default"/>
        <w:b/>
        <w:i w:val="0"/>
        <w:color w:val="00206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9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20" w15:restartNumberingAfterBreak="0">
    <w:nsid w:val="74955717"/>
    <w:multiLevelType w:val="hybridMultilevel"/>
    <w:tmpl w:val="A572A2A8"/>
    <w:lvl w:ilvl="0" w:tplc="AC20BD42">
      <w:start w:val="1"/>
      <w:numFmt w:val="decimal"/>
      <w:lvlText w:val="» Câu %1."/>
      <w:lvlJc w:val="left"/>
      <w:pPr>
        <w:ind w:left="992" w:hanging="992"/>
      </w:pPr>
      <w:rPr>
        <w:rFonts w:ascii="Arial" w:hAnsi="Arial" w:cs="Arial" w:hint="default"/>
        <w:b/>
        <w:color w:val="CC0099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2" w15:restartNumberingAfterBreak="0">
    <w:nsid w:val="7AFE3EB8"/>
    <w:multiLevelType w:val="hybridMultilevel"/>
    <w:tmpl w:val="96E0BBB0"/>
    <w:lvl w:ilvl="0" w:tplc="DDBAC346">
      <w:start w:val="1"/>
      <w:numFmt w:val="bullet"/>
      <w:pStyle w:val="thut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161613540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34315130">
    <w:abstractNumId w:val="21"/>
  </w:num>
  <w:num w:numId="3" w16cid:durableId="1579752599">
    <w:abstractNumId w:val="8"/>
  </w:num>
  <w:num w:numId="4" w16cid:durableId="1750419046">
    <w:abstractNumId w:val="19"/>
  </w:num>
  <w:num w:numId="5" w16cid:durableId="479422780">
    <w:abstractNumId w:val="23"/>
  </w:num>
  <w:num w:numId="6" w16cid:durableId="689768946">
    <w:abstractNumId w:val="18"/>
  </w:num>
  <w:num w:numId="7" w16cid:durableId="203444320">
    <w:abstractNumId w:val="10"/>
  </w:num>
  <w:num w:numId="8" w16cid:durableId="446045856">
    <w:abstractNumId w:val="0"/>
  </w:num>
  <w:num w:numId="9" w16cid:durableId="1072196012">
    <w:abstractNumId w:val="5"/>
  </w:num>
  <w:num w:numId="10" w16cid:durableId="985083033">
    <w:abstractNumId w:val="4"/>
  </w:num>
  <w:num w:numId="11" w16cid:durableId="557397607">
    <w:abstractNumId w:val="13"/>
  </w:num>
  <w:num w:numId="12" w16cid:durableId="1913656365">
    <w:abstractNumId w:val="22"/>
  </w:num>
  <w:num w:numId="13" w16cid:durableId="1470636437">
    <w:abstractNumId w:val="2"/>
  </w:num>
  <w:num w:numId="14" w16cid:durableId="289171097">
    <w:abstractNumId w:val="20"/>
  </w:num>
  <w:num w:numId="15" w16cid:durableId="532381387">
    <w:abstractNumId w:val="3"/>
  </w:num>
  <w:num w:numId="16" w16cid:durableId="1131361081">
    <w:abstractNumId w:val="16"/>
  </w:num>
  <w:num w:numId="17" w16cid:durableId="2122609453">
    <w:abstractNumId w:val="12"/>
  </w:num>
  <w:num w:numId="18" w16cid:durableId="1057705473">
    <w:abstractNumId w:val="9"/>
  </w:num>
  <w:num w:numId="19" w16cid:durableId="628904541">
    <w:abstractNumId w:val="7"/>
  </w:num>
  <w:num w:numId="20" w16cid:durableId="218443498">
    <w:abstractNumId w:val="14"/>
  </w:num>
  <w:num w:numId="21" w16cid:durableId="580993385">
    <w:abstractNumId w:val="1"/>
  </w:num>
  <w:num w:numId="22" w16cid:durableId="1324508326">
    <w:abstractNumId w:val="6"/>
  </w:num>
  <w:num w:numId="23" w16cid:durableId="1366518796">
    <w:abstractNumId w:val="11"/>
  </w:num>
  <w:num w:numId="24" w16cid:durableId="435449148">
    <w:abstractNumId w:val="17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7611"/>
    <w:rsid w:val="00000144"/>
    <w:rsid w:val="000043C3"/>
    <w:rsid w:val="00010E29"/>
    <w:rsid w:val="00010F05"/>
    <w:rsid w:val="00012612"/>
    <w:rsid w:val="000136A1"/>
    <w:rsid w:val="00015CEA"/>
    <w:rsid w:val="00016229"/>
    <w:rsid w:val="00022352"/>
    <w:rsid w:val="00024A6F"/>
    <w:rsid w:val="00026BB3"/>
    <w:rsid w:val="00030104"/>
    <w:rsid w:val="0003429A"/>
    <w:rsid w:val="00034B3F"/>
    <w:rsid w:val="000402E5"/>
    <w:rsid w:val="00040AB8"/>
    <w:rsid w:val="0004754E"/>
    <w:rsid w:val="00050D10"/>
    <w:rsid w:val="00051F39"/>
    <w:rsid w:val="00054BBA"/>
    <w:rsid w:val="00055A62"/>
    <w:rsid w:val="00061990"/>
    <w:rsid w:val="00064FFE"/>
    <w:rsid w:val="00077C3D"/>
    <w:rsid w:val="000809C6"/>
    <w:rsid w:val="00081E28"/>
    <w:rsid w:val="00085703"/>
    <w:rsid w:val="0008635B"/>
    <w:rsid w:val="000865E6"/>
    <w:rsid w:val="000874C3"/>
    <w:rsid w:val="000964E8"/>
    <w:rsid w:val="000A3347"/>
    <w:rsid w:val="000A5AA0"/>
    <w:rsid w:val="000A5DED"/>
    <w:rsid w:val="000A6FDB"/>
    <w:rsid w:val="000B1671"/>
    <w:rsid w:val="000B33B2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7E4C"/>
    <w:rsid w:val="001209F7"/>
    <w:rsid w:val="0012369C"/>
    <w:rsid w:val="00124CA0"/>
    <w:rsid w:val="001274E4"/>
    <w:rsid w:val="001300F0"/>
    <w:rsid w:val="00144DB7"/>
    <w:rsid w:val="00146A87"/>
    <w:rsid w:val="001473E8"/>
    <w:rsid w:val="0015224A"/>
    <w:rsid w:val="00153D00"/>
    <w:rsid w:val="001672EA"/>
    <w:rsid w:val="001673E2"/>
    <w:rsid w:val="00170328"/>
    <w:rsid w:val="00171EFF"/>
    <w:rsid w:val="00174EA6"/>
    <w:rsid w:val="00180CD0"/>
    <w:rsid w:val="00184079"/>
    <w:rsid w:val="00184327"/>
    <w:rsid w:val="00184435"/>
    <w:rsid w:val="001874F4"/>
    <w:rsid w:val="00190BC5"/>
    <w:rsid w:val="001954BE"/>
    <w:rsid w:val="001A0D09"/>
    <w:rsid w:val="001A0F33"/>
    <w:rsid w:val="001B0759"/>
    <w:rsid w:val="001B2E28"/>
    <w:rsid w:val="001B53AE"/>
    <w:rsid w:val="001D4E76"/>
    <w:rsid w:val="001D78FF"/>
    <w:rsid w:val="001E0082"/>
    <w:rsid w:val="001E3E71"/>
    <w:rsid w:val="001E7507"/>
    <w:rsid w:val="001F39C8"/>
    <w:rsid w:val="002059B7"/>
    <w:rsid w:val="0020653E"/>
    <w:rsid w:val="0021207F"/>
    <w:rsid w:val="00212F9E"/>
    <w:rsid w:val="00216832"/>
    <w:rsid w:val="002253C1"/>
    <w:rsid w:val="00226F32"/>
    <w:rsid w:val="00227689"/>
    <w:rsid w:val="00231118"/>
    <w:rsid w:val="00232366"/>
    <w:rsid w:val="0023317A"/>
    <w:rsid w:val="00233D2F"/>
    <w:rsid w:val="002358DC"/>
    <w:rsid w:val="00235E71"/>
    <w:rsid w:val="002363E0"/>
    <w:rsid w:val="002403E0"/>
    <w:rsid w:val="002434E4"/>
    <w:rsid w:val="00252440"/>
    <w:rsid w:val="00255E49"/>
    <w:rsid w:val="0025622F"/>
    <w:rsid w:val="002574A4"/>
    <w:rsid w:val="00257627"/>
    <w:rsid w:val="00265E90"/>
    <w:rsid w:val="0026701A"/>
    <w:rsid w:val="00267596"/>
    <w:rsid w:val="00272146"/>
    <w:rsid w:val="0027514A"/>
    <w:rsid w:val="00275A4D"/>
    <w:rsid w:val="00276E53"/>
    <w:rsid w:val="00280DC0"/>
    <w:rsid w:val="00281B21"/>
    <w:rsid w:val="00283DAD"/>
    <w:rsid w:val="00284685"/>
    <w:rsid w:val="00284A2D"/>
    <w:rsid w:val="0028570B"/>
    <w:rsid w:val="00292782"/>
    <w:rsid w:val="002A4649"/>
    <w:rsid w:val="002B513A"/>
    <w:rsid w:val="002C1DA0"/>
    <w:rsid w:val="002C24FD"/>
    <w:rsid w:val="002C2DC3"/>
    <w:rsid w:val="002C3CCA"/>
    <w:rsid w:val="002D0784"/>
    <w:rsid w:val="002D5975"/>
    <w:rsid w:val="002D5F49"/>
    <w:rsid w:val="002E2089"/>
    <w:rsid w:val="002E3BC9"/>
    <w:rsid w:val="002E5969"/>
    <w:rsid w:val="002F1C61"/>
    <w:rsid w:val="002F20DD"/>
    <w:rsid w:val="002F612A"/>
    <w:rsid w:val="00301069"/>
    <w:rsid w:val="00301D39"/>
    <w:rsid w:val="00313F6F"/>
    <w:rsid w:val="003165FF"/>
    <w:rsid w:val="0032115D"/>
    <w:rsid w:val="00322CA8"/>
    <w:rsid w:val="003350DB"/>
    <w:rsid w:val="00336E86"/>
    <w:rsid w:val="0033718E"/>
    <w:rsid w:val="003400D5"/>
    <w:rsid w:val="00342A91"/>
    <w:rsid w:val="0035383E"/>
    <w:rsid w:val="00357936"/>
    <w:rsid w:val="00364A8A"/>
    <w:rsid w:val="003758F0"/>
    <w:rsid w:val="003804EE"/>
    <w:rsid w:val="00381EBB"/>
    <w:rsid w:val="0038315E"/>
    <w:rsid w:val="0038458C"/>
    <w:rsid w:val="00390ADA"/>
    <w:rsid w:val="0039171A"/>
    <w:rsid w:val="00392CA5"/>
    <w:rsid w:val="00392D46"/>
    <w:rsid w:val="003959A0"/>
    <w:rsid w:val="00397B2E"/>
    <w:rsid w:val="003A478A"/>
    <w:rsid w:val="003A504D"/>
    <w:rsid w:val="003A7D61"/>
    <w:rsid w:val="003B1CCE"/>
    <w:rsid w:val="003B7537"/>
    <w:rsid w:val="003C011D"/>
    <w:rsid w:val="003C3F90"/>
    <w:rsid w:val="003D5F84"/>
    <w:rsid w:val="003E082E"/>
    <w:rsid w:val="003E2961"/>
    <w:rsid w:val="003E4092"/>
    <w:rsid w:val="003E4AC0"/>
    <w:rsid w:val="003F1753"/>
    <w:rsid w:val="003F24FC"/>
    <w:rsid w:val="003F2F19"/>
    <w:rsid w:val="003F35FA"/>
    <w:rsid w:val="003F3886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4C5"/>
    <w:rsid w:val="004561AD"/>
    <w:rsid w:val="00456750"/>
    <w:rsid w:val="00457D19"/>
    <w:rsid w:val="00462B70"/>
    <w:rsid w:val="00463766"/>
    <w:rsid w:val="00463BEB"/>
    <w:rsid w:val="00474C27"/>
    <w:rsid w:val="00476C14"/>
    <w:rsid w:val="00482B15"/>
    <w:rsid w:val="00487989"/>
    <w:rsid w:val="004950D1"/>
    <w:rsid w:val="004A2BB7"/>
    <w:rsid w:val="004A6863"/>
    <w:rsid w:val="004B2C22"/>
    <w:rsid w:val="004B3F59"/>
    <w:rsid w:val="004C042D"/>
    <w:rsid w:val="004C0BDA"/>
    <w:rsid w:val="004C3220"/>
    <w:rsid w:val="004C684C"/>
    <w:rsid w:val="004C7EFC"/>
    <w:rsid w:val="004D3094"/>
    <w:rsid w:val="004D3678"/>
    <w:rsid w:val="004D6E30"/>
    <w:rsid w:val="004E1E21"/>
    <w:rsid w:val="004E4422"/>
    <w:rsid w:val="004E49E3"/>
    <w:rsid w:val="004F0057"/>
    <w:rsid w:val="004F435E"/>
    <w:rsid w:val="004F492A"/>
    <w:rsid w:val="004F4F99"/>
    <w:rsid w:val="004F7D9C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17E13"/>
    <w:rsid w:val="0052135B"/>
    <w:rsid w:val="00523F7C"/>
    <w:rsid w:val="0052579C"/>
    <w:rsid w:val="005270FC"/>
    <w:rsid w:val="00530FB6"/>
    <w:rsid w:val="0053106C"/>
    <w:rsid w:val="005407B0"/>
    <w:rsid w:val="00545A4F"/>
    <w:rsid w:val="00546477"/>
    <w:rsid w:val="00547B3B"/>
    <w:rsid w:val="005679BA"/>
    <w:rsid w:val="00567DD3"/>
    <w:rsid w:val="00570AC4"/>
    <w:rsid w:val="005721E0"/>
    <w:rsid w:val="005767BD"/>
    <w:rsid w:val="00577807"/>
    <w:rsid w:val="00580081"/>
    <w:rsid w:val="00580A29"/>
    <w:rsid w:val="005811DD"/>
    <w:rsid w:val="00585812"/>
    <w:rsid w:val="0058603A"/>
    <w:rsid w:val="00591B7B"/>
    <w:rsid w:val="005925EC"/>
    <w:rsid w:val="00594489"/>
    <w:rsid w:val="0059556C"/>
    <w:rsid w:val="0059702B"/>
    <w:rsid w:val="005A3D24"/>
    <w:rsid w:val="005A4BE6"/>
    <w:rsid w:val="005A6A19"/>
    <w:rsid w:val="005B6E32"/>
    <w:rsid w:val="005C4962"/>
    <w:rsid w:val="005D33C5"/>
    <w:rsid w:val="005D41DF"/>
    <w:rsid w:val="005D56F9"/>
    <w:rsid w:val="005E0823"/>
    <w:rsid w:val="005F0CCF"/>
    <w:rsid w:val="005F1065"/>
    <w:rsid w:val="005F21CF"/>
    <w:rsid w:val="005F2345"/>
    <w:rsid w:val="005F44C9"/>
    <w:rsid w:val="005F697C"/>
    <w:rsid w:val="006002FF"/>
    <w:rsid w:val="006004DF"/>
    <w:rsid w:val="0060533E"/>
    <w:rsid w:val="00605492"/>
    <w:rsid w:val="00605D1B"/>
    <w:rsid w:val="006148E1"/>
    <w:rsid w:val="00617894"/>
    <w:rsid w:val="006216B0"/>
    <w:rsid w:val="0062731E"/>
    <w:rsid w:val="00633E59"/>
    <w:rsid w:val="00637540"/>
    <w:rsid w:val="006421E5"/>
    <w:rsid w:val="00656E2F"/>
    <w:rsid w:val="00657446"/>
    <w:rsid w:val="006579F1"/>
    <w:rsid w:val="006870AD"/>
    <w:rsid w:val="006927BD"/>
    <w:rsid w:val="0069491A"/>
    <w:rsid w:val="006A10A0"/>
    <w:rsid w:val="006A14F7"/>
    <w:rsid w:val="006A67EB"/>
    <w:rsid w:val="006B203E"/>
    <w:rsid w:val="006C289A"/>
    <w:rsid w:val="006C41F4"/>
    <w:rsid w:val="006C4F08"/>
    <w:rsid w:val="006C65E8"/>
    <w:rsid w:val="006D3341"/>
    <w:rsid w:val="006E2AF8"/>
    <w:rsid w:val="006E3B0C"/>
    <w:rsid w:val="006E6A61"/>
    <w:rsid w:val="006E74AA"/>
    <w:rsid w:val="006F4171"/>
    <w:rsid w:val="00701BC9"/>
    <w:rsid w:val="007046CA"/>
    <w:rsid w:val="00707A21"/>
    <w:rsid w:val="0071145A"/>
    <w:rsid w:val="0071424E"/>
    <w:rsid w:val="00714401"/>
    <w:rsid w:val="007231DD"/>
    <w:rsid w:val="00723FFF"/>
    <w:rsid w:val="0072464F"/>
    <w:rsid w:val="00727001"/>
    <w:rsid w:val="00730987"/>
    <w:rsid w:val="0073110F"/>
    <w:rsid w:val="0073434B"/>
    <w:rsid w:val="00734DF7"/>
    <w:rsid w:val="00734E7C"/>
    <w:rsid w:val="00743B69"/>
    <w:rsid w:val="0074402B"/>
    <w:rsid w:val="007553EB"/>
    <w:rsid w:val="00765459"/>
    <w:rsid w:val="00765C23"/>
    <w:rsid w:val="0076682F"/>
    <w:rsid w:val="00774754"/>
    <w:rsid w:val="0077627F"/>
    <w:rsid w:val="0077704C"/>
    <w:rsid w:val="00777712"/>
    <w:rsid w:val="0078058F"/>
    <w:rsid w:val="00781528"/>
    <w:rsid w:val="00781F29"/>
    <w:rsid w:val="00782768"/>
    <w:rsid w:val="00786945"/>
    <w:rsid w:val="00792337"/>
    <w:rsid w:val="00792D24"/>
    <w:rsid w:val="007A06A5"/>
    <w:rsid w:val="007A0B7A"/>
    <w:rsid w:val="007A0D5B"/>
    <w:rsid w:val="007A62BA"/>
    <w:rsid w:val="007B0EA3"/>
    <w:rsid w:val="007B4FDD"/>
    <w:rsid w:val="007B78C3"/>
    <w:rsid w:val="007C24B2"/>
    <w:rsid w:val="007C3EC4"/>
    <w:rsid w:val="007D4D34"/>
    <w:rsid w:val="007E122D"/>
    <w:rsid w:val="007F05C5"/>
    <w:rsid w:val="007F16BD"/>
    <w:rsid w:val="007F1723"/>
    <w:rsid w:val="007F5971"/>
    <w:rsid w:val="008043CA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36C5"/>
    <w:rsid w:val="00836B8A"/>
    <w:rsid w:val="00840C8B"/>
    <w:rsid w:val="008414AE"/>
    <w:rsid w:val="00842AB5"/>
    <w:rsid w:val="00842D26"/>
    <w:rsid w:val="0084402B"/>
    <w:rsid w:val="008464B1"/>
    <w:rsid w:val="00854582"/>
    <w:rsid w:val="00854B50"/>
    <w:rsid w:val="00855D19"/>
    <w:rsid w:val="008560BC"/>
    <w:rsid w:val="00857574"/>
    <w:rsid w:val="00862E54"/>
    <w:rsid w:val="00866E9D"/>
    <w:rsid w:val="00870585"/>
    <w:rsid w:val="008741AB"/>
    <w:rsid w:val="008767C6"/>
    <w:rsid w:val="0089019C"/>
    <w:rsid w:val="00891A34"/>
    <w:rsid w:val="00893415"/>
    <w:rsid w:val="00894DC8"/>
    <w:rsid w:val="00895900"/>
    <w:rsid w:val="00896549"/>
    <w:rsid w:val="008A66EA"/>
    <w:rsid w:val="008B31BC"/>
    <w:rsid w:val="008B48C9"/>
    <w:rsid w:val="008B69C5"/>
    <w:rsid w:val="008B70C6"/>
    <w:rsid w:val="008C0920"/>
    <w:rsid w:val="008C0FCB"/>
    <w:rsid w:val="008C2685"/>
    <w:rsid w:val="008C3102"/>
    <w:rsid w:val="008D39FE"/>
    <w:rsid w:val="008D6689"/>
    <w:rsid w:val="008D7E3B"/>
    <w:rsid w:val="008E055F"/>
    <w:rsid w:val="008E240F"/>
    <w:rsid w:val="008E25E8"/>
    <w:rsid w:val="008E26FF"/>
    <w:rsid w:val="008E2B34"/>
    <w:rsid w:val="008F37EF"/>
    <w:rsid w:val="008F6820"/>
    <w:rsid w:val="00901C8E"/>
    <w:rsid w:val="0090586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1E1E"/>
    <w:rsid w:val="00934755"/>
    <w:rsid w:val="00936276"/>
    <w:rsid w:val="0094017B"/>
    <w:rsid w:val="00941BD3"/>
    <w:rsid w:val="00945C47"/>
    <w:rsid w:val="00951AC3"/>
    <w:rsid w:val="00955857"/>
    <w:rsid w:val="00964416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84A7C"/>
    <w:rsid w:val="0098685C"/>
    <w:rsid w:val="00991171"/>
    <w:rsid w:val="00996F18"/>
    <w:rsid w:val="0099701B"/>
    <w:rsid w:val="009A087B"/>
    <w:rsid w:val="009A4BA1"/>
    <w:rsid w:val="009A5990"/>
    <w:rsid w:val="009A5CA5"/>
    <w:rsid w:val="009A7283"/>
    <w:rsid w:val="009B2A29"/>
    <w:rsid w:val="009B62CD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14B26"/>
    <w:rsid w:val="00A15BB5"/>
    <w:rsid w:val="00A237EE"/>
    <w:rsid w:val="00A2650C"/>
    <w:rsid w:val="00A30ACA"/>
    <w:rsid w:val="00A3123F"/>
    <w:rsid w:val="00A45D43"/>
    <w:rsid w:val="00A511D7"/>
    <w:rsid w:val="00A618C5"/>
    <w:rsid w:val="00A623DB"/>
    <w:rsid w:val="00A7067E"/>
    <w:rsid w:val="00A70908"/>
    <w:rsid w:val="00A71BED"/>
    <w:rsid w:val="00A72DE4"/>
    <w:rsid w:val="00A74E22"/>
    <w:rsid w:val="00A754CA"/>
    <w:rsid w:val="00A75F81"/>
    <w:rsid w:val="00A8333D"/>
    <w:rsid w:val="00A8736D"/>
    <w:rsid w:val="00A91272"/>
    <w:rsid w:val="00A91705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61C9"/>
    <w:rsid w:val="00AD051B"/>
    <w:rsid w:val="00AE5E41"/>
    <w:rsid w:val="00AF0616"/>
    <w:rsid w:val="00AF1EE2"/>
    <w:rsid w:val="00AF3215"/>
    <w:rsid w:val="00AF457B"/>
    <w:rsid w:val="00AF4E7F"/>
    <w:rsid w:val="00B00C13"/>
    <w:rsid w:val="00B039EC"/>
    <w:rsid w:val="00B06C56"/>
    <w:rsid w:val="00B07611"/>
    <w:rsid w:val="00B10BCC"/>
    <w:rsid w:val="00B1543C"/>
    <w:rsid w:val="00B2640E"/>
    <w:rsid w:val="00B325CD"/>
    <w:rsid w:val="00B504EF"/>
    <w:rsid w:val="00B526A6"/>
    <w:rsid w:val="00B54D61"/>
    <w:rsid w:val="00B603F7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1EE2"/>
    <w:rsid w:val="00BA2016"/>
    <w:rsid w:val="00BA32DE"/>
    <w:rsid w:val="00BA4276"/>
    <w:rsid w:val="00BB1EC6"/>
    <w:rsid w:val="00BB2333"/>
    <w:rsid w:val="00BB378A"/>
    <w:rsid w:val="00BB3E42"/>
    <w:rsid w:val="00BB7EC2"/>
    <w:rsid w:val="00BC4972"/>
    <w:rsid w:val="00BD063F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181B"/>
    <w:rsid w:val="00BF29C6"/>
    <w:rsid w:val="00C02046"/>
    <w:rsid w:val="00C033CE"/>
    <w:rsid w:val="00C037AC"/>
    <w:rsid w:val="00C0683A"/>
    <w:rsid w:val="00C114D8"/>
    <w:rsid w:val="00C12A3C"/>
    <w:rsid w:val="00C20656"/>
    <w:rsid w:val="00C2179C"/>
    <w:rsid w:val="00C21E0C"/>
    <w:rsid w:val="00C24206"/>
    <w:rsid w:val="00C26BE0"/>
    <w:rsid w:val="00C275C0"/>
    <w:rsid w:val="00C33FE6"/>
    <w:rsid w:val="00C362BB"/>
    <w:rsid w:val="00C4181F"/>
    <w:rsid w:val="00C451AC"/>
    <w:rsid w:val="00C507B5"/>
    <w:rsid w:val="00C526D0"/>
    <w:rsid w:val="00C53FA7"/>
    <w:rsid w:val="00C61B42"/>
    <w:rsid w:val="00C6618C"/>
    <w:rsid w:val="00C71AC0"/>
    <w:rsid w:val="00C80343"/>
    <w:rsid w:val="00C92383"/>
    <w:rsid w:val="00C9667E"/>
    <w:rsid w:val="00C9767C"/>
    <w:rsid w:val="00C97B48"/>
    <w:rsid w:val="00CA1147"/>
    <w:rsid w:val="00CA1BB3"/>
    <w:rsid w:val="00CA5B1A"/>
    <w:rsid w:val="00CB03DD"/>
    <w:rsid w:val="00CB4F92"/>
    <w:rsid w:val="00CB5374"/>
    <w:rsid w:val="00CB5A8E"/>
    <w:rsid w:val="00CB6A0A"/>
    <w:rsid w:val="00CC0FA2"/>
    <w:rsid w:val="00CC2447"/>
    <w:rsid w:val="00CC4854"/>
    <w:rsid w:val="00CC62E0"/>
    <w:rsid w:val="00CD365A"/>
    <w:rsid w:val="00CD5775"/>
    <w:rsid w:val="00CD6204"/>
    <w:rsid w:val="00CD662A"/>
    <w:rsid w:val="00CE6CD7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F73"/>
    <w:rsid w:val="00D24C73"/>
    <w:rsid w:val="00D26A19"/>
    <w:rsid w:val="00D27111"/>
    <w:rsid w:val="00D27243"/>
    <w:rsid w:val="00D352B6"/>
    <w:rsid w:val="00D43BAC"/>
    <w:rsid w:val="00D50EAC"/>
    <w:rsid w:val="00D53858"/>
    <w:rsid w:val="00D61BD8"/>
    <w:rsid w:val="00D65827"/>
    <w:rsid w:val="00D7165B"/>
    <w:rsid w:val="00D72EBD"/>
    <w:rsid w:val="00D73A76"/>
    <w:rsid w:val="00D74173"/>
    <w:rsid w:val="00D757D9"/>
    <w:rsid w:val="00D75AA1"/>
    <w:rsid w:val="00D80E7D"/>
    <w:rsid w:val="00D82B4F"/>
    <w:rsid w:val="00D82E28"/>
    <w:rsid w:val="00DA3E2B"/>
    <w:rsid w:val="00DA7C19"/>
    <w:rsid w:val="00DB31EA"/>
    <w:rsid w:val="00DB7C70"/>
    <w:rsid w:val="00DC777D"/>
    <w:rsid w:val="00DD0F9D"/>
    <w:rsid w:val="00DD663E"/>
    <w:rsid w:val="00DE2B55"/>
    <w:rsid w:val="00DE40C8"/>
    <w:rsid w:val="00DE4993"/>
    <w:rsid w:val="00DF5F64"/>
    <w:rsid w:val="00DF6F67"/>
    <w:rsid w:val="00DF7883"/>
    <w:rsid w:val="00E020D2"/>
    <w:rsid w:val="00E03C03"/>
    <w:rsid w:val="00E05530"/>
    <w:rsid w:val="00E15704"/>
    <w:rsid w:val="00E21811"/>
    <w:rsid w:val="00E2361F"/>
    <w:rsid w:val="00E26C2D"/>
    <w:rsid w:val="00E3130D"/>
    <w:rsid w:val="00E34DB8"/>
    <w:rsid w:val="00E35F66"/>
    <w:rsid w:val="00E40A86"/>
    <w:rsid w:val="00E4334A"/>
    <w:rsid w:val="00E44139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A7F"/>
    <w:rsid w:val="00E81BA7"/>
    <w:rsid w:val="00E86209"/>
    <w:rsid w:val="00E868AB"/>
    <w:rsid w:val="00E872BD"/>
    <w:rsid w:val="00E92C82"/>
    <w:rsid w:val="00E94C5A"/>
    <w:rsid w:val="00EA08E3"/>
    <w:rsid w:val="00EB0103"/>
    <w:rsid w:val="00EB3CF4"/>
    <w:rsid w:val="00EB475E"/>
    <w:rsid w:val="00EB63AC"/>
    <w:rsid w:val="00EB7E6A"/>
    <w:rsid w:val="00EC35A4"/>
    <w:rsid w:val="00EC5A37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EF4F7A"/>
    <w:rsid w:val="00F02AA8"/>
    <w:rsid w:val="00F04F81"/>
    <w:rsid w:val="00F05927"/>
    <w:rsid w:val="00F103CD"/>
    <w:rsid w:val="00F11043"/>
    <w:rsid w:val="00F1347E"/>
    <w:rsid w:val="00F14804"/>
    <w:rsid w:val="00F170D4"/>
    <w:rsid w:val="00F40497"/>
    <w:rsid w:val="00F42433"/>
    <w:rsid w:val="00F44653"/>
    <w:rsid w:val="00F4545A"/>
    <w:rsid w:val="00F56552"/>
    <w:rsid w:val="00F62185"/>
    <w:rsid w:val="00F63F27"/>
    <w:rsid w:val="00F66B2F"/>
    <w:rsid w:val="00F715A4"/>
    <w:rsid w:val="00F750DF"/>
    <w:rsid w:val="00F7601E"/>
    <w:rsid w:val="00F76A12"/>
    <w:rsid w:val="00F8004D"/>
    <w:rsid w:val="00F81831"/>
    <w:rsid w:val="00F863D2"/>
    <w:rsid w:val="00F86DB0"/>
    <w:rsid w:val="00F87963"/>
    <w:rsid w:val="00F90E85"/>
    <w:rsid w:val="00F92F54"/>
    <w:rsid w:val="00F93309"/>
    <w:rsid w:val="00F942E0"/>
    <w:rsid w:val="00F975F8"/>
    <w:rsid w:val="00F97AFF"/>
    <w:rsid w:val="00FB0F51"/>
    <w:rsid w:val="00FB6717"/>
    <w:rsid w:val="00FB6B21"/>
    <w:rsid w:val="00FC041D"/>
    <w:rsid w:val="00FC17BE"/>
    <w:rsid w:val="00FC1921"/>
    <w:rsid w:val="00FC26C6"/>
    <w:rsid w:val="00FC2CD4"/>
    <w:rsid w:val="00FC483F"/>
    <w:rsid w:val="00FC48BF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  <w:rsid w:val="00FF6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A77B20C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0656"/>
  </w:style>
  <w:style w:type="paragraph" w:styleId="Heading1">
    <w:name w:val="heading 1"/>
    <w:aliases w:val="Tieu_de1,TieuDe1ML1,BÀI"/>
    <w:basedOn w:val="Normal"/>
    <w:next w:val="Normal"/>
    <w:link w:val="Heading1Char"/>
    <w:uiPriority w:val="9"/>
    <w:qFormat/>
    <w:rsid w:val="00C2065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2065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2065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2065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C2065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nhideWhenUsed/>
    <w:qFormat/>
    <w:rsid w:val="00C2065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C2065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nhideWhenUsed/>
    <w:qFormat/>
    <w:rsid w:val="00C2065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nhideWhenUsed/>
    <w:qFormat/>
    <w:rsid w:val="00C2065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"/>
    <w:basedOn w:val="DefaultParagraphFont"/>
    <w:link w:val="Heading1"/>
    <w:uiPriority w:val="9"/>
    <w:rsid w:val="00C2065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table" w:styleId="TableGrid">
    <w:name w:val="Table Grid"/>
    <w:aliases w:val="tham khao,trongbang"/>
    <w:basedOn w:val="TableNormal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9E1EAB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ListParagraph">
    <w:name w:val="List Paragraph"/>
    <w:aliases w:val="List Paragraph_FS,Câu dẫn,List Paragraph3,HPL01,chuẩn không cần chỉnh,Dau -"/>
    <w:basedOn w:val="Normal"/>
    <w:link w:val="ListParagraphChar"/>
    <w:uiPriority w:val="99"/>
    <w:qFormat/>
    <w:rsid w:val="00774754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C20656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,Dau - Char"/>
    <w:link w:val="ListParagraph"/>
    <w:uiPriority w:val="99"/>
    <w:qFormat/>
    <w:locked/>
    <w:rsid w:val="00774754"/>
  </w:style>
  <w:style w:type="paragraph" w:styleId="BalloonText">
    <w:name w:val="Balloon Text"/>
    <w:basedOn w:val="Normal"/>
    <w:link w:val="BalloonTextChar"/>
    <w:uiPriority w:val="99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qFormat/>
    <w:rsid w:val="00C20656"/>
    <w:pPr>
      <w:spacing w:after="0" w:line="240" w:lineRule="auto"/>
    </w:p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rsid w:val="00C20656"/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Title">
    <w:name w:val="Title"/>
    <w:basedOn w:val="Normal"/>
    <w:next w:val="Normal"/>
    <w:link w:val="TitleChar"/>
    <w:qFormat/>
    <w:rsid w:val="00C2065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C2065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qFormat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locked/>
    <w:rsid w:val="006004DF"/>
    <w:rPr>
      <w:rFonts w:eastAsia="Arial" w:cs="Calibri"/>
    </w:rPr>
  </w:style>
  <w:style w:type="character" w:styleId="Strong">
    <w:name w:val="Strong"/>
    <w:basedOn w:val="DefaultParagraphFont"/>
    <w:qFormat/>
    <w:rsid w:val="00C20656"/>
    <w:rPr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rsid w:val="006004DF"/>
    <w:pPr>
      <w:numPr>
        <w:numId w:val="2"/>
      </w:numPr>
      <w:tabs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ascii="Times New Roman" w:eastAsia="Calibri" w:hAnsi="Times New Roman" w:cs="Times New Roman"/>
      <w:sz w:val="24"/>
      <w:szCs w:val="24"/>
    </w:rPr>
  </w:style>
  <w:style w:type="paragraph" w:customStyle="1" w:styleId="pn1">
    <w:name w:val="Đáp án 1"/>
    <w:basedOn w:val="Mucuhi"/>
    <w:link w:val="pn1Char"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qFormat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99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99"/>
    <w:unhideWhenUsed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locked/>
    <w:rsid w:val="006004DF"/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</w:rPr>
  </w:style>
  <w:style w:type="paragraph" w:styleId="Subtitle">
    <w:name w:val="Subtitle"/>
    <w:basedOn w:val="Normal"/>
    <w:next w:val="Normal"/>
    <w:link w:val="SubtitleChar"/>
    <w:uiPriority w:val="11"/>
    <w:qFormat/>
    <w:rsid w:val="00C2065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2065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ListParagraphChar1">
    <w:name w:val="List Paragraph Char1"/>
    <w:uiPriority w:val="34"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rsid w:val="00C2065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rsid w:val="00C2065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rsid w:val="00C2065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rsid w:val="00C2065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0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0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SubtleEmphasis">
    <w:name w:val="Subtle Emphasis"/>
    <w:basedOn w:val="DefaultParagraphFont"/>
    <w:uiPriority w:val="19"/>
    <w:qFormat/>
    <w:rsid w:val="00C20656"/>
    <w:rPr>
      <w:i/>
      <w:iCs/>
      <w:color w:val="595959" w:themeColor="text1" w:themeTint="A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customStyle="1" w:styleId="Heading41">
    <w:name w:val="Heading 41"/>
    <w:basedOn w:val="Normal"/>
    <w:next w:val="Normal"/>
    <w:semiHidden/>
    <w:unhideWhenUsed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customStyle="1" w:styleId="Heading51">
    <w:name w:val="Heading 51"/>
    <w:basedOn w:val="Normal"/>
    <w:next w:val="Normal"/>
    <w:semiHidden/>
    <w:unhideWhenUsed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</w:rPr>
  </w:style>
  <w:style w:type="paragraph" w:customStyle="1" w:styleId="Heading61">
    <w:name w:val="Heading 61"/>
    <w:basedOn w:val="Normal"/>
    <w:next w:val="Normal"/>
    <w:semiHidden/>
    <w:unhideWhenUsed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</w:rPr>
  </w:style>
  <w:style w:type="paragraph" w:customStyle="1" w:styleId="Heading71">
    <w:name w:val="Heading 71"/>
    <w:basedOn w:val="Normal"/>
    <w:next w:val="Normal"/>
    <w:semiHidden/>
    <w:unhideWhenUsed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customStyle="1" w:styleId="Heading81">
    <w:name w:val="Heading 81"/>
    <w:basedOn w:val="Normal"/>
    <w:next w:val="Normal"/>
    <w:semiHidden/>
    <w:unhideWhenUsed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C20656"/>
    <w:pPr>
      <w:spacing w:line="240" w:lineRule="auto"/>
    </w:pPr>
    <w:rPr>
      <w:b/>
      <w:bCs/>
      <w:smallCaps/>
      <w:color w:val="44546A" w:themeColor="text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basedOn w:val="DefaultParagraphFont"/>
    <w:uiPriority w:val="20"/>
    <w:qFormat/>
    <w:rsid w:val="00C20656"/>
    <w:rPr>
      <w:i/>
      <w:iCs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lang w:eastAsia="ja-JP"/>
    </w:rPr>
  </w:style>
  <w:style w:type="paragraph" w:customStyle="1" w:styleId="TL-TN">
    <w:name w:val="TL-TN"/>
    <w:basedOn w:val="Heading3"/>
    <w:next w:val="Heading3"/>
    <w:autoRedefine/>
    <w:rsid w:val="00F86DB0"/>
    <w:pPr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/>
      <w:jc w:val="both"/>
    </w:pPr>
    <w:rPr>
      <w:rFonts w:ascii="UVN Nguyen Du" w:eastAsia="Calibri" w:hAnsi="UVN Nguyen Du" w:cs="Times New Roman"/>
      <w:b/>
      <w:bCs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qFormat/>
    <w:rsid w:val="00FD0280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qFormat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C20656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20656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065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065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IntenseEmphasis">
    <w:name w:val="Intense Emphasis"/>
    <w:basedOn w:val="DefaultParagraphFont"/>
    <w:uiPriority w:val="21"/>
    <w:qFormat/>
    <w:rsid w:val="00C2065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2065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C2065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C20656"/>
    <w:rPr>
      <w:b/>
      <w:bCs/>
      <w:smallCaps/>
      <w:spacing w:val="10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NoList4">
    <w:name w:val="No List4"/>
    <w:next w:val="NoList"/>
    <w:uiPriority w:val="99"/>
    <w:semiHidden/>
    <w:unhideWhenUsed/>
    <w:rsid w:val="00E81A7F"/>
  </w:style>
  <w:style w:type="table" w:customStyle="1" w:styleId="TableGrid4">
    <w:name w:val="Table Grid4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DefaultParagraphFont"/>
    <w:rsid w:val="00E81A7F"/>
  </w:style>
  <w:style w:type="character" w:customStyle="1" w:styleId="t384">
    <w:name w:val="t384"/>
    <w:rsid w:val="00E81A7F"/>
  </w:style>
  <w:style w:type="table" w:customStyle="1" w:styleId="TableGrid7">
    <w:name w:val="Table Grid7"/>
    <w:basedOn w:val="TableNormal"/>
    <w:next w:val="TableGrid"/>
    <w:uiPriority w:val="59"/>
    <w:rsid w:val="00B325CD"/>
    <w:pPr>
      <w:spacing w:after="0" w:line="240" w:lineRule="auto"/>
    </w:pPr>
    <w:rPr>
      <w:rFonts w:ascii="Calibri" w:eastAsiaTheme="minorHAns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uiPriority w:val="99"/>
    <w:semiHidden/>
    <w:unhideWhenUsed/>
    <w:rsid w:val="006927BD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927BD"/>
    <w:pPr>
      <w:spacing w:before="80" w:after="120" w:line="312" w:lineRule="auto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927BD"/>
    <w:rPr>
      <w:rFonts w:ascii="Times New Roman" w:eastAsia="Calibri" w:hAnsi="Times New Roman" w:cs="Times New Roman"/>
      <w:sz w:val="20"/>
      <w:szCs w:val="20"/>
    </w:rPr>
  </w:style>
  <w:style w:type="character" w:styleId="EndnoteReference">
    <w:name w:val="endnote reference"/>
    <w:uiPriority w:val="99"/>
    <w:semiHidden/>
    <w:unhideWhenUsed/>
    <w:rsid w:val="006927BD"/>
    <w:rPr>
      <w:vertAlign w:val="superscript"/>
    </w:rPr>
  </w:style>
  <w:style w:type="paragraph" w:customStyle="1" w:styleId="NormalTimes">
    <w:name w:val="Normal_Times"/>
    <w:basedOn w:val="Normal"/>
    <w:link w:val="NormalTimesChar"/>
    <w:qFormat/>
    <w:rsid w:val="006927BD"/>
    <w:pPr>
      <w:spacing w:before="80" w:after="80" w:line="271" w:lineRule="auto"/>
      <w:jc w:val="both"/>
    </w:pPr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6927BD"/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HeaderChar2">
    <w:name w:val="Header Char2"/>
    <w:rsid w:val="00212F9E"/>
    <w:rPr>
      <w:sz w:val="24"/>
      <w:szCs w:val="24"/>
      <w:lang w:val="x-none" w:eastAsia="x-none" w:bidi="ar-SA"/>
    </w:rPr>
  </w:style>
  <w:style w:type="character" w:customStyle="1" w:styleId="FooterChar2">
    <w:name w:val="Footer Char2"/>
    <w:rsid w:val="00212F9E"/>
    <w:rPr>
      <w:sz w:val="24"/>
      <w:szCs w:val="24"/>
      <w:lang w:val="x-none" w:eastAsia="x-none" w:bidi="ar-SA"/>
    </w:rPr>
  </w:style>
  <w:style w:type="paragraph" w:styleId="DocumentMap">
    <w:name w:val="Document Map"/>
    <w:basedOn w:val="Normal"/>
    <w:link w:val="DocumentMapChar"/>
    <w:rsid w:val="00212F9E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212F9E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2">
    <w:name w:val="Balloon Text Char2"/>
    <w:rsid w:val="00212F9E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1">
    <w:name w:val="Balloon Text Char1"/>
    <w:rsid w:val="00212F9E"/>
    <w:rPr>
      <w:rFonts w:ascii="Tahoma" w:hAnsi="Tahoma" w:cs="Tahoma"/>
      <w:sz w:val="16"/>
      <w:szCs w:val="16"/>
    </w:rPr>
  </w:style>
  <w:style w:type="character" w:customStyle="1" w:styleId="nowrap">
    <w:name w:val="nowrap"/>
    <w:basedOn w:val="DefaultParagraphFont"/>
    <w:rsid w:val="00212F9E"/>
  </w:style>
  <w:style w:type="paragraph" w:customStyle="1" w:styleId="NoSpacing1">
    <w:name w:val="No Spacing1"/>
    <w:qFormat/>
    <w:rsid w:val="00212F9E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lbqmark">
    <w:name w:val="lb_q_mark"/>
    <w:rsid w:val="00212F9E"/>
  </w:style>
  <w:style w:type="character" w:customStyle="1" w:styleId="lbqtext">
    <w:name w:val="lb_q_text"/>
    <w:rsid w:val="00212F9E"/>
  </w:style>
  <w:style w:type="character" w:customStyle="1" w:styleId="mjxassistivemathml">
    <w:name w:val="mjx_assistive_mathml"/>
    <w:basedOn w:val="DefaultParagraphFont"/>
    <w:rsid w:val="00212F9E"/>
  </w:style>
  <w:style w:type="paragraph" w:customStyle="1" w:styleId="Style10">
    <w:name w:val="Style 1"/>
    <w:basedOn w:val="Heading1"/>
    <w:autoRedefine/>
    <w:qFormat/>
    <w:rsid w:val="00212F9E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eastAsia="Times New Roman" w:hAnsi="Tiffany-Heavy" w:cs="Chu Văn An (Uni)"/>
      <w:b/>
      <w:bCs/>
      <w:color w:val="FF0000"/>
      <w:kern w:val="32"/>
    </w:rPr>
  </w:style>
  <w:style w:type="paragraph" w:customStyle="1" w:styleId="Style2">
    <w:name w:val="Style 2"/>
    <w:basedOn w:val="Heading2"/>
    <w:autoRedefine/>
    <w:qFormat/>
    <w:rsid w:val="00212F9E"/>
    <w:pPr>
      <w:keepLines w:val="0"/>
      <w:numPr>
        <w:numId w:val="10"/>
      </w:numPr>
      <w:spacing w:before="0"/>
    </w:pPr>
    <w:rPr>
      <w:rFonts w:ascii="Times New Roman Bold" w:eastAsia="Times New Roman" w:hAnsi="Times New Roman Bold" w:cs="Times New Roman"/>
      <w:b/>
      <w:bCs/>
      <w:iCs/>
      <w:color w:val="CC00FF"/>
      <w:szCs w:val="24"/>
      <w:lang w:val="x-none" w:eastAsia="x-none"/>
    </w:rPr>
  </w:style>
  <w:style w:type="paragraph" w:customStyle="1" w:styleId="vidu">
    <w:name w:val="vi du"/>
    <w:qFormat/>
    <w:rsid w:val="00212F9E"/>
    <w:pPr>
      <w:numPr>
        <w:numId w:val="11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212F9E"/>
    <w:pPr>
      <w:numPr>
        <w:numId w:val="12"/>
      </w:numPr>
      <w:tabs>
        <w:tab w:val="left" w:leader="dot" w:pos="7920"/>
      </w:tabs>
    </w:pPr>
    <w:rPr>
      <w:rFonts w:ascii="Palatino Linotype" w:eastAsia="Calibri" w:hAnsi="Palatino Linotype" w:cs="Times New Roman"/>
      <w:sz w:val="24"/>
      <w:szCs w:val="24"/>
    </w:rPr>
  </w:style>
  <w:style w:type="character" w:customStyle="1" w:styleId="fontstyle31">
    <w:name w:val="fontstyle31"/>
    <w:rsid w:val="00212F9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ptl">
    <w:name w:val="ptl"/>
    <w:basedOn w:val="DefaultParagraphFont"/>
    <w:rsid w:val="00212F9E"/>
  </w:style>
  <w:style w:type="character" w:customStyle="1" w:styleId="separator">
    <w:name w:val="separator"/>
    <w:basedOn w:val="DefaultParagraphFont"/>
    <w:rsid w:val="00212F9E"/>
  </w:style>
  <w:style w:type="character" w:customStyle="1" w:styleId="Vnbnnidung">
    <w:name w:val="Văn bản nội dung_"/>
    <w:link w:val="Vnbnnidung0"/>
    <w:rsid w:val="00212F9E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212F9E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212F9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EnvelopeAddress">
    <w:name w:val="envelope address"/>
    <w:basedOn w:val="Normal"/>
    <w:rsid w:val="00212F9E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rsid w:val="00212F9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autoRedefine/>
    <w:rsid w:val="00212F9E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character" w:customStyle="1" w:styleId="grame">
    <w:name w:val="grame"/>
    <w:basedOn w:val="DefaultParagraphFont"/>
    <w:rsid w:val="00212F9E"/>
  </w:style>
  <w:style w:type="character" w:customStyle="1" w:styleId="CharChar11">
    <w:name w:val="Char Char11"/>
    <w:rsid w:val="00212F9E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MucconCharCharChar">
    <w:name w:val="Muc con Char Char Char"/>
    <w:basedOn w:val="Normal"/>
    <w:rsid w:val="00212F9E"/>
    <w:pPr>
      <w:tabs>
        <w:tab w:val="num" w:pos="1080"/>
      </w:tabs>
      <w:spacing w:line="240" w:lineRule="exact"/>
      <w:ind w:left="1080" w:hanging="360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1nho1">
    <w:name w:val="1_nho(1)"/>
    <w:basedOn w:val="Normal"/>
    <w:rsid w:val="00212F9E"/>
    <w:pPr>
      <w:widowControl w:val="0"/>
      <w:numPr>
        <w:numId w:val="13"/>
      </w:numPr>
      <w:spacing w:before="140" w:after="0" w:line="240" w:lineRule="auto"/>
      <w:jc w:val="both"/>
    </w:pPr>
    <w:rPr>
      <w:rFonts w:ascii="VNI-Times" w:eastAsia="Calibri" w:hAnsi="VNI-Times" w:cs="Times New Roman"/>
      <w:sz w:val="24"/>
      <w:szCs w:val="20"/>
    </w:rPr>
  </w:style>
  <w:style w:type="paragraph" w:customStyle="1" w:styleId="CharChar">
    <w:name w:val="Char Char"/>
    <w:basedOn w:val="Normal"/>
    <w:semiHidden/>
    <w:rsid w:val="00212F9E"/>
    <w:pPr>
      <w:spacing w:line="240" w:lineRule="exact"/>
    </w:pPr>
    <w:rPr>
      <w:rFonts w:ascii="Arial" w:eastAsia="Times New Roman" w:hAnsi="Arial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49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760.wmf"/><Relationship Id="rId170" Type="http://schemas.openxmlformats.org/officeDocument/2006/relationships/oleObject" Target="embeddings/oleObject114.bin"/><Relationship Id="rId987" Type="http://schemas.openxmlformats.org/officeDocument/2006/relationships/image" Target="media/image349.wmf"/><Relationship Id="rId847" Type="http://schemas.openxmlformats.org/officeDocument/2006/relationships/oleObject" Target="embeddings/oleObject557.bin"/><Relationship Id="rId1477" Type="http://schemas.openxmlformats.org/officeDocument/2006/relationships/oleObject" Target="embeddings/oleObject873.bin"/><Relationship Id="rId1684" Type="http://schemas.openxmlformats.org/officeDocument/2006/relationships/image" Target="media/image698.wmf"/><Relationship Id="rId1891" Type="http://schemas.openxmlformats.org/officeDocument/2006/relationships/oleObject" Target="embeddings/oleObject1094.bin"/><Relationship Id="rId707" Type="http://schemas.openxmlformats.org/officeDocument/2006/relationships/oleObject" Target="embeddings/oleObject477.bin"/><Relationship Id="rId914" Type="http://schemas.openxmlformats.org/officeDocument/2006/relationships/oleObject" Target="embeddings/oleObject595.bin"/><Relationship Id="rId1337" Type="http://schemas.openxmlformats.org/officeDocument/2006/relationships/oleObject" Target="embeddings/oleObject804.bin"/><Relationship Id="rId1544" Type="http://schemas.openxmlformats.org/officeDocument/2006/relationships/image" Target="media/image631.wmf"/><Relationship Id="rId1751" Type="http://schemas.openxmlformats.org/officeDocument/2006/relationships/image" Target="media/image728.wmf"/><Relationship Id="rId43" Type="http://schemas.openxmlformats.org/officeDocument/2006/relationships/image" Target="media/image21.wmf"/><Relationship Id="rId1404" Type="http://schemas.openxmlformats.org/officeDocument/2006/relationships/oleObject" Target="embeddings/oleObject837.bin"/><Relationship Id="rId1611" Type="http://schemas.openxmlformats.org/officeDocument/2006/relationships/image" Target="media/image665.wmf"/><Relationship Id="rId497" Type="http://schemas.openxmlformats.org/officeDocument/2006/relationships/image" Target="media/image143.wmf"/><Relationship Id="rId2178" Type="http://schemas.openxmlformats.org/officeDocument/2006/relationships/image" Target="media/image923.wmf"/><Relationship Id="rId357" Type="http://schemas.openxmlformats.org/officeDocument/2006/relationships/image" Target="media/image99.wmf"/><Relationship Id="rId1194" Type="http://schemas.openxmlformats.org/officeDocument/2006/relationships/image" Target="media/image453.emf"/><Relationship Id="rId2038" Type="http://schemas.openxmlformats.org/officeDocument/2006/relationships/image" Target="media/image853.wmf"/><Relationship Id="rId217" Type="http://schemas.openxmlformats.org/officeDocument/2006/relationships/oleObject" Target="embeddings/oleObject141.bin"/><Relationship Id="rId564" Type="http://schemas.openxmlformats.org/officeDocument/2006/relationships/oleObject" Target="embeddings/oleObject386.bin"/><Relationship Id="rId771" Type="http://schemas.openxmlformats.org/officeDocument/2006/relationships/image" Target="media/image254.wmf"/><Relationship Id="rId2245" Type="http://schemas.openxmlformats.org/officeDocument/2006/relationships/oleObject" Target="embeddings/oleObject1273.bin"/><Relationship Id="rId424" Type="http://schemas.openxmlformats.org/officeDocument/2006/relationships/image" Target="media/image114.wmf"/><Relationship Id="rId631" Type="http://schemas.openxmlformats.org/officeDocument/2006/relationships/oleObject" Target="embeddings/oleObject427.bin"/><Relationship Id="rId1054" Type="http://schemas.openxmlformats.org/officeDocument/2006/relationships/oleObject" Target="embeddings/oleObject665.bin"/><Relationship Id="rId1261" Type="http://schemas.openxmlformats.org/officeDocument/2006/relationships/image" Target="media/image488.wmf"/><Relationship Id="rId2105" Type="http://schemas.openxmlformats.org/officeDocument/2006/relationships/oleObject" Target="embeddings/oleObject1207.bin"/><Relationship Id="rId1121" Type="http://schemas.openxmlformats.org/officeDocument/2006/relationships/image" Target="media/image416.wmf"/><Relationship Id="rId1938" Type="http://schemas.openxmlformats.org/officeDocument/2006/relationships/oleObject" Target="embeddings/oleObject1118.bin"/><Relationship Id="rId281" Type="http://schemas.openxmlformats.org/officeDocument/2006/relationships/oleObject" Target="embeddings/oleObject196.bin"/><Relationship Id="rId141" Type="http://schemas.openxmlformats.org/officeDocument/2006/relationships/oleObject" Target="embeddings/oleObject86.bin"/><Relationship Id="rId7" Type="http://schemas.openxmlformats.org/officeDocument/2006/relationships/endnotes" Target="endnotes.xml"/><Relationship Id="rId958" Type="http://schemas.openxmlformats.org/officeDocument/2006/relationships/oleObject" Target="embeddings/oleObject617.bin"/><Relationship Id="rId1588" Type="http://schemas.openxmlformats.org/officeDocument/2006/relationships/image" Target="media/image653.wmf"/><Relationship Id="rId1795" Type="http://schemas.openxmlformats.org/officeDocument/2006/relationships/oleObject" Target="embeddings/oleObject1040.bin"/><Relationship Id="rId87" Type="http://schemas.openxmlformats.org/officeDocument/2006/relationships/oleObject" Target="embeddings/oleObject48.bin"/><Relationship Id="rId818" Type="http://schemas.openxmlformats.org/officeDocument/2006/relationships/image" Target="media/image273.wmf"/><Relationship Id="rId1448" Type="http://schemas.openxmlformats.org/officeDocument/2006/relationships/image" Target="media/image583.wmf"/><Relationship Id="rId1655" Type="http://schemas.openxmlformats.org/officeDocument/2006/relationships/image" Target="media/image685.wmf"/><Relationship Id="rId1308" Type="http://schemas.openxmlformats.org/officeDocument/2006/relationships/oleObject" Target="embeddings/oleObject790.bin"/><Relationship Id="rId1862" Type="http://schemas.openxmlformats.org/officeDocument/2006/relationships/oleObject" Target="embeddings/oleObject1078.bin"/><Relationship Id="rId1515" Type="http://schemas.openxmlformats.org/officeDocument/2006/relationships/oleObject" Target="embeddings/oleObject892.bin"/><Relationship Id="rId1722" Type="http://schemas.openxmlformats.org/officeDocument/2006/relationships/image" Target="media/image715.wmf"/><Relationship Id="rId14" Type="http://schemas.openxmlformats.org/officeDocument/2006/relationships/image" Target="media/image6.wmf"/><Relationship Id="rId2289" Type="http://schemas.openxmlformats.org/officeDocument/2006/relationships/image" Target="media/image980.wmf"/><Relationship Id="rId468" Type="http://schemas.openxmlformats.org/officeDocument/2006/relationships/oleObject" Target="embeddings/oleObject331.bin"/><Relationship Id="rId675" Type="http://schemas.openxmlformats.org/officeDocument/2006/relationships/oleObject" Target="embeddings/oleObject456.bin"/><Relationship Id="rId882" Type="http://schemas.openxmlformats.org/officeDocument/2006/relationships/oleObject" Target="embeddings/oleObject578.bin"/><Relationship Id="rId1098" Type="http://schemas.openxmlformats.org/officeDocument/2006/relationships/oleObject" Target="embeddings/oleObject687.bin"/><Relationship Id="rId2149" Type="http://schemas.openxmlformats.org/officeDocument/2006/relationships/oleObject" Target="embeddings/oleObject1227.bin"/><Relationship Id="rId328" Type="http://schemas.openxmlformats.org/officeDocument/2006/relationships/oleObject" Target="embeddings/oleObject234.bin"/><Relationship Id="rId535" Type="http://schemas.openxmlformats.org/officeDocument/2006/relationships/image" Target="media/image158.wmf"/><Relationship Id="rId742" Type="http://schemas.openxmlformats.org/officeDocument/2006/relationships/oleObject" Target="embeddings/oleObject496.bin"/><Relationship Id="rId1165" Type="http://schemas.openxmlformats.org/officeDocument/2006/relationships/oleObject" Target="embeddings/oleObject720.bin"/><Relationship Id="rId1372" Type="http://schemas.openxmlformats.org/officeDocument/2006/relationships/oleObject" Target="embeddings/oleObject821.bin"/><Relationship Id="rId2009" Type="http://schemas.openxmlformats.org/officeDocument/2006/relationships/image" Target="media/image842.wmf"/><Relationship Id="rId2216" Type="http://schemas.openxmlformats.org/officeDocument/2006/relationships/image" Target="media/image942.png"/><Relationship Id="rId602" Type="http://schemas.openxmlformats.org/officeDocument/2006/relationships/oleObject" Target="embeddings/oleObject410.bin"/><Relationship Id="rId1025" Type="http://schemas.openxmlformats.org/officeDocument/2006/relationships/image" Target="media/image368.wmf"/><Relationship Id="rId1232" Type="http://schemas.openxmlformats.org/officeDocument/2006/relationships/image" Target="media/image473.wmf"/><Relationship Id="rId185" Type="http://schemas.openxmlformats.org/officeDocument/2006/relationships/image" Target="media/image57.wmf"/><Relationship Id="rId1909" Type="http://schemas.openxmlformats.org/officeDocument/2006/relationships/oleObject" Target="embeddings/oleObject1104.bin"/><Relationship Id="rId392" Type="http://schemas.openxmlformats.org/officeDocument/2006/relationships/oleObject" Target="embeddings/oleObject279.bin"/><Relationship Id="rId2073" Type="http://schemas.openxmlformats.org/officeDocument/2006/relationships/oleObject" Target="embeddings/oleObject1191.bin"/><Relationship Id="rId2280" Type="http://schemas.openxmlformats.org/officeDocument/2006/relationships/image" Target="media/image975.wmf"/><Relationship Id="rId252" Type="http://schemas.openxmlformats.org/officeDocument/2006/relationships/oleObject" Target="embeddings/oleObject167.bin"/><Relationship Id="rId2140" Type="http://schemas.openxmlformats.org/officeDocument/2006/relationships/image" Target="media/image904.wmf"/><Relationship Id="rId112" Type="http://schemas.openxmlformats.org/officeDocument/2006/relationships/image" Target="media/image43.png"/><Relationship Id="rId1699" Type="http://schemas.openxmlformats.org/officeDocument/2006/relationships/image" Target="media/image705.wmf"/><Relationship Id="rId2000" Type="http://schemas.openxmlformats.org/officeDocument/2006/relationships/oleObject" Target="embeddings/oleObject1152.bin"/><Relationship Id="rId929" Type="http://schemas.openxmlformats.org/officeDocument/2006/relationships/image" Target="media/image320.wmf"/><Relationship Id="rId1559" Type="http://schemas.openxmlformats.org/officeDocument/2006/relationships/oleObject" Target="embeddings/oleObject914.bin"/><Relationship Id="rId1766" Type="http://schemas.openxmlformats.org/officeDocument/2006/relationships/image" Target="media/image734.wmf"/><Relationship Id="rId1973" Type="http://schemas.openxmlformats.org/officeDocument/2006/relationships/oleObject" Target="embeddings/oleObject1137.bin"/><Relationship Id="rId58" Type="http://schemas.openxmlformats.org/officeDocument/2006/relationships/oleObject" Target="embeddings/oleObject28.bin"/><Relationship Id="rId1419" Type="http://schemas.openxmlformats.org/officeDocument/2006/relationships/image" Target="media/image568.wmf"/><Relationship Id="rId1626" Type="http://schemas.openxmlformats.org/officeDocument/2006/relationships/oleObject" Target="embeddings/oleObject948.bin"/><Relationship Id="rId1833" Type="http://schemas.openxmlformats.org/officeDocument/2006/relationships/image" Target="media/image763.wmf"/><Relationship Id="rId1900" Type="http://schemas.openxmlformats.org/officeDocument/2006/relationships/image" Target="media/image793.wmf"/><Relationship Id="rId579" Type="http://schemas.openxmlformats.org/officeDocument/2006/relationships/image" Target="media/image174.wmf"/><Relationship Id="rId786" Type="http://schemas.openxmlformats.org/officeDocument/2006/relationships/oleObject" Target="embeddings/oleObject522.bin"/><Relationship Id="rId993" Type="http://schemas.openxmlformats.org/officeDocument/2006/relationships/image" Target="media/image352.wmf"/><Relationship Id="rId439" Type="http://schemas.openxmlformats.org/officeDocument/2006/relationships/oleObject" Target="embeddings/oleObject313.bin"/><Relationship Id="rId646" Type="http://schemas.openxmlformats.org/officeDocument/2006/relationships/image" Target="media/image204.wmf"/><Relationship Id="rId1069" Type="http://schemas.openxmlformats.org/officeDocument/2006/relationships/image" Target="media/image390.wmf"/><Relationship Id="rId1276" Type="http://schemas.openxmlformats.org/officeDocument/2006/relationships/oleObject" Target="embeddings/oleObject774.bin"/><Relationship Id="rId1483" Type="http://schemas.openxmlformats.org/officeDocument/2006/relationships/oleObject" Target="embeddings/oleObject876.bin"/><Relationship Id="rId506" Type="http://schemas.openxmlformats.org/officeDocument/2006/relationships/oleObject" Target="embeddings/oleObject352.bin"/><Relationship Id="rId853" Type="http://schemas.openxmlformats.org/officeDocument/2006/relationships/oleObject" Target="embeddings/oleObject560.bin"/><Relationship Id="rId1136" Type="http://schemas.openxmlformats.org/officeDocument/2006/relationships/image" Target="media/image424.wmf"/><Relationship Id="rId1690" Type="http://schemas.openxmlformats.org/officeDocument/2006/relationships/image" Target="media/image701.wmf"/><Relationship Id="rId713" Type="http://schemas.openxmlformats.org/officeDocument/2006/relationships/oleObject" Target="embeddings/oleObject481.bin"/><Relationship Id="rId920" Type="http://schemas.openxmlformats.org/officeDocument/2006/relationships/oleObject" Target="embeddings/oleObject598.bin"/><Relationship Id="rId1343" Type="http://schemas.openxmlformats.org/officeDocument/2006/relationships/oleObject" Target="embeddings/oleObject807.bin"/><Relationship Id="rId1550" Type="http://schemas.openxmlformats.org/officeDocument/2006/relationships/image" Target="media/image634.wmf"/><Relationship Id="rId1203" Type="http://schemas.openxmlformats.org/officeDocument/2006/relationships/image" Target="media/image458.wmf"/><Relationship Id="rId1410" Type="http://schemas.openxmlformats.org/officeDocument/2006/relationships/oleObject" Target="embeddings/oleObject840.bin"/><Relationship Id="rId296" Type="http://schemas.openxmlformats.org/officeDocument/2006/relationships/oleObject" Target="embeddings/oleObject211.bin"/><Relationship Id="rId2184" Type="http://schemas.openxmlformats.org/officeDocument/2006/relationships/image" Target="media/image926.wmf"/><Relationship Id="rId156" Type="http://schemas.openxmlformats.org/officeDocument/2006/relationships/oleObject" Target="embeddings/oleObject100.bin"/><Relationship Id="rId363" Type="http://schemas.openxmlformats.org/officeDocument/2006/relationships/image" Target="media/image101.wmf"/><Relationship Id="rId570" Type="http://schemas.openxmlformats.org/officeDocument/2006/relationships/oleObject" Target="embeddings/oleObject391.bin"/><Relationship Id="rId2044" Type="http://schemas.openxmlformats.org/officeDocument/2006/relationships/image" Target="media/image856.wmf"/><Relationship Id="rId2251" Type="http://schemas.openxmlformats.org/officeDocument/2006/relationships/oleObject" Target="embeddings/oleObject1275.bin"/><Relationship Id="rId223" Type="http://schemas.openxmlformats.org/officeDocument/2006/relationships/oleObject" Target="embeddings/oleObject145.bin"/><Relationship Id="rId430" Type="http://schemas.openxmlformats.org/officeDocument/2006/relationships/oleObject" Target="embeddings/oleObject307.bin"/><Relationship Id="rId1060" Type="http://schemas.openxmlformats.org/officeDocument/2006/relationships/oleObject" Target="embeddings/oleObject668.bin"/><Relationship Id="rId2111" Type="http://schemas.openxmlformats.org/officeDocument/2006/relationships/oleObject" Target="embeddings/oleObject1210.bin"/><Relationship Id="rId1877" Type="http://schemas.openxmlformats.org/officeDocument/2006/relationships/oleObject" Target="embeddings/oleObject1086.bin"/><Relationship Id="rId1737" Type="http://schemas.openxmlformats.org/officeDocument/2006/relationships/image" Target="media/image722.wmf"/><Relationship Id="rId1944" Type="http://schemas.openxmlformats.org/officeDocument/2006/relationships/image" Target="media/image813.wmf"/><Relationship Id="rId29" Type="http://schemas.openxmlformats.org/officeDocument/2006/relationships/image" Target="media/image13.wmf"/><Relationship Id="rId1804" Type="http://schemas.openxmlformats.org/officeDocument/2006/relationships/image" Target="media/image751.wmf"/><Relationship Id="rId897" Type="http://schemas.openxmlformats.org/officeDocument/2006/relationships/oleObject" Target="embeddings/oleObject586.bin"/><Relationship Id="rId757" Type="http://schemas.openxmlformats.org/officeDocument/2006/relationships/image" Target="media/image247.wmf"/><Relationship Id="rId964" Type="http://schemas.openxmlformats.org/officeDocument/2006/relationships/oleObject" Target="embeddings/oleObject620.bin"/><Relationship Id="rId1387" Type="http://schemas.openxmlformats.org/officeDocument/2006/relationships/image" Target="media/image552.wmf"/><Relationship Id="rId1594" Type="http://schemas.openxmlformats.org/officeDocument/2006/relationships/oleObject" Target="embeddings/oleObject931.bin"/><Relationship Id="rId93" Type="http://schemas.openxmlformats.org/officeDocument/2006/relationships/oleObject" Target="embeddings/oleObject52.bin"/><Relationship Id="rId617" Type="http://schemas.openxmlformats.org/officeDocument/2006/relationships/image" Target="media/image191.wmf"/><Relationship Id="rId824" Type="http://schemas.openxmlformats.org/officeDocument/2006/relationships/image" Target="media/image276.wmf"/><Relationship Id="rId1247" Type="http://schemas.openxmlformats.org/officeDocument/2006/relationships/oleObject" Target="embeddings/oleObject760.bin"/><Relationship Id="rId1454" Type="http://schemas.openxmlformats.org/officeDocument/2006/relationships/image" Target="media/image586.wmf"/><Relationship Id="rId1661" Type="http://schemas.openxmlformats.org/officeDocument/2006/relationships/oleObject" Target="embeddings/oleObject967.bin"/><Relationship Id="rId1107" Type="http://schemas.openxmlformats.org/officeDocument/2006/relationships/image" Target="media/image409.wmf"/><Relationship Id="rId1314" Type="http://schemas.openxmlformats.org/officeDocument/2006/relationships/oleObject" Target="embeddings/oleObject793.bin"/><Relationship Id="rId1521" Type="http://schemas.openxmlformats.org/officeDocument/2006/relationships/oleObject" Target="embeddings/oleObject895.bin"/><Relationship Id="rId20" Type="http://schemas.openxmlformats.org/officeDocument/2006/relationships/image" Target="media/image9.wmf"/><Relationship Id="rId2088" Type="http://schemas.openxmlformats.org/officeDocument/2006/relationships/image" Target="media/image878.wmf"/><Relationship Id="rId2295" Type="http://schemas.openxmlformats.org/officeDocument/2006/relationships/image" Target="media/image983.wmf"/><Relationship Id="rId267" Type="http://schemas.openxmlformats.org/officeDocument/2006/relationships/oleObject" Target="embeddings/oleObject182.bin"/><Relationship Id="rId474" Type="http://schemas.openxmlformats.org/officeDocument/2006/relationships/oleObject" Target="embeddings/oleObject334.bin"/><Relationship Id="rId2155" Type="http://schemas.openxmlformats.org/officeDocument/2006/relationships/oleObject" Target="embeddings/oleObject1230.bin"/><Relationship Id="rId127" Type="http://schemas.openxmlformats.org/officeDocument/2006/relationships/oleObject" Target="embeddings/oleObject72.bin"/><Relationship Id="rId681" Type="http://schemas.openxmlformats.org/officeDocument/2006/relationships/oleObject" Target="embeddings/oleObject462.bin"/><Relationship Id="rId334" Type="http://schemas.openxmlformats.org/officeDocument/2006/relationships/oleObject" Target="embeddings/oleObject237.bin"/><Relationship Id="rId541" Type="http://schemas.openxmlformats.org/officeDocument/2006/relationships/image" Target="media/image160.wmf"/><Relationship Id="rId1171" Type="http://schemas.openxmlformats.org/officeDocument/2006/relationships/oleObject" Target="embeddings/oleObject723.bin"/><Relationship Id="rId2015" Type="http://schemas.openxmlformats.org/officeDocument/2006/relationships/image" Target="media/image845.wmf"/><Relationship Id="rId2222" Type="http://schemas.openxmlformats.org/officeDocument/2006/relationships/image" Target="media/image945.wmf"/><Relationship Id="rId401" Type="http://schemas.openxmlformats.org/officeDocument/2006/relationships/oleObject" Target="embeddings/oleObject288.bin"/><Relationship Id="rId1031" Type="http://schemas.openxmlformats.org/officeDocument/2006/relationships/image" Target="media/image371.wmf"/><Relationship Id="rId1988" Type="http://schemas.openxmlformats.org/officeDocument/2006/relationships/oleObject" Target="embeddings/oleObject1145.bin"/><Relationship Id="rId706" Type="http://schemas.openxmlformats.org/officeDocument/2006/relationships/oleObject" Target="embeddings/oleObject476.bin"/><Relationship Id="rId913" Type="http://schemas.openxmlformats.org/officeDocument/2006/relationships/image" Target="media/image312.wmf"/><Relationship Id="rId1336" Type="http://schemas.openxmlformats.org/officeDocument/2006/relationships/image" Target="media/image526.wmf"/><Relationship Id="rId1543" Type="http://schemas.openxmlformats.org/officeDocument/2006/relationships/oleObject" Target="embeddings/oleObject906.bin"/><Relationship Id="rId1750" Type="http://schemas.openxmlformats.org/officeDocument/2006/relationships/oleObject" Target="embeddings/oleObject1015.bin"/><Relationship Id="rId42" Type="http://schemas.openxmlformats.org/officeDocument/2006/relationships/oleObject" Target="embeddings/oleObject15.bin"/><Relationship Id="rId1403" Type="http://schemas.openxmlformats.org/officeDocument/2006/relationships/image" Target="media/image560.wmf"/><Relationship Id="rId1610" Type="http://schemas.openxmlformats.org/officeDocument/2006/relationships/oleObject" Target="embeddings/oleObject939.bin"/><Relationship Id="rId1848" Type="http://schemas.openxmlformats.org/officeDocument/2006/relationships/image" Target="media/image769.wmf"/><Relationship Id="rId191" Type="http://schemas.openxmlformats.org/officeDocument/2006/relationships/oleObject" Target="embeddings/oleObject125.bin"/><Relationship Id="rId1708" Type="http://schemas.openxmlformats.org/officeDocument/2006/relationships/oleObject" Target="embeddings/oleObject991.bin"/><Relationship Id="rId1915" Type="http://schemas.openxmlformats.org/officeDocument/2006/relationships/oleObject" Target="embeddings/oleObject1107.bin"/><Relationship Id="rId289" Type="http://schemas.openxmlformats.org/officeDocument/2006/relationships/oleObject" Target="embeddings/oleObject204.bin"/><Relationship Id="rId496" Type="http://schemas.openxmlformats.org/officeDocument/2006/relationships/oleObject" Target="embeddings/oleObject347.bin"/><Relationship Id="rId2177" Type="http://schemas.openxmlformats.org/officeDocument/2006/relationships/oleObject" Target="embeddings/oleObject1241.bin"/><Relationship Id="rId149" Type="http://schemas.openxmlformats.org/officeDocument/2006/relationships/oleObject" Target="embeddings/oleObject93.bin"/><Relationship Id="rId356" Type="http://schemas.openxmlformats.org/officeDocument/2006/relationships/oleObject" Target="embeddings/oleObject251.bin"/><Relationship Id="rId563" Type="http://schemas.openxmlformats.org/officeDocument/2006/relationships/image" Target="media/image171.wmf"/><Relationship Id="rId770" Type="http://schemas.openxmlformats.org/officeDocument/2006/relationships/oleObject" Target="embeddings/oleObject510.bin"/><Relationship Id="rId1193" Type="http://schemas.openxmlformats.org/officeDocument/2006/relationships/oleObject" Target="embeddings/oleObject734.bin"/><Relationship Id="rId2037" Type="http://schemas.openxmlformats.org/officeDocument/2006/relationships/oleObject" Target="embeddings/oleObject1173.bin"/><Relationship Id="rId2244" Type="http://schemas.openxmlformats.org/officeDocument/2006/relationships/image" Target="media/image956.wmf"/><Relationship Id="rId216" Type="http://schemas.openxmlformats.org/officeDocument/2006/relationships/oleObject" Target="embeddings/oleObject140.bin"/><Relationship Id="rId423" Type="http://schemas.openxmlformats.org/officeDocument/2006/relationships/oleObject" Target="embeddings/oleObject303.bin"/><Relationship Id="rId868" Type="http://schemas.openxmlformats.org/officeDocument/2006/relationships/image" Target="media/image294.wmf"/><Relationship Id="rId1053" Type="http://schemas.openxmlformats.org/officeDocument/2006/relationships/image" Target="media/image382.wmf"/><Relationship Id="rId1260" Type="http://schemas.openxmlformats.org/officeDocument/2006/relationships/oleObject" Target="embeddings/oleObject766.bin"/><Relationship Id="rId1498" Type="http://schemas.openxmlformats.org/officeDocument/2006/relationships/image" Target="media/image608.wmf"/><Relationship Id="rId2104" Type="http://schemas.openxmlformats.org/officeDocument/2006/relationships/image" Target="media/image886.wmf"/><Relationship Id="rId630" Type="http://schemas.openxmlformats.org/officeDocument/2006/relationships/image" Target="media/image197.wmf"/><Relationship Id="rId728" Type="http://schemas.openxmlformats.org/officeDocument/2006/relationships/image" Target="media/image233.wmf"/><Relationship Id="rId935" Type="http://schemas.openxmlformats.org/officeDocument/2006/relationships/image" Target="media/image323.wmf"/><Relationship Id="rId1358" Type="http://schemas.openxmlformats.org/officeDocument/2006/relationships/oleObject" Target="embeddings/oleObject814.bin"/><Relationship Id="rId1565" Type="http://schemas.openxmlformats.org/officeDocument/2006/relationships/oleObject" Target="embeddings/oleObject917.bin"/><Relationship Id="rId1772" Type="http://schemas.openxmlformats.org/officeDocument/2006/relationships/image" Target="media/image737.wmf"/><Relationship Id="rId64" Type="http://schemas.openxmlformats.org/officeDocument/2006/relationships/oleObject" Target="embeddings/oleObject33.bin"/><Relationship Id="rId1120" Type="http://schemas.openxmlformats.org/officeDocument/2006/relationships/oleObject" Target="embeddings/oleObject698.bin"/><Relationship Id="rId1218" Type="http://schemas.openxmlformats.org/officeDocument/2006/relationships/oleObject" Target="embeddings/oleObject746.bin"/><Relationship Id="rId1425" Type="http://schemas.openxmlformats.org/officeDocument/2006/relationships/oleObject" Target="embeddings/oleObject847.bin"/><Relationship Id="rId1632" Type="http://schemas.openxmlformats.org/officeDocument/2006/relationships/image" Target="media/image674.wmf"/><Relationship Id="rId1937" Type="http://schemas.microsoft.com/office/2007/relationships/hdphoto" Target="media/hdphoto3.wdp"/><Relationship Id="rId2199" Type="http://schemas.openxmlformats.org/officeDocument/2006/relationships/oleObject" Target="embeddings/oleObject1251.bin"/><Relationship Id="rId280" Type="http://schemas.openxmlformats.org/officeDocument/2006/relationships/oleObject" Target="embeddings/oleObject195.bin"/><Relationship Id="rId140" Type="http://schemas.openxmlformats.org/officeDocument/2006/relationships/oleObject" Target="embeddings/oleObject85.bin"/><Relationship Id="rId378" Type="http://schemas.openxmlformats.org/officeDocument/2006/relationships/oleObject" Target="embeddings/oleObject267.bin"/><Relationship Id="rId585" Type="http://schemas.openxmlformats.org/officeDocument/2006/relationships/image" Target="media/image177.wmf"/><Relationship Id="rId792" Type="http://schemas.openxmlformats.org/officeDocument/2006/relationships/oleObject" Target="embeddings/oleObject525.bin"/><Relationship Id="rId2059" Type="http://schemas.openxmlformats.org/officeDocument/2006/relationships/oleObject" Target="embeddings/oleObject1184.bin"/><Relationship Id="rId2266" Type="http://schemas.openxmlformats.org/officeDocument/2006/relationships/image" Target="media/image968.wmf"/><Relationship Id="rId6" Type="http://schemas.openxmlformats.org/officeDocument/2006/relationships/footnotes" Target="footnotes.xml"/><Relationship Id="rId238" Type="http://schemas.openxmlformats.org/officeDocument/2006/relationships/image" Target="media/image77.wmf"/><Relationship Id="rId445" Type="http://schemas.openxmlformats.org/officeDocument/2006/relationships/image" Target="media/image122.wmf"/><Relationship Id="rId652" Type="http://schemas.openxmlformats.org/officeDocument/2006/relationships/oleObject" Target="embeddings/oleObject441.bin"/><Relationship Id="rId1075" Type="http://schemas.openxmlformats.org/officeDocument/2006/relationships/image" Target="media/image393.wmf"/><Relationship Id="rId1282" Type="http://schemas.openxmlformats.org/officeDocument/2006/relationships/oleObject" Target="embeddings/oleObject777.bin"/><Relationship Id="rId2126" Type="http://schemas.openxmlformats.org/officeDocument/2006/relationships/image" Target="media/image897.wmf"/><Relationship Id="rId305" Type="http://schemas.openxmlformats.org/officeDocument/2006/relationships/oleObject" Target="embeddings/oleObject220.bin"/><Relationship Id="rId512" Type="http://schemas.openxmlformats.org/officeDocument/2006/relationships/oleObject" Target="embeddings/oleObject357.bin"/><Relationship Id="rId957" Type="http://schemas.openxmlformats.org/officeDocument/2006/relationships/image" Target="media/image334.wmf"/><Relationship Id="rId1142" Type="http://schemas.openxmlformats.org/officeDocument/2006/relationships/image" Target="media/image427.wmf"/><Relationship Id="rId1587" Type="http://schemas.openxmlformats.org/officeDocument/2006/relationships/oleObject" Target="embeddings/oleObject928.bin"/><Relationship Id="rId1794" Type="http://schemas.openxmlformats.org/officeDocument/2006/relationships/image" Target="media/image746.wmf"/><Relationship Id="rId86" Type="http://schemas.openxmlformats.org/officeDocument/2006/relationships/oleObject" Target="embeddings/oleObject47.bin"/><Relationship Id="rId817" Type="http://schemas.openxmlformats.org/officeDocument/2006/relationships/oleObject" Target="embeddings/oleObject538.bin"/><Relationship Id="rId1002" Type="http://schemas.openxmlformats.org/officeDocument/2006/relationships/oleObject" Target="embeddings/oleObject639.bin"/><Relationship Id="rId1447" Type="http://schemas.openxmlformats.org/officeDocument/2006/relationships/oleObject" Target="embeddings/oleObject858.bin"/><Relationship Id="rId1654" Type="http://schemas.openxmlformats.org/officeDocument/2006/relationships/oleObject" Target="embeddings/oleObject963.bin"/><Relationship Id="rId1861" Type="http://schemas.openxmlformats.org/officeDocument/2006/relationships/image" Target="media/image775.wmf"/><Relationship Id="rId1307" Type="http://schemas.openxmlformats.org/officeDocument/2006/relationships/image" Target="media/image511.wmf"/><Relationship Id="rId1514" Type="http://schemas.openxmlformats.org/officeDocument/2006/relationships/image" Target="media/image616.wmf"/><Relationship Id="rId1721" Type="http://schemas.openxmlformats.org/officeDocument/2006/relationships/oleObject" Target="embeddings/oleObject999.bin"/><Relationship Id="rId1959" Type="http://schemas.openxmlformats.org/officeDocument/2006/relationships/oleObject" Target="embeddings/oleObject1130.bin"/><Relationship Id="rId13" Type="http://schemas.openxmlformats.org/officeDocument/2006/relationships/oleObject" Target="embeddings/oleObject1.bin"/><Relationship Id="rId1819" Type="http://schemas.openxmlformats.org/officeDocument/2006/relationships/oleObject" Target="embeddings/oleObject1053.bin"/><Relationship Id="rId2190" Type="http://schemas.openxmlformats.org/officeDocument/2006/relationships/image" Target="media/image929.wmf"/><Relationship Id="rId2288" Type="http://schemas.openxmlformats.org/officeDocument/2006/relationships/oleObject" Target="embeddings/oleObject1293.bin"/><Relationship Id="rId162" Type="http://schemas.openxmlformats.org/officeDocument/2006/relationships/oleObject" Target="embeddings/oleObject106.bin"/><Relationship Id="rId467" Type="http://schemas.openxmlformats.org/officeDocument/2006/relationships/image" Target="media/image130.wmf"/><Relationship Id="rId1097" Type="http://schemas.openxmlformats.org/officeDocument/2006/relationships/image" Target="media/image404.wmf"/><Relationship Id="rId2050" Type="http://schemas.openxmlformats.org/officeDocument/2006/relationships/image" Target="media/image859.wmf"/><Relationship Id="rId2148" Type="http://schemas.openxmlformats.org/officeDocument/2006/relationships/image" Target="media/image908.wmf"/><Relationship Id="rId674" Type="http://schemas.openxmlformats.org/officeDocument/2006/relationships/oleObject" Target="embeddings/oleObject455.bin"/><Relationship Id="rId881" Type="http://schemas.openxmlformats.org/officeDocument/2006/relationships/oleObject" Target="embeddings/oleObject577.bin"/><Relationship Id="rId979" Type="http://schemas.openxmlformats.org/officeDocument/2006/relationships/image" Target="media/image345.wmf"/><Relationship Id="rId327" Type="http://schemas.openxmlformats.org/officeDocument/2006/relationships/image" Target="media/image87.wmf"/><Relationship Id="rId534" Type="http://schemas.openxmlformats.org/officeDocument/2006/relationships/oleObject" Target="embeddings/oleObject370.bin"/><Relationship Id="rId741" Type="http://schemas.openxmlformats.org/officeDocument/2006/relationships/image" Target="media/image239.wmf"/><Relationship Id="rId839" Type="http://schemas.openxmlformats.org/officeDocument/2006/relationships/oleObject" Target="embeddings/oleObject553.bin"/><Relationship Id="rId1164" Type="http://schemas.openxmlformats.org/officeDocument/2006/relationships/image" Target="media/image438.wmf"/><Relationship Id="rId1371" Type="http://schemas.openxmlformats.org/officeDocument/2006/relationships/image" Target="media/image544.wmf"/><Relationship Id="rId1469" Type="http://schemas.openxmlformats.org/officeDocument/2006/relationships/oleObject" Target="embeddings/oleObject869.bin"/><Relationship Id="rId2008" Type="http://schemas.openxmlformats.org/officeDocument/2006/relationships/oleObject" Target="embeddings/oleObject1156.bin"/><Relationship Id="rId2215" Type="http://schemas.openxmlformats.org/officeDocument/2006/relationships/oleObject" Target="embeddings/oleObject1259.bin"/><Relationship Id="rId601" Type="http://schemas.openxmlformats.org/officeDocument/2006/relationships/image" Target="media/image185.wmf"/><Relationship Id="rId1024" Type="http://schemas.openxmlformats.org/officeDocument/2006/relationships/oleObject" Target="embeddings/oleObject650.bin"/><Relationship Id="rId1231" Type="http://schemas.openxmlformats.org/officeDocument/2006/relationships/oleObject" Target="embeddings/oleObject752.bin"/><Relationship Id="rId1676" Type="http://schemas.openxmlformats.org/officeDocument/2006/relationships/image" Target="media/image694.wmf"/><Relationship Id="rId1883" Type="http://schemas.openxmlformats.org/officeDocument/2006/relationships/image" Target="media/image785.wmf"/><Relationship Id="rId906" Type="http://schemas.openxmlformats.org/officeDocument/2006/relationships/oleObject" Target="embeddings/oleObject591.bin"/><Relationship Id="rId1329" Type="http://schemas.openxmlformats.org/officeDocument/2006/relationships/oleObject" Target="embeddings/oleObject800.bin"/><Relationship Id="rId1536" Type="http://schemas.openxmlformats.org/officeDocument/2006/relationships/image" Target="media/image627.wmf"/><Relationship Id="rId1743" Type="http://schemas.openxmlformats.org/officeDocument/2006/relationships/image" Target="media/image725.wmf"/><Relationship Id="rId1950" Type="http://schemas.openxmlformats.org/officeDocument/2006/relationships/oleObject" Target="embeddings/oleObject1125.bin"/><Relationship Id="rId35" Type="http://schemas.openxmlformats.org/officeDocument/2006/relationships/image" Target="media/image17.wmf"/><Relationship Id="rId1603" Type="http://schemas.openxmlformats.org/officeDocument/2006/relationships/oleObject" Target="embeddings/oleObject935.bin"/><Relationship Id="rId1810" Type="http://schemas.openxmlformats.org/officeDocument/2006/relationships/image" Target="media/image754.wmf"/><Relationship Id="rId184" Type="http://schemas.openxmlformats.org/officeDocument/2006/relationships/oleObject" Target="embeddings/oleObject121.bin"/><Relationship Id="rId391" Type="http://schemas.openxmlformats.org/officeDocument/2006/relationships/oleObject" Target="embeddings/oleObject278.bin"/><Relationship Id="rId1908" Type="http://schemas.openxmlformats.org/officeDocument/2006/relationships/image" Target="media/image796.wmf"/><Relationship Id="rId2072" Type="http://schemas.openxmlformats.org/officeDocument/2006/relationships/image" Target="media/image870.wmf"/><Relationship Id="rId251" Type="http://schemas.openxmlformats.org/officeDocument/2006/relationships/oleObject" Target="embeddings/oleObject166.bin"/><Relationship Id="rId489" Type="http://schemas.openxmlformats.org/officeDocument/2006/relationships/image" Target="media/image139.wmf"/><Relationship Id="rId696" Type="http://schemas.openxmlformats.org/officeDocument/2006/relationships/oleObject" Target="embeddings/oleObject471.bin"/><Relationship Id="rId349" Type="http://schemas.openxmlformats.org/officeDocument/2006/relationships/image" Target="media/image95.wmf"/><Relationship Id="rId556" Type="http://schemas.openxmlformats.org/officeDocument/2006/relationships/oleObject" Target="embeddings/oleObject382.bin"/><Relationship Id="rId763" Type="http://schemas.openxmlformats.org/officeDocument/2006/relationships/image" Target="media/image250.wmf"/><Relationship Id="rId1186" Type="http://schemas.openxmlformats.org/officeDocument/2006/relationships/image" Target="media/image449.wmf"/><Relationship Id="rId1393" Type="http://schemas.openxmlformats.org/officeDocument/2006/relationships/image" Target="media/image555.wmf"/><Relationship Id="rId2237" Type="http://schemas.openxmlformats.org/officeDocument/2006/relationships/oleObject" Target="embeddings/oleObject1269.bin"/><Relationship Id="rId111" Type="http://schemas.openxmlformats.org/officeDocument/2006/relationships/oleObject" Target="embeddings/oleObject62.bin"/><Relationship Id="rId209" Type="http://schemas.openxmlformats.org/officeDocument/2006/relationships/oleObject" Target="embeddings/oleObject136.bin"/><Relationship Id="rId416" Type="http://schemas.openxmlformats.org/officeDocument/2006/relationships/image" Target="media/image110.wmf"/><Relationship Id="rId970" Type="http://schemas.openxmlformats.org/officeDocument/2006/relationships/oleObject" Target="embeddings/oleObject623.bin"/><Relationship Id="rId1046" Type="http://schemas.openxmlformats.org/officeDocument/2006/relationships/oleObject" Target="embeddings/oleObject661.bin"/><Relationship Id="rId1253" Type="http://schemas.openxmlformats.org/officeDocument/2006/relationships/image" Target="media/image484.wmf"/><Relationship Id="rId1698" Type="http://schemas.openxmlformats.org/officeDocument/2006/relationships/oleObject" Target="embeddings/oleObject986.bin"/><Relationship Id="rId623" Type="http://schemas.openxmlformats.org/officeDocument/2006/relationships/oleObject" Target="embeddings/oleObject423.bin"/><Relationship Id="rId830" Type="http://schemas.openxmlformats.org/officeDocument/2006/relationships/oleObject" Target="embeddings/oleObject547.bin"/><Relationship Id="rId928" Type="http://schemas.openxmlformats.org/officeDocument/2006/relationships/oleObject" Target="embeddings/oleObject602.bin"/><Relationship Id="rId1460" Type="http://schemas.openxmlformats.org/officeDocument/2006/relationships/image" Target="media/image589.wmf"/><Relationship Id="rId1558" Type="http://schemas.openxmlformats.org/officeDocument/2006/relationships/image" Target="media/image638.wmf"/><Relationship Id="rId1765" Type="http://schemas.openxmlformats.org/officeDocument/2006/relationships/oleObject" Target="embeddings/oleObject1024.bin"/><Relationship Id="rId2304" Type="http://schemas.openxmlformats.org/officeDocument/2006/relationships/theme" Target="theme/theme1.xml"/><Relationship Id="rId57" Type="http://schemas.openxmlformats.org/officeDocument/2006/relationships/oleObject" Target="embeddings/oleObject27.bin"/><Relationship Id="rId1113" Type="http://schemas.openxmlformats.org/officeDocument/2006/relationships/image" Target="media/image412.wmf"/><Relationship Id="rId1320" Type="http://schemas.openxmlformats.org/officeDocument/2006/relationships/image" Target="media/image518.wmf"/><Relationship Id="rId1418" Type="http://schemas.openxmlformats.org/officeDocument/2006/relationships/oleObject" Target="embeddings/oleObject844.bin"/><Relationship Id="rId1972" Type="http://schemas.openxmlformats.org/officeDocument/2006/relationships/image" Target="media/image826.wmf"/><Relationship Id="rId1625" Type="http://schemas.openxmlformats.org/officeDocument/2006/relationships/oleObject" Target="embeddings/oleObject947.bin"/><Relationship Id="rId1832" Type="http://schemas.openxmlformats.org/officeDocument/2006/relationships/oleObject" Target="embeddings/oleObject1061.bin"/><Relationship Id="rId2094" Type="http://schemas.openxmlformats.org/officeDocument/2006/relationships/image" Target="media/image881.wmf"/><Relationship Id="rId273" Type="http://schemas.openxmlformats.org/officeDocument/2006/relationships/oleObject" Target="embeddings/oleObject188.bin"/><Relationship Id="rId480" Type="http://schemas.openxmlformats.org/officeDocument/2006/relationships/oleObject" Target="embeddings/oleObject338.bin"/><Relationship Id="rId2161" Type="http://schemas.openxmlformats.org/officeDocument/2006/relationships/oleObject" Target="embeddings/oleObject1233.bin"/><Relationship Id="rId133" Type="http://schemas.openxmlformats.org/officeDocument/2006/relationships/oleObject" Target="embeddings/oleObject78.bin"/><Relationship Id="rId340" Type="http://schemas.openxmlformats.org/officeDocument/2006/relationships/oleObject" Target="embeddings/oleObject242.bin"/><Relationship Id="rId578" Type="http://schemas.openxmlformats.org/officeDocument/2006/relationships/image" Target="media/image173.png"/><Relationship Id="rId785" Type="http://schemas.openxmlformats.org/officeDocument/2006/relationships/image" Target="media/image257.wmf"/><Relationship Id="rId992" Type="http://schemas.openxmlformats.org/officeDocument/2006/relationships/oleObject" Target="embeddings/oleObject634.bin"/><Relationship Id="rId2021" Type="http://schemas.openxmlformats.org/officeDocument/2006/relationships/oleObject" Target="embeddings/oleObject1163.bin"/><Relationship Id="rId2259" Type="http://schemas.openxmlformats.org/officeDocument/2006/relationships/oleObject" Target="embeddings/oleObject1279.bin"/><Relationship Id="rId200" Type="http://schemas.openxmlformats.org/officeDocument/2006/relationships/oleObject" Target="embeddings/oleObject131.bin"/><Relationship Id="rId438" Type="http://schemas.openxmlformats.org/officeDocument/2006/relationships/image" Target="media/image119.wmf"/><Relationship Id="rId645" Type="http://schemas.openxmlformats.org/officeDocument/2006/relationships/oleObject" Target="embeddings/oleObject435.bin"/><Relationship Id="rId852" Type="http://schemas.openxmlformats.org/officeDocument/2006/relationships/image" Target="media/image286.wmf"/><Relationship Id="rId1068" Type="http://schemas.openxmlformats.org/officeDocument/2006/relationships/oleObject" Target="embeddings/oleObject672.bin"/><Relationship Id="rId1275" Type="http://schemas.openxmlformats.org/officeDocument/2006/relationships/image" Target="media/image495.wmf"/><Relationship Id="rId1482" Type="http://schemas.openxmlformats.org/officeDocument/2006/relationships/image" Target="media/image600.wmf"/><Relationship Id="rId2119" Type="http://schemas.openxmlformats.org/officeDocument/2006/relationships/oleObject" Target="embeddings/oleObject1213.bin"/><Relationship Id="rId505" Type="http://schemas.openxmlformats.org/officeDocument/2006/relationships/image" Target="media/image147.wmf"/><Relationship Id="rId712" Type="http://schemas.openxmlformats.org/officeDocument/2006/relationships/image" Target="media/image225.wmf"/><Relationship Id="rId1135" Type="http://schemas.openxmlformats.org/officeDocument/2006/relationships/oleObject" Target="embeddings/oleObject705.bin"/><Relationship Id="rId1342" Type="http://schemas.openxmlformats.org/officeDocument/2006/relationships/image" Target="media/image529.wmf"/><Relationship Id="rId1787" Type="http://schemas.openxmlformats.org/officeDocument/2006/relationships/oleObject" Target="embeddings/oleObject1035.bin"/><Relationship Id="rId1994" Type="http://schemas.openxmlformats.org/officeDocument/2006/relationships/oleObject" Target="embeddings/oleObject1149.bin"/><Relationship Id="rId79" Type="http://schemas.openxmlformats.org/officeDocument/2006/relationships/image" Target="media/image32.wmf"/><Relationship Id="rId1202" Type="http://schemas.openxmlformats.org/officeDocument/2006/relationships/oleObject" Target="embeddings/oleObject738.bin"/><Relationship Id="rId1647" Type="http://schemas.openxmlformats.org/officeDocument/2006/relationships/image" Target="media/image681.wmf"/><Relationship Id="rId1854" Type="http://schemas.openxmlformats.org/officeDocument/2006/relationships/oleObject" Target="embeddings/oleObject1074.bin"/><Relationship Id="rId1507" Type="http://schemas.openxmlformats.org/officeDocument/2006/relationships/oleObject" Target="embeddings/oleObject888.bin"/><Relationship Id="rId1714" Type="http://schemas.openxmlformats.org/officeDocument/2006/relationships/image" Target="media/image712.wmf"/><Relationship Id="rId295" Type="http://schemas.openxmlformats.org/officeDocument/2006/relationships/oleObject" Target="embeddings/oleObject210.bin"/><Relationship Id="rId1921" Type="http://schemas.openxmlformats.org/officeDocument/2006/relationships/oleObject" Target="embeddings/oleObject1110.bin"/><Relationship Id="rId2183" Type="http://schemas.openxmlformats.org/officeDocument/2006/relationships/oleObject" Target="embeddings/oleObject1244.bin"/><Relationship Id="rId155" Type="http://schemas.openxmlformats.org/officeDocument/2006/relationships/oleObject" Target="embeddings/oleObject99.bin"/><Relationship Id="rId362" Type="http://schemas.openxmlformats.org/officeDocument/2006/relationships/oleObject" Target="embeddings/oleObject255.bin"/><Relationship Id="rId1297" Type="http://schemas.openxmlformats.org/officeDocument/2006/relationships/image" Target="media/image506.wmf"/><Relationship Id="rId2043" Type="http://schemas.openxmlformats.org/officeDocument/2006/relationships/oleObject" Target="embeddings/oleObject1176.bin"/><Relationship Id="rId2250" Type="http://schemas.openxmlformats.org/officeDocument/2006/relationships/image" Target="media/image960.wmf"/><Relationship Id="rId222" Type="http://schemas.openxmlformats.org/officeDocument/2006/relationships/oleObject" Target="embeddings/oleObject144.bin"/><Relationship Id="rId667" Type="http://schemas.openxmlformats.org/officeDocument/2006/relationships/image" Target="media/image211.wmf"/><Relationship Id="rId874" Type="http://schemas.openxmlformats.org/officeDocument/2006/relationships/image" Target="media/image297.wmf"/><Relationship Id="rId2110" Type="http://schemas.openxmlformats.org/officeDocument/2006/relationships/image" Target="media/image889.wmf"/><Relationship Id="rId527" Type="http://schemas.openxmlformats.org/officeDocument/2006/relationships/image" Target="media/image154.wmf"/><Relationship Id="rId734" Type="http://schemas.openxmlformats.org/officeDocument/2006/relationships/image" Target="media/image236.wmf"/><Relationship Id="rId941" Type="http://schemas.openxmlformats.org/officeDocument/2006/relationships/image" Target="media/image326.wmf"/><Relationship Id="rId1157" Type="http://schemas.openxmlformats.org/officeDocument/2006/relationships/oleObject" Target="embeddings/oleObject716.bin"/><Relationship Id="rId1364" Type="http://schemas.openxmlformats.org/officeDocument/2006/relationships/oleObject" Target="embeddings/oleObject817.bin"/><Relationship Id="rId1571" Type="http://schemas.openxmlformats.org/officeDocument/2006/relationships/oleObject" Target="embeddings/oleObject920.bin"/><Relationship Id="rId2208" Type="http://schemas.openxmlformats.org/officeDocument/2006/relationships/image" Target="media/image938.wmf"/><Relationship Id="rId70" Type="http://schemas.openxmlformats.org/officeDocument/2006/relationships/oleObject" Target="embeddings/oleObject36.bin"/><Relationship Id="rId801" Type="http://schemas.openxmlformats.org/officeDocument/2006/relationships/oleObject" Target="embeddings/oleObject530.bin"/><Relationship Id="rId1017" Type="http://schemas.openxmlformats.org/officeDocument/2006/relationships/image" Target="media/image364.wmf"/><Relationship Id="rId1224" Type="http://schemas.openxmlformats.org/officeDocument/2006/relationships/oleObject" Target="embeddings/oleObject749.bin"/><Relationship Id="rId1431" Type="http://schemas.openxmlformats.org/officeDocument/2006/relationships/oleObject" Target="embeddings/oleObject850.bin"/><Relationship Id="rId1669" Type="http://schemas.openxmlformats.org/officeDocument/2006/relationships/oleObject" Target="embeddings/oleObject972.bin"/><Relationship Id="rId1876" Type="http://schemas.openxmlformats.org/officeDocument/2006/relationships/image" Target="media/image782.wmf"/><Relationship Id="rId1529" Type="http://schemas.openxmlformats.org/officeDocument/2006/relationships/oleObject" Target="embeddings/oleObject899.bin"/><Relationship Id="rId1736" Type="http://schemas.openxmlformats.org/officeDocument/2006/relationships/oleObject" Target="embeddings/oleObject1007.bin"/><Relationship Id="rId1943" Type="http://schemas.openxmlformats.org/officeDocument/2006/relationships/oleObject" Target="embeddings/oleObject1121.bin"/><Relationship Id="rId28" Type="http://schemas.openxmlformats.org/officeDocument/2006/relationships/oleObject" Target="embeddings/oleObject9.bin"/><Relationship Id="rId1803" Type="http://schemas.openxmlformats.org/officeDocument/2006/relationships/oleObject" Target="embeddings/oleObject1044.bin"/><Relationship Id="rId177" Type="http://schemas.openxmlformats.org/officeDocument/2006/relationships/oleObject" Target="embeddings/oleObject117.bin"/><Relationship Id="rId384" Type="http://schemas.openxmlformats.org/officeDocument/2006/relationships/oleObject" Target="embeddings/oleObject272.bin"/><Relationship Id="rId591" Type="http://schemas.openxmlformats.org/officeDocument/2006/relationships/image" Target="media/image180.wmf"/><Relationship Id="rId2065" Type="http://schemas.openxmlformats.org/officeDocument/2006/relationships/oleObject" Target="embeddings/oleObject1187.bin"/><Relationship Id="rId2272" Type="http://schemas.openxmlformats.org/officeDocument/2006/relationships/image" Target="media/image971.wmf"/><Relationship Id="rId244" Type="http://schemas.openxmlformats.org/officeDocument/2006/relationships/oleObject" Target="embeddings/oleObject159.bin"/><Relationship Id="rId689" Type="http://schemas.openxmlformats.org/officeDocument/2006/relationships/oleObject" Target="embeddings/oleObject467.bin"/><Relationship Id="rId896" Type="http://schemas.openxmlformats.org/officeDocument/2006/relationships/image" Target="media/image304.wmf"/><Relationship Id="rId1081" Type="http://schemas.openxmlformats.org/officeDocument/2006/relationships/image" Target="media/image396.wmf"/><Relationship Id="rId451" Type="http://schemas.openxmlformats.org/officeDocument/2006/relationships/image" Target="media/image125.wmf"/><Relationship Id="rId549" Type="http://schemas.openxmlformats.org/officeDocument/2006/relationships/image" Target="media/image164.wmf"/><Relationship Id="rId756" Type="http://schemas.openxmlformats.org/officeDocument/2006/relationships/oleObject" Target="embeddings/oleObject503.bin"/><Relationship Id="rId1179" Type="http://schemas.openxmlformats.org/officeDocument/2006/relationships/oleObject" Target="embeddings/oleObject727.bin"/><Relationship Id="rId1386" Type="http://schemas.openxmlformats.org/officeDocument/2006/relationships/oleObject" Target="embeddings/oleObject828.bin"/><Relationship Id="rId1593" Type="http://schemas.openxmlformats.org/officeDocument/2006/relationships/image" Target="media/image656.wmf"/><Relationship Id="rId2132" Type="http://schemas.openxmlformats.org/officeDocument/2006/relationships/image" Target="media/image900.wmf"/><Relationship Id="rId104" Type="http://schemas.openxmlformats.org/officeDocument/2006/relationships/image" Target="media/image39.wmf"/><Relationship Id="rId311" Type="http://schemas.openxmlformats.org/officeDocument/2006/relationships/oleObject" Target="embeddings/oleObject224.bin"/><Relationship Id="rId409" Type="http://schemas.openxmlformats.org/officeDocument/2006/relationships/image" Target="media/image108.wmf"/><Relationship Id="rId963" Type="http://schemas.openxmlformats.org/officeDocument/2006/relationships/image" Target="media/image337.wmf"/><Relationship Id="rId1039" Type="http://schemas.openxmlformats.org/officeDocument/2006/relationships/image" Target="media/image375.wmf"/><Relationship Id="rId1246" Type="http://schemas.openxmlformats.org/officeDocument/2006/relationships/image" Target="media/image480.wmf"/><Relationship Id="rId1898" Type="http://schemas.openxmlformats.org/officeDocument/2006/relationships/image" Target="media/image792.wmf"/><Relationship Id="rId92" Type="http://schemas.openxmlformats.org/officeDocument/2006/relationships/image" Target="media/image34.wmf"/><Relationship Id="rId616" Type="http://schemas.openxmlformats.org/officeDocument/2006/relationships/oleObject" Target="embeddings/oleObject419.bin"/><Relationship Id="rId823" Type="http://schemas.openxmlformats.org/officeDocument/2006/relationships/oleObject" Target="embeddings/oleObject541.bin"/><Relationship Id="rId1453" Type="http://schemas.openxmlformats.org/officeDocument/2006/relationships/oleObject" Target="embeddings/oleObject861.bin"/><Relationship Id="rId1660" Type="http://schemas.openxmlformats.org/officeDocument/2006/relationships/oleObject" Target="embeddings/oleObject966.bin"/><Relationship Id="rId1758" Type="http://schemas.openxmlformats.org/officeDocument/2006/relationships/oleObject" Target="embeddings/oleObject1020.bin"/><Relationship Id="rId1106" Type="http://schemas.openxmlformats.org/officeDocument/2006/relationships/oleObject" Target="embeddings/oleObject691.bin"/><Relationship Id="rId1313" Type="http://schemas.openxmlformats.org/officeDocument/2006/relationships/image" Target="media/image514.wmf"/><Relationship Id="rId1520" Type="http://schemas.openxmlformats.org/officeDocument/2006/relationships/image" Target="media/image619.wmf"/><Relationship Id="rId1965" Type="http://schemas.openxmlformats.org/officeDocument/2006/relationships/oleObject" Target="embeddings/oleObject1133.bin"/><Relationship Id="rId1618" Type="http://schemas.openxmlformats.org/officeDocument/2006/relationships/oleObject" Target="embeddings/oleObject943.bin"/><Relationship Id="rId1825" Type="http://schemas.openxmlformats.org/officeDocument/2006/relationships/oleObject" Target="embeddings/oleObject1057.bin"/><Relationship Id="rId199" Type="http://schemas.openxmlformats.org/officeDocument/2006/relationships/image" Target="media/image62.png"/><Relationship Id="rId2087" Type="http://schemas.openxmlformats.org/officeDocument/2006/relationships/oleObject" Target="embeddings/oleObject1198.bin"/><Relationship Id="rId2294" Type="http://schemas.openxmlformats.org/officeDocument/2006/relationships/oleObject" Target="embeddings/oleObject1296.bin"/><Relationship Id="rId266" Type="http://schemas.openxmlformats.org/officeDocument/2006/relationships/oleObject" Target="embeddings/oleObject181.bin"/><Relationship Id="rId473" Type="http://schemas.openxmlformats.org/officeDocument/2006/relationships/image" Target="media/image133.wmf"/><Relationship Id="rId680" Type="http://schemas.openxmlformats.org/officeDocument/2006/relationships/oleObject" Target="embeddings/oleObject461.bin"/><Relationship Id="rId2154" Type="http://schemas.openxmlformats.org/officeDocument/2006/relationships/image" Target="media/image911.wmf"/><Relationship Id="rId126" Type="http://schemas.openxmlformats.org/officeDocument/2006/relationships/oleObject" Target="embeddings/oleObject71.bin"/><Relationship Id="rId333" Type="http://schemas.openxmlformats.org/officeDocument/2006/relationships/image" Target="media/image90.wmf"/><Relationship Id="rId540" Type="http://schemas.openxmlformats.org/officeDocument/2006/relationships/oleObject" Target="embeddings/oleObject374.bin"/><Relationship Id="rId778" Type="http://schemas.openxmlformats.org/officeDocument/2006/relationships/oleObject" Target="embeddings/oleObject517.bin"/><Relationship Id="rId985" Type="http://schemas.openxmlformats.org/officeDocument/2006/relationships/image" Target="media/image348.wmf"/><Relationship Id="rId1170" Type="http://schemas.openxmlformats.org/officeDocument/2006/relationships/image" Target="media/image441.wmf"/><Relationship Id="rId2014" Type="http://schemas.openxmlformats.org/officeDocument/2006/relationships/oleObject" Target="embeddings/oleObject1159.bin"/><Relationship Id="rId2221" Type="http://schemas.openxmlformats.org/officeDocument/2006/relationships/oleObject" Target="embeddings/oleObject1261.bin"/><Relationship Id="rId638" Type="http://schemas.openxmlformats.org/officeDocument/2006/relationships/image" Target="media/image200.wmf"/><Relationship Id="rId845" Type="http://schemas.openxmlformats.org/officeDocument/2006/relationships/oleObject" Target="embeddings/oleObject556.bin"/><Relationship Id="rId1030" Type="http://schemas.openxmlformats.org/officeDocument/2006/relationships/oleObject" Target="embeddings/oleObject653.bin"/><Relationship Id="rId1268" Type="http://schemas.openxmlformats.org/officeDocument/2006/relationships/oleObject" Target="embeddings/oleObject770.bin"/><Relationship Id="rId1475" Type="http://schemas.openxmlformats.org/officeDocument/2006/relationships/oleObject" Target="embeddings/oleObject872.bin"/><Relationship Id="rId1682" Type="http://schemas.openxmlformats.org/officeDocument/2006/relationships/image" Target="media/image697.png"/><Relationship Id="rId400" Type="http://schemas.openxmlformats.org/officeDocument/2006/relationships/oleObject" Target="embeddings/oleObject287.bin"/><Relationship Id="rId705" Type="http://schemas.openxmlformats.org/officeDocument/2006/relationships/oleObject" Target="embeddings/oleObject475.bin"/><Relationship Id="rId1128" Type="http://schemas.openxmlformats.org/officeDocument/2006/relationships/oleObject" Target="embeddings/oleObject702.bin"/><Relationship Id="rId1335" Type="http://schemas.openxmlformats.org/officeDocument/2006/relationships/oleObject" Target="embeddings/oleObject803.bin"/><Relationship Id="rId1542" Type="http://schemas.openxmlformats.org/officeDocument/2006/relationships/image" Target="media/image630.wmf"/><Relationship Id="rId1987" Type="http://schemas.openxmlformats.org/officeDocument/2006/relationships/image" Target="media/image832.wmf"/><Relationship Id="rId912" Type="http://schemas.openxmlformats.org/officeDocument/2006/relationships/oleObject" Target="embeddings/oleObject594.bin"/><Relationship Id="rId1847" Type="http://schemas.openxmlformats.org/officeDocument/2006/relationships/oleObject" Target="embeddings/oleObject1070.bin"/><Relationship Id="rId41" Type="http://schemas.openxmlformats.org/officeDocument/2006/relationships/image" Target="media/image20.wmf"/><Relationship Id="rId1402" Type="http://schemas.openxmlformats.org/officeDocument/2006/relationships/oleObject" Target="embeddings/oleObject836.bin"/><Relationship Id="rId1707" Type="http://schemas.openxmlformats.org/officeDocument/2006/relationships/image" Target="media/image709.wmf"/><Relationship Id="rId190" Type="http://schemas.openxmlformats.org/officeDocument/2006/relationships/image" Target="media/image59.wmf"/><Relationship Id="rId288" Type="http://schemas.openxmlformats.org/officeDocument/2006/relationships/oleObject" Target="embeddings/oleObject203.bin"/><Relationship Id="rId1914" Type="http://schemas.openxmlformats.org/officeDocument/2006/relationships/image" Target="media/image799.wmf"/><Relationship Id="rId495" Type="http://schemas.openxmlformats.org/officeDocument/2006/relationships/image" Target="media/image142.wmf"/><Relationship Id="rId2176" Type="http://schemas.openxmlformats.org/officeDocument/2006/relationships/image" Target="media/image922.wmf"/><Relationship Id="rId148" Type="http://schemas.openxmlformats.org/officeDocument/2006/relationships/image" Target="media/image49.png"/><Relationship Id="rId355" Type="http://schemas.openxmlformats.org/officeDocument/2006/relationships/image" Target="media/image98.wmf"/><Relationship Id="rId562" Type="http://schemas.openxmlformats.org/officeDocument/2006/relationships/oleObject" Target="embeddings/oleObject385.bin"/><Relationship Id="rId1192" Type="http://schemas.openxmlformats.org/officeDocument/2006/relationships/image" Target="media/image452.wmf"/><Relationship Id="rId2036" Type="http://schemas.openxmlformats.org/officeDocument/2006/relationships/image" Target="media/image852.wmf"/><Relationship Id="rId2243" Type="http://schemas.openxmlformats.org/officeDocument/2006/relationships/oleObject" Target="embeddings/oleObject1272.bin"/><Relationship Id="rId215" Type="http://schemas.openxmlformats.org/officeDocument/2006/relationships/oleObject" Target="embeddings/oleObject139.bin"/><Relationship Id="rId422" Type="http://schemas.openxmlformats.org/officeDocument/2006/relationships/image" Target="media/image113.wmf"/><Relationship Id="rId867" Type="http://schemas.openxmlformats.org/officeDocument/2006/relationships/oleObject" Target="embeddings/oleObject567.bin"/><Relationship Id="rId1052" Type="http://schemas.openxmlformats.org/officeDocument/2006/relationships/oleObject" Target="embeddings/oleObject664.bin"/><Relationship Id="rId1497" Type="http://schemas.openxmlformats.org/officeDocument/2006/relationships/oleObject" Target="embeddings/oleObject883.bin"/><Relationship Id="rId2103" Type="http://schemas.openxmlformats.org/officeDocument/2006/relationships/oleObject" Target="embeddings/oleObject1206.bin"/><Relationship Id="rId727" Type="http://schemas.openxmlformats.org/officeDocument/2006/relationships/oleObject" Target="embeddings/oleObject488.bin"/><Relationship Id="rId934" Type="http://schemas.openxmlformats.org/officeDocument/2006/relationships/oleObject" Target="embeddings/oleObject605.bin"/><Relationship Id="rId1357" Type="http://schemas.openxmlformats.org/officeDocument/2006/relationships/image" Target="media/image537.wmf"/><Relationship Id="rId1564" Type="http://schemas.openxmlformats.org/officeDocument/2006/relationships/image" Target="media/image641.wmf"/><Relationship Id="rId1771" Type="http://schemas.openxmlformats.org/officeDocument/2006/relationships/oleObject" Target="embeddings/oleObject1027.bin"/><Relationship Id="rId63" Type="http://schemas.openxmlformats.org/officeDocument/2006/relationships/image" Target="media/image24.wmf"/><Relationship Id="rId1217" Type="http://schemas.openxmlformats.org/officeDocument/2006/relationships/image" Target="media/image465.wmf"/><Relationship Id="rId1424" Type="http://schemas.openxmlformats.org/officeDocument/2006/relationships/image" Target="media/image571.wmf"/><Relationship Id="rId1631" Type="http://schemas.openxmlformats.org/officeDocument/2006/relationships/oleObject" Target="embeddings/oleObject951.bin"/><Relationship Id="rId1869" Type="http://schemas.openxmlformats.org/officeDocument/2006/relationships/image" Target="media/image779.wmf"/><Relationship Id="rId1729" Type="http://schemas.openxmlformats.org/officeDocument/2006/relationships/image" Target="media/image718.wmf"/><Relationship Id="rId1936" Type="http://schemas.openxmlformats.org/officeDocument/2006/relationships/image" Target="media/image810.png"/><Relationship Id="rId2198" Type="http://schemas.openxmlformats.org/officeDocument/2006/relationships/image" Target="media/image933.wmf"/><Relationship Id="rId377" Type="http://schemas.openxmlformats.org/officeDocument/2006/relationships/oleObject" Target="embeddings/oleObject266.bin"/><Relationship Id="rId584" Type="http://schemas.openxmlformats.org/officeDocument/2006/relationships/oleObject" Target="embeddings/oleObject401.bin"/><Relationship Id="rId2058" Type="http://schemas.openxmlformats.org/officeDocument/2006/relationships/image" Target="media/image863.wmf"/><Relationship Id="rId2265" Type="http://schemas.openxmlformats.org/officeDocument/2006/relationships/oleObject" Target="embeddings/oleObject128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54.bin"/><Relationship Id="rId791" Type="http://schemas.openxmlformats.org/officeDocument/2006/relationships/image" Target="media/image260.wmf"/><Relationship Id="rId889" Type="http://schemas.openxmlformats.org/officeDocument/2006/relationships/oleObject" Target="embeddings/oleObject582.bin"/><Relationship Id="rId1074" Type="http://schemas.openxmlformats.org/officeDocument/2006/relationships/oleObject" Target="embeddings/oleObject675.bin"/><Relationship Id="rId444" Type="http://schemas.openxmlformats.org/officeDocument/2006/relationships/oleObject" Target="embeddings/oleObject316.bin"/><Relationship Id="rId651" Type="http://schemas.openxmlformats.org/officeDocument/2006/relationships/oleObject" Target="embeddings/oleObject440.bin"/><Relationship Id="rId749" Type="http://schemas.openxmlformats.org/officeDocument/2006/relationships/image" Target="media/image243.wmf"/><Relationship Id="rId1281" Type="http://schemas.openxmlformats.org/officeDocument/2006/relationships/image" Target="media/image498.wmf"/><Relationship Id="rId1379" Type="http://schemas.openxmlformats.org/officeDocument/2006/relationships/image" Target="media/image548.wmf"/><Relationship Id="rId1586" Type="http://schemas.openxmlformats.org/officeDocument/2006/relationships/image" Target="media/image652.wmf"/><Relationship Id="rId2125" Type="http://schemas.openxmlformats.org/officeDocument/2006/relationships/oleObject" Target="embeddings/oleObject1216.bin"/><Relationship Id="rId304" Type="http://schemas.openxmlformats.org/officeDocument/2006/relationships/oleObject" Target="embeddings/oleObject219.bin"/><Relationship Id="rId511" Type="http://schemas.openxmlformats.org/officeDocument/2006/relationships/oleObject" Target="embeddings/oleObject356.bin"/><Relationship Id="rId609" Type="http://schemas.openxmlformats.org/officeDocument/2006/relationships/image" Target="media/image188.wmf"/><Relationship Id="rId956" Type="http://schemas.openxmlformats.org/officeDocument/2006/relationships/oleObject" Target="embeddings/oleObject616.bin"/><Relationship Id="rId1141" Type="http://schemas.openxmlformats.org/officeDocument/2006/relationships/oleObject" Target="embeddings/oleObject708.bin"/><Relationship Id="rId1239" Type="http://schemas.openxmlformats.org/officeDocument/2006/relationships/oleObject" Target="embeddings/oleObject756.bin"/><Relationship Id="rId1793" Type="http://schemas.openxmlformats.org/officeDocument/2006/relationships/oleObject" Target="embeddings/oleObject1039.bin"/><Relationship Id="rId85" Type="http://schemas.openxmlformats.org/officeDocument/2006/relationships/oleObject" Target="embeddings/oleObject46.bin"/><Relationship Id="rId816" Type="http://schemas.openxmlformats.org/officeDocument/2006/relationships/image" Target="media/image272.wmf"/><Relationship Id="rId1001" Type="http://schemas.openxmlformats.org/officeDocument/2006/relationships/image" Target="media/image356.wmf"/><Relationship Id="rId1446" Type="http://schemas.openxmlformats.org/officeDocument/2006/relationships/image" Target="media/image582.wmf"/><Relationship Id="rId1653" Type="http://schemas.openxmlformats.org/officeDocument/2006/relationships/image" Target="media/image684.wmf"/><Relationship Id="rId1860" Type="http://schemas.openxmlformats.org/officeDocument/2006/relationships/oleObject" Target="embeddings/oleObject1077.bin"/><Relationship Id="rId1306" Type="http://schemas.openxmlformats.org/officeDocument/2006/relationships/oleObject" Target="embeddings/oleObject789.bin"/><Relationship Id="rId1513" Type="http://schemas.openxmlformats.org/officeDocument/2006/relationships/oleObject" Target="embeddings/oleObject891.bin"/><Relationship Id="rId1720" Type="http://schemas.openxmlformats.org/officeDocument/2006/relationships/oleObject" Target="embeddings/oleObject998.bin"/><Relationship Id="rId1958" Type="http://schemas.openxmlformats.org/officeDocument/2006/relationships/image" Target="media/image819.wmf"/><Relationship Id="rId12" Type="http://schemas.openxmlformats.org/officeDocument/2006/relationships/image" Target="media/image5.wmf"/><Relationship Id="rId1818" Type="http://schemas.openxmlformats.org/officeDocument/2006/relationships/image" Target="media/image757.wmf"/><Relationship Id="rId161" Type="http://schemas.openxmlformats.org/officeDocument/2006/relationships/oleObject" Target="embeddings/oleObject105.bin"/><Relationship Id="rId399" Type="http://schemas.openxmlformats.org/officeDocument/2006/relationships/oleObject" Target="embeddings/oleObject286.bin"/><Relationship Id="rId2287" Type="http://schemas.openxmlformats.org/officeDocument/2006/relationships/image" Target="media/image979.wmf"/><Relationship Id="rId259" Type="http://schemas.openxmlformats.org/officeDocument/2006/relationships/oleObject" Target="embeddings/oleObject174.bin"/><Relationship Id="rId466" Type="http://schemas.openxmlformats.org/officeDocument/2006/relationships/oleObject" Target="embeddings/oleObject330.bin"/><Relationship Id="rId673" Type="http://schemas.openxmlformats.org/officeDocument/2006/relationships/oleObject" Target="embeddings/oleObject454.bin"/><Relationship Id="rId880" Type="http://schemas.openxmlformats.org/officeDocument/2006/relationships/oleObject" Target="embeddings/oleObject576.bin"/><Relationship Id="rId1096" Type="http://schemas.openxmlformats.org/officeDocument/2006/relationships/oleObject" Target="embeddings/oleObject686.bin"/><Relationship Id="rId2147" Type="http://schemas.microsoft.com/office/2007/relationships/hdphoto" Target="media/hdphoto7.wdp"/><Relationship Id="rId119" Type="http://schemas.openxmlformats.org/officeDocument/2006/relationships/oleObject" Target="embeddings/oleObject66.bin"/><Relationship Id="rId326" Type="http://schemas.openxmlformats.org/officeDocument/2006/relationships/oleObject" Target="embeddings/oleObject233.bin"/><Relationship Id="rId533" Type="http://schemas.openxmlformats.org/officeDocument/2006/relationships/image" Target="media/image157.wmf"/><Relationship Id="rId978" Type="http://schemas.openxmlformats.org/officeDocument/2006/relationships/oleObject" Target="embeddings/oleObject627.bin"/><Relationship Id="rId1163" Type="http://schemas.openxmlformats.org/officeDocument/2006/relationships/oleObject" Target="embeddings/oleObject719.bin"/><Relationship Id="rId1370" Type="http://schemas.openxmlformats.org/officeDocument/2006/relationships/oleObject" Target="embeddings/oleObject820.bin"/><Relationship Id="rId2007" Type="http://schemas.openxmlformats.org/officeDocument/2006/relationships/image" Target="media/image841.wmf"/><Relationship Id="rId2214" Type="http://schemas.openxmlformats.org/officeDocument/2006/relationships/image" Target="media/image941.wmf"/><Relationship Id="rId740" Type="http://schemas.openxmlformats.org/officeDocument/2006/relationships/oleObject" Target="embeddings/oleObject495.bin"/><Relationship Id="rId838" Type="http://schemas.openxmlformats.org/officeDocument/2006/relationships/oleObject" Target="embeddings/oleObject552.bin"/><Relationship Id="rId1023" Type="http://schemas.openxmlformats.org/officeDocument/2006/relationships/image" Target="media/image367.wmf"/><Relationship Id="rId1468" Type="http://schemas.openxmlformats.org/officeDocument/2006/relationships/image" Target="media/image593.wmf"/><Relationship Id="rId1675" Type="http://schemas.openxmlformats.org/officeDocument/2006/relationships/oleObject" Target="embeddings/oleObject975.bin"/><Relationship Id="rId1882" Type="http://schemas.openxmlformats.org/officeDocument/2006/relationships/oleObject" Target="embeddings/oleObject1089.bin"/><Relationship Id="rId600" Type="http://schemas.openxmlformats.org/officeDocument/2006/relationships/oleObject" Target="embeddings/oleObject409.bin"/><Relationship Id="rId1230" Type="http://schemas.openxmlformats.org/officeDocument/2006/relationships/image" Target="media/image472.wmf"/><Relationship Id="rId1328" Type="http://schemas.openxmlformats.org/officeDocument/2006/relationships/image" Target="media/image522.wmf"/><Relationship Id="rId1535" Type="http://schemas.openxmlformats.org/officeDocument/2006/relationships/oleObject" Target="embeddings/oleObject902.bin"/><Relationship Id="rId905" Type="http://schemas.openxmlformats.org/officeDocument/2006/relationships/image" Target="media/image308.wmf"/><Relationship Id="rId1742" Type="http://schemas.openxmlformats.org/officeDocument/2006/relationships/oleObject" Target="embeddings/oleObject1010.bin"/><Relationship Id="rId34" Type="http://schemas.openxmlformats.org/officeDocument/2006/relationships/oleObject" Target="embeddings/oleObject11.bin"/><Relationship Id="rId1602" Type="http://schemas.openxmlformats.org/officeDocument/2006/relationships/image" Target="media/image661.wmf"/><Relationship Id="rId183" Type="http://schemas.openxmlformats.org/officeDocument/2006/relationships/image" Target="media/image56.png"/><Relationship Id="rId390" Type="http://schemas.openxmlformats.org/officeDocument/2006/relationships/oleObject" Target="embeddings/oleObject277.bin"/><Relationship Id="rId1907" Type="http://schemas.openxmlformats.org/officeDocument/2006/relationships/oleObject" Target="embeddings/oleObject1103.bin"/><Relationship Id="rId2071" Type="http://schemas.openxmlformats.org/officeDocument/2006/relationships/oleObject" Target="embeddings/oleObject1190.bin"/><Relationship Id="rId250" Type="http://schemas.openxmlformats.org/officeDocument/2006/relationships/oleObject" Target="embeddings/oleObject165.bin"/><Relationship Id="rId488" Type="http://schemas.openxmlformats.org/officeDocument/2006/relationships/oleObject" Target="embeddings/oleObject343.bin"/><Relationship Id="rId695" Type="http://schemas.openxmlformats.org/officeDocument/2006/relationships/image" Target="media/image218.wmf"/><Relationship Id="rId2169" Type="http://schemas.openxmlformats.org/officeDocument/2006/relationships/oleObject" Target="embeddings/oleObject1237.bin"/><Relationship Id="rId110" Type="http://schemas.openxmlformats.org/officeDocument/2006/relationships/image" Target="media/image42.wmf"/><Relationship Id="rId348" Type="http://schemas.openxmlformats.org/officeDocument/2006/relationships/oleObject" Target="embeddings/oleObject247.bin"/><Relationship Id="rId555" Type="http://schemas.openxmlformats.org/officeDocument/2006/relationships/image" Target="media/image167.wmf"/><Relationship Id="rId762" Type="http://schemas.openxmlformats.org/officeDocument/2006/relationships/oleObject" Target="embeddings/oleObject506.bin"/><Relationship Id="rId1185" Type="http://schemas.openxmlformats.org/officeDocument/2006/relationships/oleObject" Target="embeddings/oleObject730.bin"/><Relationship Id="rId1392" Type="http://schemas.openxmlformats.org/officeDocument/2006/relationships/oleObject" Target="embeddings/oleObject831.bin"/><Relationship Id="rId2029" Type="http://schemas.openxmlformats.org/officeDocument/2006/relationships/image" Target="media/image849.wmf"/><Relationship Id="rId2236" Type="http://schemas.openxmlformats.org/officeDocument/2006/relationships/image" Target="media/image952.wmf"/><Relationship Id="rId208" Type="http://schemas.openxmlformats.org/officeDocument/2006/relationships/image" Target="media/image66.wmf"/><Relationship Id="rId415" Type="http://schemas.openxmlformats.org/officeDocument/2006/relationships/oleObject" Target="embeddings/oleObject299.bin"/><Relationship Id="rId622" Type="http://schemas.openxmlformats.org/officeDocument/2006/relationships/oleObject" Target="embeddings/oleObject422.bin"/><Relationship Id="rId1045" Type="http://schemas.openxmlformats.org/officeDocument/2006/relationships/image" Target="media/image378.wmf"/><Relationship Id="rId1252" Type="http://schemas.openxmlformats.org/officeDocument/2006/relationships/oleObject" Target="embeddings/oleObject762.bin"/><Relationship Id="rId1697" Type="http://schemas.openxmlformats.org/officeDocument/2006/relationships/image" Target="media/image704.wmf"/><Relationship Id="rId2303" Type="http://schemas.openxmlformats.org/officeDocument/2006/relationships/fontTable" Target="fontTable.xml"/><Relationship Id="rId927" Type="http://schemas.openxmlformats.org/officeDocument/2006/relationships/image" Target="media/image319.wmf"/><Relationship Id="rId1112" Type="http://schemas.openxmlformats.org/officeDocument/2006/relationships/oleObject" Target="embeddings/oleObject694.bin"/><Relationship Id="rId1557" Type="http://schemas.openxmlformats.org/officeDocument/2006/relationships/oleObject" Target="embeddings/oleObject913.bin"/><Relationship Id="rId1764" Type="http://schemas.openxmlformats.org/officeDocument/2006/relationships/image" Target="media/image733.wmf"/><Relationship Id="rId1971" Type="http://schemas.openxmlformats.org/officeDocument/2006/relationships/oleObject" Target="embeddings/oleObject1136.bin"/><Relationship Id="rId56" Type="http://schemas.openxmlformats.org/officeDocument/2006/relationships/image" Target="media/image23.png"/><Relationship Id="rId1417" Type="http://schemas.openxmlformats.org/officeDocument/2006/relationships/image" Target="media/image567.wmf"/><Relationship Id="rId1624" Type="http://schemas.openxmlformats.org/officeDocument/2006/relationships/image" Target="media/image671.wmf"/><Relationship Id="rId1831" Type="http://schemas.openxmlformats.org/officeDocument/2006/relationships/image" Target="media/image762.wmf"/><Relationship Id="rId1929" Type="http://schemas.openxmlformats.org/officeDocument/2006/relationships/oleObject" Target="embeddings/oleObject1114.bin"/><Relationship Id="rId2093" Type="http://schemas.openxmlformats.org/officeDocument/2006/relationships/oleObject" Target="embeddings/oleObject1201.bin"/><Relationship Id="rId272" Type="http://schemas.openxmlformats.org/officeDocument/2006/relationships/oleObject" Target="embeddings/oleObject187.bin"/><Relationship Id="rId577" Type="http://schemas.openxmlformats.org/officeDocument/2006/relationships/oleObject" Target="embeddings/oleObject398.bin"/><Relationship Id="rId2160" Type="http://schemas.openxmlformats.org/officeDocument/2006/relationships/image" Target="media/image914.wmf"/><Relationship Id="rId2258" Type="http://schemas.openxmlformats.org/officeDocument/2006/relationships/image" Target="media/image964.wmf"/><Relationship Id="rId132" Type="http://schemas.openxmlformats.org/officeDocument/2006/relationships/oleObject" Target="embeddings/oleObject77.bin"/><Relationship Id="rId784" Type="http://schemas.openxmlformats.org/officeDocument/2006/relationships/oleObject" Target="embeddings/oleObject521.bin"/><Relationship Id="rId991" Type="http://schemas.openxmlformats.org/officeDocument/2006/relationships/image" Target="media/image351.wmf"/><Relationship Id="rId1067" Type="http://schemas.openxmlformats.org/officeDocument/2006/relationships/image" Target="media/image389.wmf"/><Relationship Id="rId2020" Type="http://schemas.openxmlformats.org/officeDocument/2006/relationships/oleObject" Target="embeddings/oleObject1162.bin"/><Relationship Id="rId437" Type="http://schemas.openxmlformats.org/officeDocument/2006/relationships/oleObject" Target="embeddings/oleObject312.bin"/><Relationship Id="rId644" Type="http://schemas.openxmlformats.org/officeDocument/2006/relationships/image" Target="media/image203.wmf"/><Relationship Id="rId851" Type="http://schemas.openxmlformats.org/officeDocument/2006/relationships/oleObject" Target="embeddings/oleObject559.bin"/><Relationship Id="rId1274" Type="http://schemas.openxmlformats.org/officeDocument/2006/relationships/oleObject" Target="embeddings/oleObject773.bin"/><Relationship Id="rId1481" Type="http://schemas.openxmlformats.org/officeDocument/2006/relationships/oleObject" Target="embeddings/oleObject875.bin"/><Relationship Id="rId1579" Type="http://schemas.openxmlformats.org/officeDocument/2006/relationships/oleObject" Target="embeddings/oleObject924.bin"/><Relationship Id="rId2118" Type="http://schemas.openxmlformats.org/officeDocument/2006/relationships/image" Target="media/image893.wmf"/><Relationship Id="rId504" Type="http://schemas.openxmlformats.org/officeDocument/2006/relationships/oleObject" Target="embeddings/oleObject351.bin"/><Relationship Id="rId711" Type="http://schemas.openxmlformats.org/officeDocument/2006/relationships/oleObject" Target="embeddings/oleObject480.bin"/><Relationship Id="rId949" Type="http://schemas.openxmlformats.org/officeDocument/2006/relationships/image" Target="media/image330.wmf"/><Relationship Id="rId1134" Type="http://schemas.openxmlformats.org/officeDocument/2006/relationships/image" Target="media/image423.wmf"/><Relationship Id="rId1341" Type="http://schemas.openxmlformats.org/officeDocument/2006/relationships/oleObject" Target="embeddings/oleObject806.bin"/><Relationship Id="rId1786" Type="http://schemas.openxmlformats.org/officeDocument/2006/relationships/oleObject" Target="embeddings/oleObject1034.bin"/><Relationship Id="rId1993" Type="http://schemas.openxmlformats.org/officeDocument/2006/relationships/image" Target="media/image834.wmf"/><Relationship Id="rId78" Type="http://schemas.openxmlformats.org/officeDocument/2006/relationships/oleObject" Target="embeddings/oleObject40.bin"/><Relationship Id="rId809" Type="http://schemas.openxmlformats.org/officeDocument/2006/relationships/oleObject" Target="embeddings/oleObject534.bin"/><Relationship Id="rId1201" Type="http://schemas.openxmlformats.org/officeDocument/2006/relationships/image" Target="media/image457.wmf"/><Relationship Id="rId1439" Type="http://schemas.openxmlformats.org/officeDocument/2006/relationships/oleObject" Target="embeddings/oleObject854.bin"/><Relationship Id="rId1646" Type="http://schemas.openxmlformats.org/officeDocument/2006/relationships/oleObject" Target="embeddings/oleObject959.bin"/><Relationship Id="rId1853" Type="http://schemas.openxmlformats.org/officeDocument/2006/relationships/image" Target="media/image771.wmf"/><Relationship Id="rId1506" Type="http://schemas.openxmlformats.org/officeDocument/2006/relationships/image" Target="media/image612.wmf"/><Relationship Id="rId1713" Type="http://schemas.openxmlformats.org/officeDocument/2006/relationships/oleObject" Target="embeddings/oleObject994.bin"/><Relationship Id="rId1920" Type="http://schemas.openxmlformats.org/officeDocument/2006/relationships/image" Target="media/image802.wmf"/><Relationship Id="rId294" Type="http://schemas.openxmlformats.org/officeDocument/2006/relationships/oleObject" Target="embeddings/oleObject209.bin"/><Relationship Id="rId2182" Type="http://schemas.openxmlformats.org/officeDocument/2006/relationships/image" Target="media/image925.wmf"/><Relationship Id="rId154" Type="http://schemas.openxmlformats.org/officeDocument/2006/relationships/oleObject" Target="embeddings/oleObject98.bin"/><Relationship Id="rId361" Type="http://schemas.openxmlformats.org/officeDocument/2006/relationships/image" Target="media/image100.wmf"/><Relationship Id="rId599" Type="http://schemas.openxmlformats.org/officeDocument/2006/relationships/image" Target="media/image184.wmf"/><Relationship Id="rId2042" Type="http://schemas.openxmlformats.org/officeDocument/2006/relationships/image" Target="media/image855.wmf"/><Relationship Id="rId459" Type="http://schemas.openxmlformats.org/officeDocument/2006/relationships/oleObject" Target="embeddings/oleObject324.bin"/><Relationship Id="rId666" Type="http://schemas.openxmlformats.org/officeDocument/2006/relationships/oleObject" Target="embeddings/oleObject449.bin"/><Relationship Id="rId873" Type="http://schemas.openxmlformats.org/officeDocument/2006/relationships/oleObject" Target="embeddings/oleObject570.bin"/><Relationship Id="rId1089" Type="http://schemas.openxmlformats.org/officeDocument/2006/relationships/image" Target="media/image400.wmf"/><Relationship Id="rId1296" Type="http://schemas.openxmlformats.org/officeDocument/2006/relationships/oleObject" Target="embeddings/oleObject784.bin"/><Relationship Id="rId221" Type="http://schemas.openxmlformats.org/officeDocument/2006/relationships/image" Target="media/image71.wmf"/><Relationship Id="rId319" Type="http://schemas.openxmlformats.org/officeDocument/2006/relationships/oleObject" Target="embeddings/oleObject230.bin"/><Relationship Id="rId526" Type="http://schemas.openxmlformats.org/officeDocument/2006/relationships/oleObject" Target="embeddings/oleObject366.bin"/><Relationship Id="rId1156" Type="http://schemas.openxmlformats.org/officeDocument/2006/relationships/image" Target="media/image434.wmf"/><Relationship Id="rId1363" Type="http://schemas.openxmlformats.org/officeDocument/2006/relationships/image" Target="media/image540.wmf"/><Relationship Id="rId2207" Type="http://schemas.openxmlformats.org/officeDocument/2006/relationships/oleObject" Target="embeddings/oleObject1255.bin"/><Relationship Id="rId733" Type="http://schemas.openxmlformats.org/officeDocument/2006/relationships/oleObject" Target="embeddings/oleObject491.bin"/><Relationship Id="rId940" Type="http://schemas.openxmlformats.org/officeDocument/2006/relationships/oleObject" Target="embeddings/oleObject608.bin"/><Relationship Id="rId1016" Type="http://schemas.openxmlformats.org/officeDocument/2006/relationships/oleObject" Target="embeddings/oleObject646.bin"/><Relationship Id="rId1570" Type="http://schemas.openxmlformats.org/officeDocument/2006/relationships/image" Target="media/image644.wmf"/><Relationship Id="rId1668" Type="http://schemas.openxmlformats.org/officeDocument/2006/relationships/image" Target="media/image690.wmf"/><Relationship Id="rId1875" Type="http://schemas.openxmlformats.org/officeDocument/2006/relationships/oleObject" Target="embeddings/oleObject1085.bin"/><Relationship Id="rId800" Type="http://schemas.openxmlformats.org/officeDocument/2006/relationships/image" Target="media/image264.wmf"/><Relationship Id="rId1223" Type="http://schemas.openxmlformats.org/officeDocument/2006/relationships/image" Target="media/image468.wmf"/><Relationship Id="rId1430" Type="http://schemas.openxmlformats.org/officeDocument/2006/relationships/image" Target="media/image574.wmf"/><Relationship Id="rId1528" Type="http://schemas.openxmlformats.org/officeDocument/2006/relationships/image" Target="media/image623.wmf"/><Relationship Id="rId1735" Type="http://schemas.openxmlformats.org/officeDocument/2006/relationships/image" Target="media/image721.wmf"/><Relationship Id="rId1942" Type="http://schemas.openxmlformats.org/officeDocument/2006/relationships/image" Target="media/image812.wmf"/><Relationship Id="rId27" Type="http://schemas.openxmlformats.org/officeDocument/2006/relationships/image" Target="media/image12.wmf"/><Relationship Id="rId1802" Type="http://schemas.openxmlformats.org/officeDocument/2006/relationships/image" Target="media/image750.wmf"/><Relationship Id="rId176" Type="http://schemas.openxmlformats.org/officeDocument/2006/relationships/image" Target="media/image53.wmf"/><Relationship Id="rId383" Type="http://schemas.openxmlformats.org/officeDocument/2006/relationships/image" Target="media/image105.wmf"/><Relationship Id="rId590" Type="http://schemas.openxmlformats.org/officeDocument/2006/relationships/oleObject" Target="embeddings/oleObject404.bin"/><Relationship Id="rId2064" Type="http://schemas.openxmlformats.org/officeDocument/2006/relationships/image" Target="media/image866.wmf"/><Relationship Id="rId2271" Type="http://schemas.openxmlformats.org/officeDocument/2006/relationships/oleObject" Target="embeddings/oleObject1285.bin"/><Relationship Id="rId243" Type="http://schemas.openxmlformats.org/officeDocument/2006/relationships/oleObject" Target="embeddings/oleObject158.bin"/><Relationship Id="rId450" Type="http://schemas.openxmlformats.org/officeDocument/2006/relationships/oleObject" Target="embeddings/oleObject319.bin"/><Relationship Id="rId688" Type="http://schemas.openxmlformats.org/officeDocument/2006/relationships/oleObject" Target="embeddings/oleObject466.bin"/><Relationship Id="rId895" Type="http://schemas.openxmlformats.org/officeDocument/2006/relationships/oleObject" Target="embeddings/oleObject585.bin"/><Relationship Id="rId1080" Type="http://schemas.openxmlformats.org/officeDocument/2006/relationships/oleObject" Target="embeddings/oleObject678.bin"/><Relationship Id="rId2131" Type="http://schemas.openxmlformats.org/officeDocument/2006/relationships/oleObject" Target="embeddings/oleObject1219.bin"/><Relationship Id="rId103" Type="http://schemas.openxmlformats.org/officeDocument/2006/relationships/image" Target="media/image38.png"/><Relationship Id="rId310" Type="http://schemas.openxmlformats.org/officeDocument/2006/relationships/image" Target="media/image80.wmf"/><Relationship Id="rId548" Type="http://schemas.openxmlformats.org/officeDocument/2006/relationships/oleObject" Target="embeddings/oleObject378.bin"/><Relationship Id="rId755" Type="http://schemas.openxmlformats.org/officeDocument/2006/relationships/image" Target="media/image246.wmf"/><Relationship Id="rId962" Type="http://schemas.openxmlformats.org/officeDocument/2006/relationships/oleObject" Target="embeddings/oleObject619.bin"/><Relationship Id="rId1178" Type="http://schemas.openxmlformats.org/officeDocument/2006/relationships/image" Target="media/image445.wmf"/><Relationship Id="rId1385" Type="http://schemas.openxmlformats.org/officeDocument/2006/relationships/image" Target="media/image551.wmf"/><Relationship Id="rId1592" Type="http://schemas.openxmlformats.org/officeDocument/2006/relationships/image" Target="media/image655.emf"/><Relationship Id="rId2229" Type="http://schemas.openxmlformats.org/officeDocument/2006/relationships/oleObject" Target="embeddings/oleObject1265.bin"/><Relationship Id="rId91" Type="http://schemas.openxmlformats.org/officeDocument/2006/relationships/oleObject" Target="embeddings/oleObject51.bin"/><Relationship Id="rId408" Type="http://schemas.openxmlformats.org/officeDocument/2006/relationships/oleObject" Target="embeddings/oleObject294.bin"/><Relationship Id="rId615" Type="http://schemas.openxmlformats.org/officeDocument/2006/relationships/image" Target="media/image190.wmf"/><Relationship Id="rId822" Type="http://schemas.openxmlformats.org/officeDocument/2006/relationships/image" Target="media/image275.wmf"/><Relationship Id="rId1038" Type="http://schemas.openxmlformats.org/officeDocument/2006/relationships/oleObject" Target="embeddings/oleObject657.bin"/><Relationship Id="rId1245" Type="http://schemas.openxmlformats.org/officeDocument/2006/relationships/oleObject" Target="embeddings/oleObject759.bin"/><Relationship Id="rId1452" Type="http://schemas.openxmlformats.org/officeDocument/2006/relationships/image" Target="media/image585.wmf"/><Relationship Id="rId1897" Type="http://schemas.openxmlformats.org/officeDocument/2006/relationships/oleObject" Target="embeddings/oleObject1097.bin"/><Relationship Id="rId1105" Type="http://schemas.openxmlformats.org/officeDocument/2006/relationships/image" Target="media/image408.wmf"/><Relationship Id="rId1312" Type="http://schemas.openxmlformats.org/officeDocument/2006/relationships/oleObject" Target="embeddings/oleObject792.bin"/><Relationship Id="rId1757" Type="http://schemas.openxmlformats.org/officeDocument/2006/relationships/oleObject" Target="embeddings/oleObject1019.bin"/><Relationship Id="rId1964" Type="http://schemas.openxmlformats.org/officeDocument/2006/relationships/image" Target="media/image822.wmf"/><Relationship Id="rId49" Type="http://schemas.openxmlformats.org/officeDocument/2006/relationships/oleObject" Target="embeddings/oleObject21.bin"/><Relationship Id="rId1617" Type="http://schemas.openxmlformats.org/officeDocument/2006/relationships/image" Target="media/image668.wmf"/><Relationship Id="rId1824" Type="http://schemas.openxmlformats.org/officeDocument/2006/relationships/image" Target="media/image759.wmf"/><Relationship Id="rId198" Type="http://schemas.openxmlformats.org/officeDocument/2006/relationships/oleObject" Target="embeddings/oleObject130.bin"/><Relationship Id="rId2086" Type="http://schemas.openxmlformats.org/officeDocument/2006/relationships/image" Target="media/image877.wmf"/><Relationship Id="rId2293" Type="http://schemas.openxmlformats.org/officeDocument/2006/relationships/image" Target="media/image982.wmf"/><Relationship Id="rId265" Type="http://schemas.openxmlformats.org/officeDocument/2006/relationships/oleObject" Target="embeddings/oleObject180.bin"/><Relationship Id="rId472" Type="http://schemas.openxmlformats.org/officeDocument/2006/relationships/oleObject" Target="embeddings/oleObject333.bin"/><Relationship Id="rId2153" Type="http://schemas.openxmlformats.org/officeDocument/2006/relationships/oleObject" Target="embeddings/oleObject1229.bin"/><Relationship Id="rId125" Type="http://schemas.openxmlformats.org/officeDocument/2006/relationships/oleObject" Target="embeddings/oleObject70.bin"/><Relationship Id="rId332" Type="http://schemas.openxmlformats.org/officeDocument/2006/relationships/oleObject" Target="embeddings/oleObject236.bin"/><Relationship Id="rId777" Type="http://schemas.openxmlformats.org/officeDocument/2006/relationships/oleObject" Target="embeddings/oleObject516.bin"/><Relationship Id="rId984" Type="http://schemas.openxmlformats.org/officeDocument/2006/relationships/oleObject" Target="embeddings/oleObject630.bin"/><Relationship Id="rId2013" Type="http://schemas.openxmlformats.org/officeDocument/2006/relationships/image" Target="media/image844.wmf"/><Relationship Id="rId2220" Type="http://schemas.openxmlformats.org/officeDocument/2006/relationships/image" Target="media/image944.wmf"/><Relationship Id="rId637" Type="http://schemas.openxmlformats.org/officeDocument/2006/relationships/oleObject" Target="embeddings/oleObject431.bin"/><Relationship Id="rId844" Type="http://schemas.openxmlformats.org/officeDocument/2006/relationships/image" Target="media/image282.png"/><Relationship Id="rId1267" Type="http://schemas.openxmlformats.org/officeDocument/2006/relationships/image" Target="media/image491.wmf"/><Relationship Id="rId1474" Type="http://schemas.openxmlformats.org/officeDocument/2006/relationships/image" Target="media/image596.wmf"/><Relationship Id="rId1681" Type="http://schemas.openxmlformats.org/officeDocument/2006/relationships/oleObject" Target="embeddings/oleObject978.bin"/><Relationship Id="rId704" Type="http://schemas.openxmlformats.org/officeDocument/2006/relationships/image" Target="media/image223.wmf"/><Relationship Id="rId911" Type="http://schemas.openxmlformats.org/officeDocument/2006/relationships/image" Target="media/image311.wmf"/><Relationship Id="rId1127" Type="http://schemas.openxmlformats.org/officeDocument/2006/relationships/image" Target="media/image419.wmf"/><Relationship Id="rId1334" Type="http://schemas.openxmlformats.org/officeDocument/2006/relationships/image" Target="media/image525.wmf"/><Relationship Id="rId1541" Type="http://schemas.openxmlformats.org/officeDocument/2006/relationships/oleObject" Target="embeddings/oleObject905.bin"/><Relationship Id="rId1779" Type="http://schemas.openxmlformats.org/officeDocument/2006/relationships/oleObject" Target="embeddings/oleObject1031.bin"/><Relationship Id="rId1986" Type="http://schemas.openxmlformats.org/officeDocument/2006/relationships/oleObject" Target="embeddings/oleObject1144.bin"/><Relationship Id="rId40" Type="http://schemas.openxmlformats.org/officeDocument/2006/relationships/oleObject" Target="embeddings/oleObject14.bin"/><Relationship Id="rId1401" Type="http://schemas.openxmlformats.org/officeDocument/2006/relationships/image" Target="media/image559.wmf"/><Relationship Id="rId1639" Type="http://schemas.openxmlformats.org/officeDocument/2006/relationships/oleObject" Target="embeddings/oleObject955.bin"/><Relationship Id="rId1846" Type="http://schemas.openxmlformats.org/officeDocument/2006/relationships/oleObject" Target="embeddings/oleObject1069.bin"/><Relationship Id="rId1706" Type="http://schemas.openxmlformats.org/officeDocument/2006/relationships/oleObject" Target="embeddings/oleObject990.bin"/><Relationship Id="rId1913" Type="http://schemas.openxmlformats.org/officeDocument/2006/relationships/oleObject" Target="embeddings/oleObject1106.bin"/><Relationship Id="rId287" Type="http://schemas.openxmlformats.org/officeDocument/2006/relationships/oleObject" Target="embeddings/oleObject202.bin"/><Relationship Id="rId494" Type="http://schemas.openxmlformats.org/officeDocument/2006/relationships/oleObject" Target="embeddings/oleObject346.bin"/><Relationship Id="rId2175" Type="http://schemas.openxmlformats.org/officeDocument/2006/relationships/oleObject" Target="embeddings/oleObject1240.bin"/><Relationship Id="rId147" Type="http://schemas.openxmlformats.org/officeDocument/2006/relationships/oleObject" Target="embeddings/oleObject92.bin"/><Relationship Id="rId354" Type="http://schemas.openxmlformats.org/officeDocument/2006/relationships/oleObject" Target="embeddings/oleObject250.bin"/><Relationship Id="rId799" Type="http://schemas.openxmlformats.org/officeDocument/2006/relationships/oleObject" Target="embeddings/oleObject529.bin"/><Relationship Id="rId1191" Type="http://schemas.openxmlformats.org/officeDocument/2006/relationships/oleObject" Target="embeddings/oleObject733.bin"/><Relationship Id="rId2035" Type="http://schemas.openxmlformats.org/officeDocument/2006/relationships/oleObject" Target="embeddings/oleObject1172.bin"/><Relationship Id="rId561" Type="http://schemas.openxmlformats.org/officeDocument/2006/relationships/image" Target="media/image170.wmf"/><Relationship Id="rId659" Type="http://schemas.openxmlformats.org/officeDocument/2006/relationships/image" Target="media/image207.wmf"/><Relationship Id="rId866" Type="http://schemas.openxmlformats.org/officeDocument/2006/relationships/image" Target="media/image293.wmf"/><Relationship Id="rId1289" Type="http://schemas.openxmlformats.org/officeDocument/2006/relationships/image" Target="media/image502.wmf"/><Relationship Id="rId1496" Type="http://schemas.openxmlformats.org/officeDocument/2006/relationships/image" Target="media/image607.wmf"/><Relationship Id="rId2242" Type="http://schemas.openxmlformats.org/officeDocument/2006/relationships/image" Target="media/image955.wmf"/><Relationship Id="rId214" Type="http://schemas.openxmlformats.org/officeDocument/2006/relationships/image" Target="media/image69.wmf"/><Relationship Id="rId421" Type="http://schemas.openxmlformats.org/officeDocument/2006/relationships/oleObject" Target="embeddings/oleObject302.bin"/><Relationship Id="rId519" Type="http://schemas.openxmlformats.org/officeDocument/2006/relationships/image" Target="media/image150.wmf"/><Relationship Id="rId1051" Type="http://schemas.openxmlformats.org/officeDocument/2006/relationships/image" Target="media/image381.wmf"/><Relationship Id="rId1149" Type="http://schemas.openxmlformats.org/officeDocument/2006/relationships/oleObject" Target="embeddings/oleObject712.bin"/><Relationship Id="rId1356" Type="http://schemas.openxmlformats.org/officeDocument/2006/relationships/image" Target="media/image536.png"/><Relationship Id="rId2102" Type="http://schemas.openxmlformats.org/officeDocument/2006/relationships/image" Target="media/image885.wmf"/><Relationship Id="rId726" Type="http://schemas.openxmlformats.org/officeDocument/2006/relationships/oleObject" Target="embeddings/oleObject487.bin"/><Relationship Id="rId933" Type="http://schemas.openxmlformats.org/officeDocument/2006/relationships/image" Target="media/image322.wmf"/><Relationship Id="rId1009" Type="http://schemas.openxmlformats.org/officeDocument/2006/relationships/image" Target="media/image360.wmf"/><Relationship Id="rId1563" Type="http://schemas.openxmlformats.org/officeDocument/2006/relationships/oleObject" Target="embeddings/oleObject916.bin"/><Relationship Id="rId1770" Type="http://schemas.openxmlformats.org/officeDocument/2006/relationships/image" Target="media/image736.wmf"/><Relationship Id="rId1868" Type="http://schemas.openxmlformats.org/officeDocument/2006/relationships/oleObject" Target="embeddings/oleObject1081.bin"/><Relationship Id="rId62" Type="http://schemas.openxmlformats.org/officeDocument/2006/relationships/oleObject" Target="embeddings/oleObject32.bin"/><Relationship Id="rId1216" Type="http://schemas.openxmlformats.org/officeDocument/2006/relationships/oleObject" Target="embeddings/oleObject745.bin"/><Relationship Id="rId1423" Type="http://schemas.openxmlformats.org/officeDocument/2006/relationships/image" Target="media/image570.png"/><Relationship Id="rId1630" Type="http://schemas.openxmlformats.org/officeDocument/2006/relationships/image" Target="media/image673.wmf"/><Relationship Id="rId1728" Type="http://schemas.openxmlformats.org/officeDocument/2006/relationships/oleObject" Target="embeddings/oleObject1003.bin"/><Relationship Id="rId1935" Type="http://schemas.openxmlformats.org/officeDocument/2006/relationships/oleObject" Target="embeddings/oleObject1117.bin"/><Relationship Id="rId2197" Type="http://schemas.openxmlformats.org/officeDocument/2006/relationships/oleObject" Target="embeddings/oleObject1250.bin"/><Relationship Id="rId169" Type="http://schemas.openxmlformats.org/officeDocument/2006/relationships/oleObject" Target="embeddings/oleObject113.bin"/><Relationship Id="rId376" Type="http://schemas.openxmlformats.org/officeDocument/2006/relationships/oleObject" Target="embeddings/oleObject265.bin"/><Relationship Id="rId583" Type="http://schemas.openxmlformats.org/officeDocument/2006/relationships/image" Target="media/image176.wmf"/><Relationship Id="rId790" Type="http://schemas.openxmlformats.org/officeDocument/2006/relationships/oleObject" Target="embeddings/oleObject524.bin"/><Relationship Id="rId2057" Type="http://schemas.openxmlformats.org/officeDocument/2006/relationships/oleObject" Target="embeddings/oleObject1183.bin"/><Relationship Id="rId2264" Type="http://schemas.openxmlformats.org/officeDocument/2006/relationships/image" Target="media/image967.wmf"/><Relationship Id="rId4" Type="http://schemas.openxmlformats.org/officeDocument/2006/relationships/settings" Target="settings.xml"/><Relationship Id="rId236" Type="http://schemas.openxmlformats.org/officeDocument/2006/relationships/image" Target="media/image76.wmf"/><Relationship Id="rId443" Type="http://schemas.openxmlformats.org/officeDocument/2006/relationships/image" Target="media/image121.wmf"/><Relationship Id="rId650" Type="http://schemas.openxmlformats.org/officeDocument/2006/relationships/oleObject" Target="embeddings/oleObject439.bin"/><Relationship Id="rId888" Type="http://schemas.openxmlformats.org/officeDocument/2006/relationships/image" Target="media/image300.wmf"/><Relationship Id="rId1073" Type="http://schemas.openxmlformats.org/officeDocument/2006/relationships/image" Target="media/image392.wmf"/><Relationship Id="rId1280" Type="http://schemas.openxmlformats.org/officeDocument/2006/relationships/oleObject" Target="embeddings/oleObject776.bin"/><Relationship Id="rId2124" Type="http://schemas.openxmlformats.org/officeDocument/2006/relationships/image" Target="media/image896.wmf"/><Relationship Id="rId303" Type="http://schemas.openxmlformats.org/officeDocument/2006/relationships/oleObject" Target="embeddings/oleObject218.bin"/><Relationship Id="rId748" Type="http://schemas.openxmlformats.org/officeDocument/2006/relationships/oleObject" Target="embeddings/oleObject499.bin"/><Relationship Id="rId955" Type="http://schemas.openxmlformats.org/officeDocument/2006/relationships/image" Target="media/image333.wmf"/><Relationship Id="rId1140" Type="http://schemas.openxmlformats.org/officeDocument/2006/relationships/image" Target="media/image426.wmf"/><Relationship Id="rId1378" Type="http://schemas.openxmlformats.org/officeDocument/2006/relationships/oleObject" Target="embeddings/oleObject824.bin"/><Relationship Id="rId1585" Type="http://schemas.openxmlformats.org/officeDocument/2006/relationships/oleObject" Target="embeddings/oleObject927.bin"/><Relationship Id="rId1792" Type="http://schemas.openxmlformats.org/officeDocument/2006/relationships/oleObject" Target="embeddings/oleObject1038.bin"/><Relationship Id="rId84" Type="http://schemas.openxmlformats.org/officeDocument/2006/relationships/oleObject" Target="embeddings/oleObject45.bin"/><Relationship Id="rId510" Type="http://schemas.openxmlformats.org/officeDocument/2006/relationships/oleObject" Target="embeddings/oleObject355.bin"/><Relationship Id="rId608" Type="http://schemas.openxmlformats.org/officeDocument/2006/relationships/oleObject" Target="embeddings/oleObject414.bin"/><Relationship Id="rId815" Type="http://schemas.openxmlformats.org/officeDocument/2006/relationships/oleObject" Target="embeddings/oleObject537.bin"/><Relationship Id="rId1238" Type="http://schemas.openxmlformats.org/officeDocument/2006/relationships/image" Target="media/image476.wmf"/><Relationship Id="rId1445" Type="http://schemas.openxmlformats.org/officeDocument/2006/relationships/oleObject" Target="embeddings/oleObject857.bin"/><Relationship Id="rId1652" Type="http://schemas.openxmlformats.org/officeDocument/2006/relationships/oleObject" Target="embeddings/oleObject962.bin"/><Relationship Id="rId1000" Type="http://schemas.openxmlformats.org/officeDocument/2006/relationships/oleObject" Target="embeddings/oleObject638.bin"/><Relationship Id="rId1305" Type="http://schemas.openxmlformats.org/officeDocument/2006/relationships/image" Target="media/image510.wmf"/><Relationship Id="rId1957" Type="http://schemas.openxmlformats.org/officeDocument/2006/relationships/oleObject" Target="embeddings/oleObject1129.bin"/><Relationship Id="rId1512" Type="http://schemas.openxmlformats.org/officeDocument/2006/relationships/image" Target="media/image615.wmf"/><Relationship Id="rId1817" Type="http://schemas.openxmlformats.org/officeDocument/2006/relationships/oleObject" Target="embeddings/oleObject1052.bin"/><Relationship Id="rId11" Type="http://schemas.openxmlformats.org/officeDocument/2006/relationships/image" Target="media/image4.png"/><Relationship Id="rId398" Type="http://schemas.openxmlformats.org/officeDocument/2006/relationships/oleObject" Target="embeddings/oleObject285.bin"/><Relationship Id="rId2079" Type="http://schemas.openxmlformats.org/officeDocument/2006/relationships/oleObject" Target="embeddings/oleObject1194.bin"/><Relationship Id="rId160" Type="http://schemas.openxmlformats.org/officeDocument/2006/relationships/oleObject" Target="embeddings/oleObject104.bin"/><Relationship Id="rId2286" Type="http://schemas.openxmlformats.org/officeDocument/2006/relationships/oleObject" Target="embeddings/oleObject1292.bin"/><Relationship Id="rId258" Type="http://schemas.openxmlformats.org/officeDocument/2006/relationships/oleObject" Target="embeddings/oleObject173.bin"/><Relationship Id="rId465" Type="http://schemas.openxmlformats.org/officeDocument/2006/relationships/image" Target="media/image129.png"/><Relationship Id="rId672" Type="http://schemas.openxmlformats.org/officeDocument/2006/relationships/oleObject" Target="embeddings/oleObject453.bin"/><Relationship Id="rId1095" Type="http://schemas.openxmlformats.org/officeDocument/2006/relationships/image" Target="media/image403.wmf"/><Relationship Id="rId2146" Type="http://schemas.openxmlformats.org/officeDocument/2006/relationships/image" Target="media/image907.png"/><Relationship Id="rId118" Type="http://schemas.openxmlformats.org/officeDocument/2006/relationships/oleObject" Target="embeddings/oleObject65.bin"/><Relationship Id="rId325" Type="http://schemas.openxmlformats.org/officeDocument/2006/relationships/image" Target="media/image86.wmf"/><Relationship Id="rId532" Type="http://schemas.openxmlformats.org/officeDocument/2006/relationships/oleObject" Target="embeddings/oleObject369.bin"/><Relationship Id="rId977" Type="http://schemas.openxmlformats.org/officeDocument/2006/relationships/image" Target="media/image344.wmf"/><Relationship Id="rId1162" Type="http://schemas.openxmlformats.org/officeDocument/2006/relationships/image" Target="media/image437.wmf"/><Relationship Id="rId2006" Type="http://schemas.openxmlformats.org/officeDocument/2006/relationships/oleObject" Target="embeddings/oleObject1155.bin"/><Relationship Id="rId2213" Type="http://schemas.openxmlformats.org/officeDocument/2006/relationships/oleObject" Target="embeddings/oleObject1258.bin"/><Relationship Id="rId837" Type="http://schemas.openxmlformats.org/officeDocument/2006/relationships/image" Target="media/image279.wmf"/><Relationship Id="rId1022" Type="http://schemas.openxmlformats.org/officeDocument/2006/relationships/oleObject" Target="embeddings/oleObject649.bin"/><Relationship Id="rId1467" Type="http://schemas.openxmlformats.org/officeDocument/2006/relationships/oleObject" Target="embeddings/oleObject868.bin"/><Relationship Id="rId1674" Type="http://schemas.openxmlformats.org/officeDocument/2006/relationships/image" Target="media/image693.wmf"/><Relationship Id="rId1881" Type="http://schemas.openxmlformats.org/officeDocument/2006/relationships/image" Target="media/image784.wmf"/><Relationship Id="rId904" Type="http://schemas.openxmlformats.org/officeDocument/2006/relationships/oleObject" Target="embeddings/oleObject590.bin"/><Relationship Id="rId1327" Type="http://schemas.openxmlformats.org/officeDocument/2006/relationships/oleObject" Target="embeddings/oleObject799.bin"/><Relationship Id="rId1534" Type="http://schemas.openxmlformats.org/officeDocument/2006/relationships/image" Target="media/image626.wmf"/><Relationship Id="rId1741" Type="http://schemas.openxmlformats.org/officeDocument/2006/relationships/image" Target="media/image724.wmf"/><Relationship Id="rId1979" Type="http://schemas.microsoft.com/office/2007/relationships/hdphoto" Target="media/hdphoto4.wdp"/><Relationship Id="rId33" Type="http://schemas.openxmlformats.org/officeDocument/2006/relationships/image" Target="media/image16.wmf"/><Relationship Id="rId1601" Type="http://schemas.openxmlformats.org/officeDocument/2006/relationships/image" Target="media/image660.emf"/><Relationship Id="rId1839" Type="http://schemas.openxmlformats.org/officeDocument/2006/relationships/image" Target="media/image766.wmf"/><Relationship Id="rId182" Type="http://schemas.openxmlformats.org/officeDocument/2006/relationships/image" Target="media/image55.png"/><Relationship Id="rId1906" Type="http://schemas.openxmlformats.org/officeDocument/2006/relationships/oleObject" Target="embeddings/oleObject1102.bin"/><Relationship Id="rId487" Type="http://schemas.openxmlformats.org/officeDocument/2006/relationships/image" Target="media/image138.wmf"/><Relationship Id="rId694" Type="http://schemas.openxmlformats.org/officeDocument/2006/relationships/oleObject" Target="embeddings/oleObject470.bin"/><Relationship Id="rId2070" Type="http://schemas.openxmlformats.org/officeDocument/2006/relationships/image" Target="media/image869.wmf"/><Relationship Id="rId2168" Type="http://schemas.openxmlformats.org/officeDocument/2006/relationships/image" Target="media/image918.wmf"/><Relationship Id="rId347" Type="http://schemas.openxmlformats.org/officeDocument/2006/relationships/image" Target="media/image94.wmf"/><Relationship Id="rId999" Type="http://schemas.openxmlformats.org/officeDocument/2006/relationships/image" Target="media/image355.wmf"/><Relationship Id="rId1184" Type="http://schemas.openxmlformats.org/officeDocument/2006/relationships/image" Target="media/image448.wmf"/><Relationship Id="rId2028" Type="http://schemas.openxmlformats.org/officeDocument/2006/relationships/oleObject" Target="embeddings/oleObject1168.bin"/><Relationship Id="rId554" Type="http://schemas.openxmlformats.org/officeDocument/2006/relationships/oleObject" Target="embeddings/oleObject381.bin"/><Relationship Id="rId761" Type="http://schemas.openxmlformats.org/officeDocument/2006/relationships/image" Target="media/image249.wmf"/><Relationship Id="rId859" Type="http://schemas.openxmlformats.org/officeDocument/2006/relationships/oleObject" Target="embeddings/oleObject563.bin"/><Relationship Id="rId1391" Type="http://schemas.openxmlformats.org/officeDocument/2006/relationships/image" Target="media/image554.wmf"/><Relationship Id="rId1489" Type="http://schemas.openxmlformats.org/officeDocument/2006/relationships/oleObject" Target="embeddings/oleObject879.bin"/><Relationship Id="rId1696" Type="http://schemas.openxmlformats.org/officeDocument/2006/relationships/oleObject" Target="embeddings/oleObject985.bin"/><Relationship Id="rId2235" Type="http://schemas.openxmlformats.org/officeDocument/2006/relationships/oleObject" Target="embeddings/oleObject1268.bin"/><Relationship Id="rId207" Type="http://schemas.openxmlformats.org/officeDocument/2006/relationships/oleObject" Target="embeddings/oleObject135.bin"/><Relationship Id="rId414" Type="http://schemas.openxmlformats.org/officeDocument/2006/relationships/oleObject" Target="embeddings/oleObject298.bin"/><Relationship Id="rId621" Type="http://schemas.openxmlformats.org/officeDocument/2006/relationships/image" Target="media/image193.wmf"/><Relationship Id="rId1044" Type="http://schemas.openxmlformats.org/officeDocument/2006/relationships/oleObject" Target="embeddings/oleObject660.bin"/><Relationship Id="rId1251" Type="http://schemas.openxmlformats.org/officeDocument/2006/relationships/image" Target="media/image483.wmf"/><Relationship Id="rId1349" Type="http://schemas.openxmlformats.org/officeDocument/2006/relationships/oleObject" Target="embeddings/oleObject810.bin"/><Relationship Id="rId2302" Type="http://schemas.openxmlformats.org/officeDocument/2006/relationships/footer" Target="footer1.xml"/><Relationship Id="rId719" Type="http://schemas.openxmlformats.org/officeDocument/2006/relationships/oleObject" Target="embeddings/oleObject484.bin"/><Relationship Id="rId926" Type="http://schemas.openxmlformats.org/officeDocument/2006/relationships/oleObject" Target="embeddings/oleObject601.bin"/><Relationship Id="rId1111" Type="http://schemas.openxmlformats.org/officeDocument/2006/relationships/image" Target="media/image411.wmf"/><Relationship Id="rId1556" Type="http://schemas.openxmlformats.org/officeDocument/2006/relationships/image" Target="media/image637.wmf"/><Relationship Id="rId1763" Type="http://schemas.openxmlformats.org/officeDocument/2006/relationships/oleObject" Target="embeddings/oleObject1023.bin"/><Relationship Id="rId1970" Type="http://schemas.openxmlformats.org/officeDocument/2006/relationships/image" Target="media/image825.wmf"/><Relationship Id="rId55" Type="http://schemas.openxmlformats.org/officeDocument/2006/relationships/image" Target="media/image22.png"/><Relationship Id="rId1209" Type="http://schemas.openxmlformats.org/officeDocument/2006/relationships/image" Target="media/image461.wmf"/><Relationship Id="rId1416" Type="http://schemas.openxmlformats.org/officeDocument/2006/relationships/oleObject" Target="embeddings/oleObject843.bin"/><Relationship Id="rId1623" Type="http://schemas.openxmlformats.org/officeDocument/2006/relationships/oleObject" Target="embeddings/oleObject946.bin"/><Relationship Id="rId1830" Type="http://schemas.openxmlformats.org/officeDocument/2006/relationships/oleObject" Target="embeddings/oleObject1060.bin"/><Relationship Id="rId1928" Type="http://schemas.openxmlformats.org/officeDocument/2006/relationships/image" Target="media/image806.wmf"/><Relationship Id="rId2092" Type="http://schemas.openxmlformats.org/officeDocument/2006/relationships/image" Target="media/image880.wmf"/><Relationship Id="rId271" Type="http://schemas.openxmlformats.org/officeDocument/2006/relationships/oleObject" Target="embeddings/oleObject186.bin"/><Relationship Id="rId131" Type="http://schemas.openxmlformats.org/officeDocument/2006/relationships/oleObject" Target="embeddings/oleObject76.bin"/><Relationship Id="rId369" Type="http://schemas.openxmlformats.org/officeDocument/2006/relationships/image" Target="media/image104.wmf"/><Relationship Id="rId576" Type="http://schemas.openxmlformats.org/officeDocument/2006/relationships/oleObject" Target="embeddings/oleObject397.bin"/><Relationship Id="rId783" Type="http://schemas.openxmlformats.org/officeDocument/2006/relationships/image" Target="media/image256.wmf"/><Relationship Id="rId990" Type="http://schemas.openxmlformats.org/officeDocument/2006/relationships/oleObject" Target="embeddings/oleObject633.bin"/><Relationship Id="rId2257" Type="http://schemas.openxmlformats.org/officeDocument/2006/relationships/oleObject" Target="embeddings/oleObject1278.bin"/><Relationship Id="rId229" Type="http://schemas.openxmlformats.org/officeDocument/2006/relationships/oleObject" Target="embeddings/oleObject148.bin"/><Relationship Id="rId436" Type="http://schemas.openxmlformats.org/officeDocument/2006/relationships/image" Target="media/image118.wmf"/><Relationship Id="rId643" Type="http://schemas.openxmlformats.org/officeDocument/2006/relationships/oleObject" Target="embeddings/oleObject434.bin"/><Relationship Id="rId1066" Type="http://schemas.openxmlformats.org/officeDocument/2006/relationships/oleObject" Target="embeddings/oleObject671.bin"/><Relationship Id="rId1273" Type="http://schemas.openxmlformats.org/officeDocument/2006/relationships/image" Target="media/image494.wmf"/><Relationship Id="rId1480" Type="http://schemas.openxmlformats.org/officeDocument/2006/relationships/image" Target="media/image599.wmf"/><Relationship Id="rId2117" Type="http://schemas.openxmlformats.org/officeDocument/2006/relationships/oleObject" Target="embeddings/oleObject1212.bin"/><Relationship Id="rId850" Type="http://schemas.openxmlformats.org/officeDocument/2006/relationships/image" Target="media/image285.wmf"/><Relationship Id="rId948" Type="http://schemas.openxmlformats.org/officeDocument/2006/relationships/oleObject" Target="embeddings/oleObject612.bin"/><Relationship Id="rId1133" Type="http://schemas.openxmlformats.org/officeDocument/2006/relationships/image" Target="media/image422.png"/><Relationship Id="rId1578" Type="http://schemas.openxmlformats.org/officeDocument/2006/relationships/image" Target="media/image648.wmf"/><Relationship Id="rId1785" Type="http://schemas.openxmlformats.org/officeDocument/2006/relationships/image" Target="media/image743.wmf"/><Relationship Id="rId1992" Type="http://schemas.openxmlformats.org/officeDocument/2006/relationships/oleObject" Target="embeddings/oleObject1148.bin"/><Relationship Id="rId77" Type="http://schemas.openxmlformats.org/officeDocument/2006/relationships/image" Target="media/image31.wmf"/><Relationship Id="rId503" Type="http://schemas.openxmlformats.org/officeDocument/2006/relationships/image" Target="media/image146.wmf"/><Relationship Id="rId710" Type="http://schemas.openxmlformats.org/officeDocument/2006/relationships/image" Target="media/image224.wmf"/><Relationship Id="rId808" Type="http://schemas.openxmlformats.org/officeDocument/2006/relationships/image" Target="media/image268.wmf"/><Relationship Id="rId1340" Type="http://schemas.openxmlformats.org/officeDocument/2006/relationships/image" Target="media/image528.wmf"/><Relationship Id="rId1438" Type="http://schemas.openxmlformats.org/officeDocument/2006/relationships/image" Target="media/image578.wmf"/><Relationship Id="rId1645" Type="http://schemas.openxmlformats.org/officeDocument/2006/relationships/image" Target="media/image680.wmf"/><Relationship Id="rId1200" Type="http://schemas.openxmlformats.org/officeDocument/2006/relationships/oleObject" Target="embeddings/oleObject737.bin"/><Relationship Id="rId1852" Type="http://schemas.openxmlformats.org/officeDocument/2006/relationships/oleObject" Target="embeddings/oleObject1073.bin"/><Relationship Id="rId1505" Type="http://schemas.openxmlformats.org/officeDocument/2006/relationships/oleObject" Target="embeddings/oleObject887.bin"/><Relationship Id="rId1712" Type="http://schemas.openxmlformats.org/officeDocument/2006/relationships/oleObject" Target="embeddings/oleObject993.bin"/><Relationship Id="rId293" Type="http://schemas.openxmlformats.org/officeDocument/2006/relationships/oleObject" Target="embeddings/oleObject208.bin"/><Relationship Id="rId2181" Type="http://schemas.openxmlformats.org/officeDocument/2006/relationships/oleObject" Target="embeddings/oleObject1243.bin"/><Relationship Id="rId153" Type="http://schemas.openxmlformats.org/officeDocument/2006/relationships/oleObject" Target="embeddings/oleObject97.bin"/><Relationship Id="rId360" Type="http://schemas.openxmlformats.org/officeDocument/2006/relationships/oleObject" Target="embeddings/oleObject254.bin"/><Relationship Id="rId598" Type="http://schemas.openxmlformats.org/officeDocument/2006/relationships/oleObject" Target="embeddings/oleObject408.bin"/><Relationship Id="rId2041" Type="http://schemas.openxmlformats.org/officeDocument/2006/relationships/oleObject" Target="embeddings/oleObject1175.bin"/><Relationship Id="rId2279" Type="http://schemas.openxmlformats.org/officeDocument/2006/relationships/oleObject" Target="embeddings/oleObject1289.bin"/><Relationship Id="rId220" Type="http://schemas.openxmlformats.org/officeDocument/2006/relationships/oleObject" Target="embeddings/oleObject143.bin"/><Relationship Id="rId458" Type="http://schemas.openxmlformats.org/officeDocument/2006/relationships/oleObject" Target="embeddings/oleObject323.bin"/><Relationship Id="rId665" Type="http://schemas.openxmlformats.org/officeDocument/2006/relationships/image" Target="media/image210.wmf"/><Relationship Id="rId872" Type="http://schemas.openxmlformats.org/officeDocument/2006/relationships/image" Target="media/image296.wmf"/><Relationship Id="rId1088" Type="http://schemas.openxmlformats.org/officeDocument/2006/relationships/oleObject" Target="embeddings/oleObject682.bin"/><Relationship Id="rId1295" Type="http://schemas.openxmlformats.org/officeDocument/2006/relationships/image" Target="media/image505.wmf"/><Relationship Id="rId2139" Type="http://schemas.openxmlformats.org/officeDocument/2006/relationships/oleObject" Target="embeddings/oleObject1223.bin"/><Relationship Id="rId318" Type="http://schemas.openxmlformats.org/officeDocument/2006/relationships/oleObject" Target="embeddings/oleObject229.bin"/><Relationship Id="rId525" Type="http://schemas.openxmlformats.org/officeDocument/2006/relationships/image" Target="media/image153.wmf"/><Relationship Id="rId732" Type="http://schemas.openxmlformats.org/officeDocument/2006/relationships/image" Target="media/image235.wmf"/><Relationship Id="rId1155" Type="http://schemas.openxmlformats.org/officeDocument/2006/relationships/oleObject" Target="embeddings/oleObject715.bin"/><Relationship Id="rId1362" Type="http://schemas.openxmlformats.org/officeDocument/2006/relationships/oleObject" Target="embeddings/oleObject816.bin"/><Relationship Id="rId2206" Type="http://schemas.openxmlformats.org/officeDocument/2006/relationships/image" Target="media/image937.wmf"/><Relationship Id="rId99" Type="http://schemas.openxmlformats.org/officeDocument/2006/relationships/oleObject" Target="embeddings/oleObject55.bin"/><Relationship Id="rId1015" Type="http://schemas.openxmlformats.org/officeDocument/2006/relationships/image" Target="media/image363.wmf"/><Relationship Id="rId1222" Type="http://schemas.openxmlformats.org/officeDocument/2006/relationships/oleObject" Target="embeddings/oleObject748.bin"/><Relationship Id="rId1667" Type="http://schemas.openxmlformats.org/officeDocument/2006/relationships/oleObject" Target="embeddings/oleObject971.bin"/><Relationship Id="rId1874" Type="http://schemas.openxmlformats.org/officeDocument/2006/relationships/oleObject" Target="embeddings/oleObject1084.bin"/><Relationship Id="rId1527" Type="http://schemas.openxmlformats.org/officeDocument/2006/relationships/oleObject" Target="embeddings/oleObject898.bin"/><Relationship Id="rId1734" Type="http://schemas.openxmlformats.org/officeDocument/2006/relationships/oleObject" Target="embeddings/oleObject1006.bin"/><Relationship Id="rId1941" Type="http://schemas.openxmlformats.org/officeDocument/2006/relationships/oleObject" Target="embeddings/oleObject1120.bin"/><Relationship Id="rId26" Type="http://schemas.openxmlformats.org/officeDocument/2006/relationships/oleObject" Target="embeddings/oleObject8.bin"/><Relationship Id="rId175" Type="http://schemas.openxmlformats.org/officeDocument/2006/relationships/oleObject" Target="embeddings/oleObject116.bin"/><Relationship Id="rId1801" Type="http://schemas.openxmlformats.org/officeDocument/2006/relationships/oleObject" Target="embeddings/oleObject1043.bin"/><Relationship Id="rId382" Type="http://schemas.openxmlformats.org/officeDocument/2006/relationships/oleObject" Target="embeddings/oleObject271.bin"/><Relationship Id="rId687" Type="http://schemas.openxmlformats.org/officeDocument/2006/relationships/oleObject" Target="embeddings/oleObject465.bin"/><Relationship Id="rId2063" Type="http://schemas.openxmlformats.org/officeDocument/2006/relationships/oleObject" Target="embeddings/oleObject1186.bin"/><Relationship Id="rId2270" Type="http://schemas.openxmlformats.org/officeDocument/2006/relationships/image" Target="media/image970.wmf"/><Relationship Id="rId242" Type="http://schemas.openxmlformats.org/officeDocument/2006/relationships/oleObject" Target="embeddings/oleObject157.bin"/><Relationship Id="rId894" Type="http://schemas.openxmlformats.org/officeDocument/2006/relationships/image" Target="media/image303.wmf"/><Relationship Id="rId1177" Type="http://schemas.openxmlformats.org/officeDocument/2006/relationships/oleObject" Target="embeddings/oleObject726.bin"/><Relationship Id="rId2130" Type="http://schemas.openxmlformats.org/officeDocument/2006/relationships/image" Target="media/image899.wmf"/><Relationship Id="rId102" Type="http://schemas.openxmlformats.org/officeDocument/2006/relationships/oleObject" Target="embeddings/oleObject58.bin"/><Relationship Id="rId547" Type="http://schemas.openxmlformats.org/officeDocument/2006/relationships/image" Target="media/image163.wmf"/><Relationship Id="rId754" Type="http://schemas.openxmlformats.org/officeDocument/2006/relationships/oleObject" Target="embeddings/oleObject502.bin"/><Relationship Id="rId961" Type="http://schemas.openxmlformats.org/officeDocument/2006/relationships/image" Target="media/image336.wmf"/><Relationship Id="rId1384" Type="http://schemas.openxmlformats.org/officeDocument/2006/relationships/oleObject" Target="embeddings/oleObject827.bin"/><Relationship Id="rId1591" Type="http://schemas.openxmlformats.org/officeDocument/2006/relationships/oleObject" Target="embeddings/oleObject930.bin"/><Relationship Id="rId1689" Type="http://schemas.openxmlformats.org/officeDocument/2006/relationships/oleObject" Target="embeddings/oleObject981.bin"/><Relationship Id="rId2228" Type="http://schemas.openxmlformats.org/officeDocument/2006/relationships/image" Target="media/image948.wmf"/><Relationship Id="rId90" Type="http://schemas.openxmlformats.org/officeDocument/2006/relationships/image" Target="media/image33.wmf"/><Relationship Id="rId407" Type="http://schemas.openxmlformats.org/officeDocument/2006/relationships/image" Target="media/image107.wmf"/><Relationship Id="rId614" Type="http://schemas.openxmlformats.org/officeDocument/2006/relationships/oleObject" Target="embeddings/oleObject418.bin"/><Relationship Id="rId821" Type="http://schemas.openxmlformats.org/officeDocument/2006/relationships/oleObject" Target="embeddings/oleObject540.bin"/><Relationship Id="rId1037" Type="http://schemas.openxmlformats.org/officeDocument/2006/relationships/image" Target="media/image374.wmf"/><Relationship Id="rId1244" Type="http://schemas.openxmlformats.org/officeDocument/2006/relationships/image" Target="media/image479.wmf"/><Relationship Id="rId1451" Type="http://schemas.openxmlformats.org/officeDocument/2006/relationships/oleObject" Target="embeddings/oleObject860.bin"/><Relationship Id="rId1896" Type="http://schemas.openxmlformats.org/officeDocument/2006/relationships/image" Target="media/image791.wmf"/><Relationship Id="rId919" Type="http://schemas.openxmlformats.org/officeDocument/2006/relationships/image" Target="media/image315.wmf"/><Relationship Id="rId1104" Type="http://schemas.openxmlformats.org/officeDocument/2006/relationships/oleObject" Target="embeddings/oleObject690.bin"/><Relationship Id="rId1311" Type="http://schemas.openxmlformats.org/officeDocument/2006/relationships/image" Target="media/image513.wmf"/><Relationship Id="rId1549" Type="http://schemas.openxmlformats.org/officeDocument/2006/relationships/oleObject" Target="embeddings/oleObject909.bin"/><Relationship Id="rId1756" Type="http://schemas.openxmlformats.org/officeDocument/2006/relationships/image" Target="media/image730.wmf"/><Relationship Id="rId1963" Type="http://schemas.openxmlformats.org/officeDocument/2006/relationships/oleObject" Target="embeddings/oleObject1132.bin"/><Relationship Id="rId48" Type="http://schemas.openxmlformats.org/officeDocument/2006/relationships/oleObject" Target="embeddings/oleObject20.bin"/><Relationship Id="rId1409" Type="http://schemas.openxmlformats.org/officeDocument/2006/relationships/image" Target="media/image563.wmf"/><Relationship Id="rId1616" Type="http://schemas.openxmlformats.org/officeDocument/2006/relationships/oleObject" Target="embeddings/oleObject942.bin"/><Relationship Id="rId1823" Type="http://schemas.openxmlformats.org/officeDocument/2006/relationships/oleObject" Target="embeddings/oleObject1056.bin"/><Relationship Id="rId197" Type="http://schemas.openxmlformats.org/officeDocument/2006/relationships/oleObject" Target="embeddings/oleObject129.bin"/><Relationship Id="rId2085" Type="http://schemas.openxmlformats.org/officeDocument/2006/relationships/oleObject" Target="embeddings/oleObject1197.bin"/><Relationship Id="rId2292" Type="http://schemas.openxmlformats.org/officeDocument/2006/relationships/oleObject" Target="embeddings/oleObject1295.bin"/><Relationship Id="rId264" Type="http://schemas.openxmlformats.org/officeDocument/2006/relationships/oleObject" Target="embeddings/oleObject179.bin"/><Relationship Id="rId471" Type="http://schemas.openxmlformats.org/officeDocument/2006/relationships/image" Target="media/image132.wmf"/><Relationship Id="rId2152" Type="http://schemas.openxmlformats.org/officeDocument/2006/relationships/image" Target="media/image910.wmf"/><Relationship Id="rId124" Type="http://schemas.openxmlformats.org/officeDocument/2006/relationships/oleObject" Target="embeddings/oleObject69.bin"/><Relationship Id="rId569" Type="http://schemas.openxmlformats.org/officeDocument/2006/relationships/oleObject" Target="embeddings/oleObject390.bin"/><Relationship Id="rId776" Type="http://schemas.openxmlformats.org/officeDocument/2006/relationships/oleObject" Target="embeddings/oleObject515.bin"/><Relationship Id="rId983" Type="http://schemas.openxmlformats.org/officeDocument/2006/relationships/image" Target="media/image347.wmf"/><Relationship Id="rId1199" Type="http://schemas.openxmlformats.org/officeDocument/2006/relationships/image" Target="media/image456.wmf"/><Relationship Id="rId331" Type="http://schemas.openxmlformats.org/officeDocument/2006/relationships/image" Target="media/image89.wmf"/><Relationship Id="rId429" Type="http://schemas.openxmlformats.org/officeDocument/2006/relationships/oleObject" Target="embeddings/oleObject306.bin"/><Relationship Id="rId636" Type="http://schemas.openxmlformats.org/officeDocument/2006/relationships/image" Target="media/image199.wmf"/><Relationship Id="rId1059" Type="http://schemas.openxmlformats.org/officeDocument/2006/relationships/image" Target="media/image385.wmf"/><Relationship Id="rId1266" Type="http://schemas.openxmlformats.org/officeDocument/2006/relationships/oleObject" Target="embeddings/oleObject769.bin"/><Relationship Id="rId1473" Type="http://schemas.openxmlformats.org/officeDocument/2006/relationships/oleObject" Target="embeddings/oleObject871.bin"/><Relationship Id="rId2012" Type="http://schemas.openxmlformats.org/officeDocument/2006/relationships/oleObject" Target="embeddings/oleObject1158.bin"/><Relationship Id="rId843" Type="http://schemas.openxmlformats.org/officeDocument/2006/relationships/oleObject" Target="embeddings/oleObject555.bin"/><Relationship Id="rId1126" Type="http://schemas.openxmlformats.org/officeDocument/2006/relationships/oleObject" Target="embeddings/oleObject701.bin"/><Relationship Id="rId1680" Type="http://schemas.openxmlformats.org/officeDocument/2006/relationships/image" Target="media/image696.wmf"/><Relationship Id="rId1778" Type="http://schemas.openxmlformats.org/officeDocument/2006/relationships/image" Target="media/image740.wmf"/><Relationship Id="rId1985" Type="http://schemas.openxmlformats.org/officeDocument/2006/relationships/oleObject" Target="embeddings/oleObject1143.bin"/><Relationship Id="rId703" Type="http://schemas.openxmlformats.org/officeDocument/2006/relationships/oleObject" Target="embeddings/oleObject474.bin"/><Relationship Id="rId910" Type="http://schemas.openxmlformats.org/officeDocument/2006/relationships/oleObject" Target="embeddings/oleObject593.bin"/><Relationship Id="rId1333" Type="http://schemas.openxmlformats.org/officeDocument/2006/relationships/oleObject" Target="embeddings/oleObject802.bin"/><Relationship Id="rId1540" Type="http://schemas.openxmlformats.org/officeDocument/2006/relationships/image" Target="media/image629.wmf"/><Relationship Id="rId1638" Type="http://schemas.openxmlformats.org/officeDocument/2006/relationships/image" Target="media/image677.wmf"/><Relationship Id="rId1400" Type="http://schemas.openxmlformats.org/officeDocument/2006/relationships/oleObject" Target="embeddings/oleObject835.bin"/><Relationship Id="rId1845" Type="http://schemas.openxmlformats.org/officeDocument/2006/relationships/image" Target="media/image768.wmf"/><Relationship Id="rId1705" Type="http://schemas.openxmlformats.org/officeDocument/2006/relationships/image" Target="media/image708.wmf"/><Relationship Id="rId1912" Type="http://schemas.openxmlformats.org/officeDocument/2006/relationships/image" Target="media/image798.wmf"/><Relationship Id="rId286" Type="http://schemas.openxmlformats.org/officeDocument/2006/relationships/oleObject" Target="embeddings/oleObject201.bin"/><Relationship Id="rId493" Type="http://schemas.openxmlformats.org/officeDocument/2006/relationships/image" Target="media/image141.wmf"/><Relationship Id="rId2174" Type="http://schemas.openxmlformats.org/officeDocument/2006/relationships/image" Target="media/image921.wmf"/><Relationship Id="rId146" Type="http://schemas.openxmlformats.org/officeDocument/2006/relationships/oleObject" Target="embeddings/oleObject91.bin"/><Relationship Id="rId353" Type="http://schemas.openxmlformats.org/officeDocument/2006/relationships/image" Target="media/image97.wmf"/><Relationship Id="rId560" Type="http://schemas.openxmlformats.org/officeDocument/2006/relationships/oleObject" Target="embeddings/oleObject384.bin"/><Relationship Id="rId798" Type="http://schemas.openxmlformats.org/officeDocument/2006/relationships/oleObject" Target="embeddings/oleObject528.bin"/><Relationship Id="rId1190" Type="http://schemas.openxmlformats.org/officeDocument/2006/relationships/image" Target="media/image451.wmf"/><Relationship Id="rId2034" Type="http://schemas.openxmlformats.org/officeDocument/2006/relationships/image" Target="media/image851.wmf"/><Relationship Id="rId2241" Type="http://schemas.openxmlformats.org/officeDocument/2006/relationships/oleObject" Target="embeddings/oleObject1271.bin"/><Relationship Id="rId213" Type="http://schemas.openxmlformats.org/officeDocument/2006/relationships/oleObject" Target="embeddings/oleObject138.bin"/><Relationship Id="rId420" Type="http://schemas.openxmlformats.org/officeDocument/2006/relationships/image" Target="media/image112.wmf"/><Relationship Id="rId658" Type="http://schemas.openxmlformats.org/officeDocument/2006/relationships/oleObject" Target="embeddings/oleObject445.bin"/><Relationship Id="rId865" Type="http://schemas.openxmlformats.org/officeDocument/2006/relationships/oleObject" Target="embeddings/oleObject566.bin"/><Relationship Id="rId1050" Type="http://schemas.openxmlformats.org/officeDocument/2006/relationships/oleObject" Target="embeddings/oleObject663.bin"/><Relationship Id="rId1288" Type="http://schemas.openxmlformats.org/officeDocument/2006/relationships/oleObject" Target="embeddings/oleObject780.bin"/><Relationship Id="rId1495" Type="http://schemas.openxmlformats.org/officeDocument/2006/relationships/oleObject" Target="embeddings/oleObject882.bin"/><Relationship Id="rId2101" Type="http://schemas.openxmlformats.org/officeDocument/2006/relationships/oleObject" Target="embeddings/oleObject1205.bin"/><Relationship Id="rId518" Type="http://schemas.openxmlformats.org/officeDocument/2006/relationships/oleObject" Target="embeddings/oleObject362.bin"/><Relationship Id="rId725" Type="http://schemas.openxmlformats.org/officeDocument/2006/relationships/image" Target="media/image232.wmf"/><Relationship Id="rId932" Type="http://schemas.openxmlformats.org/officeDocument/2006/relationships/oleObject" Target="embeddings/oleObject604.bin"/><Relationship Id="rId1148" Type="http://schemas.openxmlformats.org/officeDocument/2006/relationships/image" Target="media/image430.wmf"/><Relationship Id="rId1355" Type="http://schemas.openxmlformats.org/officeDocument/2006/relationships/oleObject" Target="embeddings/oleObject813.bin"/><Relationship Id="rId1562" Type="http://schemas.openxmlformats.org/officeDocument/2006/relationships/image" Target="media/image640.wmf"/><Relationship Id="rId1008" Type="http://schemas.openxmlformats.org/officeDocument/2006/relationships/oleObject" Target="embeddings/oleObject642.bin"/><Relationship Id="rId1215" Type="http://schemas.openxmlformats.org/officeDocument/2006/relationships/image" Target="media/image464.wmf"/><Relationship Id="rId1422" Type="http://schemas.openxmlformats.org/officeDocument/2006/relationships/oleObject" Target="embeddings/oleObject846.bin"/><Relationship Id="rId1867" Type="http://schemas.openxmlformats.org/officeDocument/2006/relationships/image" Target="media/image778.wmf"/><Relationship Id="rId61" Type="http://schemas.openxmlformats.org/officeDocument/2006/relationships/oleObject" Target="embeddings/oleObject31.bin"/><Relationship Id="rId1727" Type="http://schemas.openxmlformats.org/officeDocument/2006/relationships/image" Target="media/image717.wmf"/><Relationship Id="rId1934" Type="http://schemas.openxmlformats.org/officeDocument/2006/relationships/image" Target="media/image809.wmf"/><Relationship Id="rId19" Type="http://schemas.openxmlformats.org/officeDocument/2006/relationships/oleObject" Target="embeddings/oleObject4.bin"/><Relationship Id="rId2196" Type="http://schemas.openxmlformats.org/officeDocument/2006/relationships/image" Target="media/image932.wmf"/><Relationship Id="rId168" Type="http://schemas.openxmlformats.org/officeDocument/2006/relationships/oleObject" Target="embeddings/oleObject112.bin"/><Relationship Id="rId375" Type="http://schemas.openxmlformats.org/officeDocument/2006/relationships/oleObject" Target="embeddings/oleObject264.bin"/><Relationship Id="rId582" Type="http://schemas.openxmlformats.org/officeDocument/2006/relationships/oleObject" Target="embeddings/oleObject400.bin"/><Relationship Id="rId2056" Type="http://schemas.openxmlformats.org/officeDocument/2006/relationships/image" Target="media/image862.wmf"/><Relationship Id="rId2263" Type="http://schemas.openxmlformats.org/officeDocument/2006/relationships/oleObject" Target="embeddings/oleObject1281.bin"/><Relationship Id="rId3" Type="http://schemas.openxmlformats.org/officeDocument/2006/relationships/styles" Target="styles.xml"/><Relationship Id="rId235" Type="http://schemas.openxmlformats.org/officeDocument/2006/relationships/oleObject" Target="embeddings/oleObject153.bin"/><Relationship Id="rId442" Type="http://schemas.openxmlformats.org/officeDocument/2006/relationships/oleObject" Target="embeddings/oleObject315.bin"/><Relationship Id="rId887" Type="http://schemas.openxmlformats.org/officeDocument/2006/relationships/oleObject" Target="embeddings/oleObject581.bin"/><Relationship Id="rId1072" Type="http://schemas.openxmlformats.org/officeDocument/2006/relationships/oleObject" Target="embeddings/oleObject674.bin"/><Relationship Id="rId2123" Type="http://schemas.openxmlformats.org/officeDocument/2006/relationships/oleObject" Target="embeddings/oleObject1215.bin"/><Relationship Id="rId302" Type="http://schemas.openxmlformats.org/officeDocument/2006/relationships/oleObject" Target="embeddings/oleObject217.bin"/><Relationship Id="rId747" Type="http://schemas.openxmlformats.org/officeDocument/2006/relationships/image" Target="media/image242.wmf"/><Relationship Id="rId954" Type="http://schemas.openxmlformats.org/officeDocument/2006/relationships/oleObject" Target="embeddings/oleObject615.bin"/><Relationship Id="rId1377" Type="http://schemas.openxmlformats.org/officeDocument/2006/relationships/image" Target="media/image547.wmf"/><Relationship Id="rId1584" Type="http://schemas.openxmlformats.org/officeDocument/2006/relationships/image" Target="media/image651.wmf"/><Relationship Id="rId1791" Type="http://schemas.openxmlformats.org/officeDocument/2006/relationships/image" Target="media/image745.wmf"/><Relationship Id="rId83" Type="http://schemas.openxmlformats.org/officeDocument/2006/relationships/oleObject" Target="embeddings/oleObject44.bin"/><Relationship Id="rId607" Type="http://schemas.openxmlformats.org/officeDocument/2006/relationships/oleObject" Target="embeddings/oleObject413.bin"/><Relationship Id="rId814" Type="http://schemas.openxmlformats.org/officeDocument/2006/relationships/image" Target="media/image271.wmf"/><Relationship Id="rId1237" Type="http://schemas.openxmlformats.org/officeDocument/2006/relationships/oleObject" Target="embeddings/oleObject755.bin"/><Relationship Id="rId1444" Type="http://schemas.openxmlformats.org/officeDocument/2006/relationships/image" Target="media/image581.wmf"/><Relationship Id="rId1651" Type="http://schemas.openxmlformats.org/officeDocument/2006/relationships/image" Target="media/image683.wmf"/><Relationship Id="rId1889" Type="http://schemas.openxmlformats.org/officeDocument/2006/relationships/image" Target="media/image788.wmf"/><Relationship Id="rId1304" Type="http://schemas.openxmlformats.org/officeDocument/2006/relationships/oleObject" Target="embeddings/oleObject788.bin"/><Relationship Id="rId1511" Type="http://schemas.openxmlformats.org/officeDocument/2006/relationships/oleObject" Target="embeddings/oleObject890.bin"/><Relationship Id="rId1749" Type="http://schemas.openxmlformats.org/officeDocument/2006/relationships/image" Target="media/image727.wmf"/><Relationship Id="rId1956" Type="http://schemas.openxmlformats.org/officeDocument/2006/relationships/image" Target="media/image818.wmf"/><Relationship Id="rId1609" Type="http://schemas.openxmlformats.org/officeDocument/2006/relationships/oleObject" Target="embeddings/oleObject938.bin"/><Relationship Id="rId1816" Type="http://schemas.openxmlformats.org/officeDocument/2006/relationships/image" Target="media/image756.wmf"/><Relationship Id="rId10" Type="http://schemas.openxmlformats.org/officeDocument/2006/relationships/image" Target="media/image3.png"/><Relationship Id="rId397" Type="http://schemas.openxmlformats.org/officeDocument/2006/relationships/oleObject" Target="embeddings/oleObject284.bin"/><Relationship Id="rId2078" Type="http://schemas.openxmlformats.org/officeDocument/2006/relationships/image" Target="media/image873.wmf"/><Relationship Id="rId2285" Type="http://schemas.openxmlformats.org/officeDocument/2006/relationships/image" Target="media/image978.wmf"/><Relationship Id="rId257" Type="http://schemas.openxmlformats.org/officeDocument/2006/relationships/oleObject" Target="embeddings/oleObject172.bin"/><Relationship Id="rId464" Type="http://schemas.openxmlformats.org/officeDocument/2006/relationships/oleObject" Target="embeddings/oleObject329.bin"/><Relationship Id="rId1094" Type="http://schemas.openxmlformats.org/officeDocument/2006/relationships/oleObject" Target="embeddings/oleObject685.bin"/><Relationship Id="rId2145" Type="http://schemas.openxmlformats.org/officeDocument/2006/relationships/oleObject" Target="embeddings/oleObject1226.bin"/><Relationship Id="rId117" Type="http://schemas.openxmlformats.org/officeDocument/2006/relationships/oleObject" Target="embeddings/oleObject64.bin"/><Relationship Id="rId671" Type="http://schemas.openxmlformats.org/officeDocument/2006/relationships/oleObject" Target="embeddings/oleObject452.bin"/><Relationship Id="rId769" Type="http://schemas.openxmlformats.org/officeDocument/2006/relationships/image" Target="media/image253.wmf"/><Relationship Id="rId976" Type="http://schemas.openxmlformats.org/officeDocument/2006/relationships/oleObject" Target="embeddings/oleObject626.bin"/><Relationship Id="rId1399" Type="http://schemas.openxmlformats.org/officeDocument/2006/relationships/image" Target="media/image558.wmf"/><Relationship Id="rId324" Type="http://schemas.openxmlformats.org/officeDocument/2006/relationships/oleObject" Target="embeddings/oleObject232.bin"/><Relationship Id="rId531" Type="http://schemas.openxmlformats.org/officeDocument/2006/relationships/image" Target="media/image156.wmf"/><Relationship Id="rId629" Type="http://schemas.openxmlformats.org/officeDocument/2006/relationships/oleObject" Target="embeddings/oleObject426.bin"/><Relationship Id="rId1161" Type="http://schemas.openxmlformats.org/officeDocument/2006/relationships/oleObject" Target="embeddings/oleObject718.bin"/><Relationship Id="rId1259" Type="http://schemas.openxmlformats.org/officeDocument/2006/relationships/image" Target="media/image487.wmf"/><Relationship Id="rId1466" Type="http://schemas.openxmlformats.org/officeDocument/2006/relationships/image" Target="media/image592.wmf"/><Relationship Id="rId2005" Type="http://schemas.openxmlformats.org/officeDocument/2006/relationships/image" Target="media/image840.wmf"/><Relationship Id="rId2212" Type="http://schemas.openxmlformats.org/officeDocument/2006/relationships/image" Target="media/image940.wmf"/><Relationship Id="rId836" Type="http://schemas.openxmlformats.org/officeDocument/2006/relationships/oleObject" Target="embeddings/oleObject551.bin"/><Relationship Id="rId1021" Type="http://schemas.openxmlformats.org/officeDocument/2006/relationships/image" Target="media/image366.wmf"/><Relationship Id="rId1119" Type="http://schemas.openxmlformats.org/officeDocument/2006/relationships/image" Target="media/image415.wmf"/><Relationship Id="rId1673" Type="http://schemas.openxmlformats.org/officeDocument/2006/relationships/oleObject" Target="embeddings/oleObject974.bin"/><Relationship Id="rId1880" Type="http://schemas.openxmlformats.org/officeDocument/2006/relationships/oleObject" Target="embeddings/oleObject1088.bin"/><Relationship Id="rId1978" Type="http://schemas.openxmlformats.org/officeDocument/2006/relationships/image" Target="media/image829.png"/><Relationship Id="rId903" Type="http://schemas.openxmlformats.org/officeDocument/2006/relationships/image" Target="media/image307.wmf"/><Relationship Id="rId1326" Type="http://schemas.openxmlformats.org/officeDocument/2006/relationships/image" Target="media/image521.wmf"/><Relationship Id="rId1533" Type="http://schemas.openxmlformats.org/officeDocument/2006/relationships/oleObject" Target="embeddings/oleObject901.bin"/><Relationship Id="rId1740" Type="http://schemas.openxmlformats.org/officeDocument/2006/relationships/oleObject" Target="embeddings/oleObject1009.bin"/><Relationship Id="rId32" Type="http://schemas.openxmlformats.org/officeDocument/2006/relationships/image" Target="media/image15.png"/><Relationship Id="rId1600" Type="http://schemas.openxmlformats.org/officeDocument/2006/relationships/oleObject" Target="embeddings/oleObject934.bin"/><Relationship Id="rId1838" Type="http://schemas.openxmlformats.org/officeDocument/2006/relationships/oleObject" Target="embeddings/oleObject1064.bin"/><Relationship Id="rId181" Type="http://schemas.openxmlformats.org/officeDocument/2006/relationships/oleObject" Target="embeddings/oleObject120.bin"/><Relationship Id="rId1905" Type="http://schemas.openxmlformats.org/officeDocument/2006/relationships/oleObject" Target="embeddings/oleObject1101.bin"/><Relationship Id="rId279" Type="http://schemas.openxmlformats.org/officeDocument/2006/relationships/oleObject" Target="embeddings/oleObject194.bin"/><Relationship Id="rId486" Type="http://schemas.openxmlformats.org/officeDocument/2006/relationships/oleObject" Target="embeddings/oleObject342.bin"/><Relationship Id="rId693" Type="http://schemas.openxmlformats.org/officeDocument/2006/relationships/image" Target="media/image217.wmf"/><Relationship Id="rId2167" Type="http://schemas.openxmlformats.org/officeDocument/2006/relationships/oleObject" Target="embeddings/oleObject1236.bin"/><Relationship Id="rId139" Type="http://schemas.openxmlformats.org/officeDocument/2006/relationships/oleObject" Target="embeddings/oleObject84.bin"/><Relationship Id="rId346" Type="http://schemas.openxmlformats.org/officeDocument/2006/relationships/oleObject" Target="embeddings/oleObject246.bin"/><Relationship Id="rId553" Type="http://schemas.openxmlformats.org/officeDocument/2006/relationships/image" Target="media/image166.wmf"/><Relationship Id="rId760" Type="http://schemas.openxmlformats.org/officeDocument/2006/relationships/oleObject" Target="embeddings/oleObject505.bin"/><Relationship Id="rId998" Type="http://schemas.openxmlformats.org/officeDocument/2006/relationships/oleObject" Target="embeddings/oleObject637.bin"/><Relationship Id="rId1183" Type="http://schemas.openxmlformats.org/officeDocument/2006/relationships/oleObject" Target="embeddings/oleObject729.bin"/><Relationship Id="rId1390" Type="http://schemas.openxmlformats.org/officeDocument/2006/relationships/oleObject" Target="embeddings/oleObject830.bin"/><Relationship Id="rId2027" Type="http://schemas.openxmlformats.org/officeDocument/2006/relationships/image" Target="media/image848.wmf"/><Relationship Id="rId2234" Type="http://schemas.openxmlformats.org/officeDocument/2006/relationships/image" Target="media/image951.wmf"/><Relationship Id="rId206" Type="http://schemas.openxmlformats.org/officeDocument/2006/relationships/image" Target="media/image65.wmf"/><Relationship Id="rId413" Type="http://schemas.openxmlformats.org/officeDocument/2006/relationships/oleObject" Target="embeddings/oleObject297.bin"/><Relationship Id="rId858" Type="http://schemas.openxmlformats.org/officeDocument/2006/relationships/image" Target="media/image289.wmf"/><Relationship Id="rId1043" Type="http://schemas.openxmlformats.org/officeDocument/2006/relationships/image" Target="media/image377.wmf"/><Relationship Id="rId1488" Type="http://schemas.openxmlformats.org/officeDocument/2006/relationships/image" Target="media/image603.wmf"/><Relationship Id="rId1695" Type="http://schemas.openxmlformats.org/officeDocument/2006/relationships/oleObject" Target="embeddings/oleObject984.bin"/><Relationship Id="rId620" Type="http://schemas.openxmlformats.org/officeDocument/2006/relationships/oleObject" Target="embeddings/oleObject421.bin"/><Relationship Id="rId718" Type="http://schemas.openxmlformats.org/officeDocument/2006/relationships/image" Target="media/image228.wmf"/><Relationship Id="rId925" Type="http://schemas.openxmlformats.org/officeDocument/2006/relationships/image" Target="media/image318.wmf"/><Relationship Id="rId1250" Type="http://schemas.openxmlformats.org/officeDocument/2006/relationships/oleObject" Target="embeddings/oleObject761.bin"/><Relationship Id="rId1348" Type="http://schemas.openxmlformats.org/officeDocument/2006/relationships/image" Target="media/image532.wmf"/><Relationship Id="rId1555" Type="http://schemas.openxmlformats.org/officeDocument/2006/relationships/oleObject" Target="embeddings/oleObject912.bin"/><Relationship Id="rId1762" Type="http://schemas.openxmlformats.org/officeDocument/2006/relationships/image" Target="media/image732.wmf"/><Relationship Id="rId2301" Type="http://schemas.openxmlformats.org/officeDocument/2006/relationships/header" Target="header1.xml"/><Relationship Id="rId1110" Type="http://schemas.openxmlformats.org/officeDocument/2006/relationships/oleObject" Target="embeddings/oleObject693.bin"/><Relationship Id="rId1208" Type="http://schemas.openxmlformats.org/officeDocument/2006/relationships/oleObject" Target="embeddings/oleObject741.bin"/><Relationship Id="rId1415" Type="http://schemas.openxmlformats.org/officeDocument/2006/relationships/image" Target="media/image566.wmf"/><Relationship Id="rId54" Type="http://schemas.openxmlformats.org/officeDocument/2006/relationships/oleObject" Target="embeddings/oleObject26.bin"/><Relationship Id="rId1622" Type="http://schemas.openxmlformats.org/officeDocument/2006/relationships/oleObject" Target="embeddings/oleObject945.bin"/><Relationship Id="rId1927" Type="http://schemas.openxmlformats.org/officeDocument/2006/relationships/oleObject" Target="embeddings/oleObject1113.bin"/><Relationship Id="rId2091" Type="http://schemas.openxmlformats.org/officeDocument/2006/relationships/oleObject" Target="embeddings/oleObject1200.bin"/><Relationship Id="rId2189" Type="http://schemas.openxmlformats.org/officeDocument/2006/relationships/oleObject" Target="embeddings/oleObject1247.bin"/><Relationship Id="rId270" Type="http://schemas.openxmlformats.org/officeDocument/2006/relationships/oleObject" Target="embeddings/oleObject185.bin"/><Relationship Id="rId130" Type="http://schemas.openxmlformats.org/officeDocument/2006/relationships/oleObject" Target="embeddings/oleObject75.bin"/><Relationship Id="rId368" Type="http://schemas.openxmlformats.org/officeDocument/2006/relationships/oleObject" Target="embeddings/oleObject258.bin"/><Relationship Id="rId575" Type="http://schemas.openxmlformats.org/officeDocument/2006/relationships/oleObject" Target="embeddings/oleObject396.bin"/><Relationship Id="rId782" Type="http://schemas.openxmlformats.org/officeDocument/2006/relationships/oleObject" Target="embeddings/oleObject520.bin"/><Relationship Id="rId2049" Type="http://schemas.openxmlformats.org/officeDocument/2006/relationships/oleObject" Target="embeddings/oleObject1179.bin"/><Relationship Id="rId2256" Type="http://schemas.openxmlformats.org/officeDocument/2006/relationships/image" Target="media/image963.wmf"/><Relationship Id="rId228" Type="http://schemas.openxmlformats.org/officeDocument/2006/relationships/image" Target="media/image74.wmf"/><Relationship Id="rId435" Type="http://schemas.openxmlformats.org/officeDocument/2006/relationships/oleObject" Target="embeddings/oleObject311.bin"/><Relationship Id="rId642" Type="http://schemas.openxmlformats.org/officeDocument/2006/relationships/image" Target="media/image202.wmf"/><Relationship Id="rId1065" Type="http://schemas.openxmlformats.org/officeDocument/2006/relationships/image" Target="media/image388.wmf"/><Relationship Id="rId1272" Type="http://schemas.openxmlformats.org/officeDocument/2006/relationships/oleObject" Target="embeddings/oleObject772.bin"/><Relationship Id="rId2116" Type="http://schemas.openxmlformats.org/officeDocument/2006/relationships/image" Target="media/image892.wmf"/><Relationship Id="rId502" Type="http://schemas.openxmlformats.org/officeDocument/2006/relationships/oleObject" Target="embeddings/oleObject350.bin"/><Relationship Id="rId947" Type="http://schemas.openxmlformats.org/officeDocument/2006/relationships/image" Target="media/image329.wmf"/><Relationship Id="rId1132" Type="http://schemas.openxmlformats.org/officeDocument/2006/relationships/oleObject" Target="embeddings/oleObject704.bin"/><Relationship Id="rId1577" Type="http://schemas.openxmlformats.org/officeDocument/2006/relationships/oleObject" Target="embeddings/oleObject923.bin"/><Relationship Id="rId1784" Type="http://schemas.openxmlformats.org/officeDocument/2006/relationships/oleObject" Target="embeddings/oleObject1033.bin"/><Relationship Id="rId1991" Type="http://schemas.openxmlformats.org/officeDocument/2006/relationships/oleObject" Target="embeddings/oleObject1147.bin"/><Relationship Id="rId76" Type="http://schemas.openxmlformats.org/officeDocument/2006/relationships/oleObject" Target="embeddings/oleObject39.bin"/><Relationship Id="rId807" Type="http://schemas.openxmlformats.org/officeDocument/2006/relationships/oleObject" Target="embeddings/oleObject533.bin"/><Relationship Id="rId1437" Type="http://schemas.openxmlformats.org/officeDocument/2006/relationships/oleObject" Target="embeddings/oleObject853.bin"/><Relationship Id="rId1644" Type="http://schemas.openxmlformats.org/officeDocument/2006/relationships/oleObject" Target="embeddings/oleObject958.bin"/><Relationship Id="rId1851" Type="http://schemas.openxmlformats.org/officeDocument/2006/relationships/image" Target="media/image770.wmf"/><Relationship Id="rId1504" Type="http://schemas.openxmlformats.org/officeDocument/2006/relationships/image" Target="media/image611.wmf"/><Relationship Id="rId1711" Type="http://schemas.openxmlformats.org/officeDocument/2006/relationships/image" Target="media/image711.wmf"/><Relationship Id="rId1949" Type="http://schemas.openxmlformats.org/officeDocument/2006/relationships/image" Target="media/image815.wmf"/><Relationship Id="rId292" Type="http://schemas.openxmlformats.org/officeDocument/2006/relationships/oleObject" Target="embeddings/oleObject207.bin"/><Relationship Id="rId1809" Type="http://schemas.openxmlformats.org/officeDocument/2006/relationships/oleObject" Target="embeddings/oleObject1047.bin"/><Relationship Id="rId597" Type="http://schemas.openxmlformats.org/officeDocument/2006/relationships/image" Target="media/image183.wmf"/><Relationship Id="rId2180" Type="http://schemas.openxmlformats.org/officeDocument/2006/relationships/image" Target="media/image924.wmf"/><Relationship Id="rId2278" Type="http://schemas.openxmlformats.org/officeDocument/2006/relationships/image" Target="media/image974.wmf"/><Relationship Id="rId152" Type="http://schemas.openxmlformats.org/officeDocument/2006/relationships/oleObject" Target="embeddings/oleObject96.bin"/><Relationship Id="rId457" Type="http://schemas.openxmlformats.org/officeDocument/2006/relationships/image" Target="media/image128.wmf"/><Relationship Id="rId1087" Type="http://schemas.openxmlformats.org/officeDocument/2006/relationships/image" Target="media/image399.wmf"/><Relationship Id="rId1294" Type="http://schemas.openxmlformats.org/officeDocument/2006/relationships/oleObject" Target="embeddings/oleObject783.bin"/><Relationship Id="rId2040" Type="http://schemas.openxmlformats.org/officeDocument/2006/relationships/image" Target="media/image854.wmf"/><Relationship Id="rId2138" Type="http://schemas.openxmlformats.org/officeDocument/2006/relationships/image" Target="media/image903.wmf"/><Relationship Id="rId664" Type="http://schemas.openxmlformats.org/officeDocument/2006/relationships/oleObject" Target="embeddings/oleObject448.bin"/><Relationship Id="rId871" Type="http://schemas.openxmlformats.org/officeDocument/2006/relationships/oleObject" Target="embeddings/oleObject569.bin"/><Relationship Id="rId969" Type="http://schemas.openxmlformats.org/officeDocument/2006/relationships/image" Target="media/image340.wmf"/><Relationship Id="rId1599" Type="http://schemas.openxmlformats.org/officeDocument/2006/relationships/image" Target="media/image659.wmf"/><Relationship Id="rId317" Type="http://schemas.openxmlformats.org/officeDocument/2006/relationships/oleObject" Target="embeddings/oleObject228.bin"/><Relationship Id="rId524" Type="http://schemas.openxmlformats.org/officeDocument/2006/relationships/oleObject" Target="embeddings/oleObject365.bin"/><Relationship Id="rId731" Type="http://schemas.openxmlformats.org/officeDocument/2006/relationships/oleObject" Target="embeddings/oleObject490.bin"/><Relationship Id="rId1154" Type="http://schemas.openxmlformats.org/officeDocument/2006/relationships/image" Target="media/image433.wmf"/><Relationship Id="rId1361" Type="http://schemas.openxmlformats.org/officeDocument/2006/relationships/image" Target="media/image539.wmf"/><Relationship Id="rId1459" Type="http://schemas.openxmlformats.org/officeDocument/2006/relationships/oleObject" Target="embeddings/oleObject864.bin"/><Relationship Id="rId2205" Type="http://schemas.openxmlformats.org/officeDocument/2006/relationships/oleObject" Target="embeddings/oleObject1254.bin"/><Relationship Id="rId98" Type="http://schemas.openxmlformats.org/officeDocument/2006/relationships/image" Target="media/image37.png"/><Relationship Id="rId829" Type="http://schemas.openxmlformats.org/officeDocument/2006/relationships/oleObject" Target="embeddings/oleObject546.bin"/><Relationship Id="rId1014" Type="http://schemas.openxmlformats.org/officeDocument/2006/relationships/oleObject" Target="embeddings/oleObject645.bin"/><Relationship Id="rId1221" Type="http://schemas.openxmlformats.org/officeDocument/2006/relationships/image" Target="media/image467.wmf"/><Relationship Id="rId1666" Type="http://schemas.openxmlformats.org/officeDocument/2006/relationships/oleObject" Target="embeddings/oleObject970.bin"/><Relationship Id="rId1873" Type="http://schemas.openxmlformats.org/officeDocument/2006/relationships/image" Target="media/image781.png"/><Relationship Id="rId1319" Type="http://schemas.openxmlformats.org/officeDocument/2006/relationships/oleObject" Target="embeddings/oleObject795.bin"/><Relationship Id="rId1526" Type="http://schemas.openxmlformats.org/officeDocument/2006/relationships/image" Target="media/image622.wmf"/><Relationship Id="rId1733" Type="http://schemas.openxmlformats.org/officeDocument/2006/relationships/image" Target="media/image720.wmf"/><Relationship Id="rId1940" Type="http://schemas.openxmlformats.org/officeDocument/2006/relationships/oleObject" Target="embeddings/oleObject1119.bin"/><Relationship Id="rId25" Type="http://schemas.openxmlformats.org/officeDocument/2006/relationships/image" Target="media/image11.wmf"/><Relationship Id="rId1800" Type="http://schemas.openxmlformats.org/officeDocument/2006/relationships/image" Target="media/image749.wmf"/><Relationship Id="rId174" Type="http://schemas.openxmlformats.org/officeDocument/2006/relationships/image" Target="media/image52.wmf"/><Relationship Id="rId381" Type="http://schemas.openxmlformats.org/officeDocument/2006/relationships/oleObject" Target="embeddings/oleObject270.bin"/><Relationship Id="rId2062" Type="http://schemas.openxmlformats.org/officeDocument/2006/relationships/image" Target="media/image865.wmf"/><Relationship Id="rId241" Type="http://schemas.openxmlformats.org/officeDocument/2006/relationships/oleObject" Target="embeddings/oleObject156.bin"/><Relationship Id="rId479" Type="http://schemas.openxmlformats.org/officeDocument/2006/relationships/image" Target="media/image135.wmf"/><Relationship Id="rId686" Type="http://schemas.openxmlformats.org/officeDocument/2006/relationships/image" Target="media/image215.wmf"/><Relationship Id="rId893" Type="http://schemas.openxmlformats.org/officeDocument/2006/relationships/oleObject" Target="embeddings/oleObject584.bin"/><Relationship Id="rId339" Type="http://schemas.openxmlformats.org/officeDocument/2006/relationships/oleObject" Target="embeddings/oleObject241.bin"/><Relationship Id="rId546" Type="http://schemas.openxmlformats.org/officeDocument/2006/relationships/oleObject" Target="embeddings/oleObject377.bin"/><Relationship Id="rId753" Type="http://schemas.openxmlformats.org/officeDocument/2006/relationships/image" Target="media/image245.wmf"/><Relationship Id="rId1176" Type="http://schemas.openxmlformats.org/officeDocument/2006/relationships/image" Target="media/image444.wmf"/><Relationship Id="rId1383" Type="http://schemas.openxmlformats.org/officeDocument/2006/relationships/image" Target="media/image550.wmf"/><Relationship Id="rId2227" Type="http://schemas.openxmlformats.org/officeDocument/2006/relationships/oleObject" Target="embeddings/oleObject1264.bin"/><Relationship Id="rId101" Type="http://schemas.openxmlformats.org/officeDocument/2006/relationships/oleObject" Target="embeddings/oleObject57.bin"/><Relationship Id="rId406" Type="http://schemas.openxmlformats.org/officeDocument/2006/relationships/oleObject" Target="embeddings/oleObject293.bin"/><Relationship Id="rId960" Type="http://schemas.openxmlformats.org/officeDocument/2006/relationships/oleObject" Target="embeddings/oleObject618.bin"/><Relationship Id="rId1036" Type="http://schemas.openxmlformats.org/officeDocument/2006/relationships/oleObject" Target="embeddings/oleObject656.bin"/><Relationship Id="rId1243" Type="http://schemas.openxmlformats.org/officeDocument/2006/relationships/oleObject" Target="embeddings/oleObject758.bin"/><Relationship Id="rId1590" Type="http://schemas.openxmlformats.org/officeDocument/2006/relationships/image" Target="media/image654.wmf"/><Relationship Id="rId1688" Type="http://schemas.openxmlformats.org/officeDocument/2006/relationships/image" Target="media/image700.wmf"/><Relationship Id="rId1895" Type="http://schemas.openxmlformats.org/officeDocument/2006/relationships/oleObject" Target="embeddings/oleObject1096.bin"/><Relationship Id="rId613" Type="http://schemas.openxmlformats.org/officeDocument/2006/relationships/image" Target="media/image189.wmf"/><Relationship Id="rId820" Type="http://schemas.openxmlformats.org/officeDocument/2006/relationships/image" Target="media/image274.wmf"/><Relationship Id="rId918" Type="http://schemas.openxmlformats.org/officeDocument/2006/relationships/oleObject" Target="embeddings/oleObject597.bin"/><Relationship Id="rId1450" Type="http://schemas.openxmlformats.org/officeDocument/2006/relationships/image" Target="media/image584.wmf"/><Relationship Id="rId1548" Type="http://schemas.openxmlformats.org/officeDocument/2006/relationships/image" Target="media/image633.wmf"/><Relationship Id="rId1755" Type="http://schemas.openxmlformats.org/officeDocument/2006/relationships/oleObject" Target="embeddings/oleObject1018.bin"/><Relationship Id="rId1103" Type="http://schemas.openxmlformats.org/officeDocument/2006/relationships/image" Target="media/image407.wmf"/><Relationship Id="rId1310" Type="http://schemas.openxmlformats.org/officeDocument/2006/relationships/oleObject" Target="embeddings/oleObject791.bin"/><Relationship Id="rId1408" Type="http://schemas.openxmlformats.org/officeDocument/2006/relationships/oleObject" Target="embeddings/oleObject839.bin"/><Relationship Id="rId1962" Type="http://schemas.openxmlformats.org/officeDocument/2006/relationships/image" Target="media/image821.wmf"/><Relationship Id="rId47" Type="http://schemas.openxmlformats.org/officeDocument/2006/relationships/oleObject" Target="embeddings/oleObject19.bin"/><Relationship Id="rId1615" Type="http://schemas.openxmlformats.org/officeDocument/2006/relationships/image" Target="media/image667.wmf"/><Relationship Id="rId1822" Type="http://schemas.openxmlformats.org/officeDocument/2006/relationships/oleObject" Target="embeddings/oleObject1055.bin"/><Relationship Id="rId196" Type="http://schemas.openxmlformats.org/officeDocument/2006/relationships/oleObject" Target="embeddings/oleObject128.bin"/><Relationship Id="rId2084" Type="http://schemas.openxmlformats.org/officeDocument/2006/relationships/image" Target="media/image876.wmf"/><Relationship Id="rId2291" Type="http://schemas.openxmlformats.org/officeDocument/2006/relationships/image" Target="media/image981.wmf"/><Relationship Id="rId263" Type="http://schemas.openxmlformats.org/officeDocument/2006/relationships/oleObject" Target="embeddings/oleObject178.bin"/><Relationship Id="rId470" Type="http://schemas.openxmlformats.org/officeDocument/2006/relationships/oleObject" Target="embeddings/oleObject332.bin"/><Relationship Id="rId2151" Type="http://schemas.openxmlformats.org/officeDocument/2006/relationships/oleObject" Target="embeddings/oleObject1228.bin"/><Relationship Id="rId123" Type="http://schemas.openxmlformats.org/officeDocument/2006/relationships/image" Target="media/image48.png"/><Relationship Id="rId330" Type="http://schemas.openxmlformats.org/officeDocument/2006/relationships/oleObject" Target="embeddings/oleObject235.bin"/><Relationship Id="rId568" Type="http://schemas.openxmlformats.org/officeDocument/2006/relationships/oleObject" Target="embeddings/oleObject389.bin"/><Relationship Id="rId775" Type="http://schemas.openxmlformats.org/officeDocument/2006/relationships/oleObject" Target="embeddings/oleObject514.bin"/><Relationship Id="rId982" Type="http://schemas.openxmlformats.org/officeDocument/2006/relationships/oleObject" Target="embeddings/oleObject629.bin"/><Relationship Id="rId1198" Type="http://schemas.openxmlformats.org/officeDocument/2006/relationships/oleObject" Target="embeddings/oleObject736.bin"/><Relationship Id="rId2011" Type="http://schemas.openxmlformats.org/officeDocument/2006/relationships/image" Target="media/image843.wmf"/><Relationship Id="rId2249" Type="http://schemas.openxmlformats.org/officeDocument/2006/relationships/oleObject" Target="embeddings/oleObject1274.bin"/><Relationship Id="rId428" Type="http://schemas.openxmlformats.org/officeDocument/2006/relationships/image" Target="media/image116.wmf"/><Relationship Id="rId635" Type="http://schemas.openxmlformats.org/officeDocument/2006/relationships/oleObject" Target="embeddings/oleObject430.bin"/><Relationship Id="rId842" Type="http://schemas.openxmlformats.org/officeDocument/2006/relationships/image" Target="media/image281.wmf"/><Relationship Id="rId1058" Type="http://schemas.openxmlformats.org/officeDocument/2006/relationships/oleObject" Target="embeddings/oleObject667.bin"/><Relationship Id="rId1265" Type="http://schemas.openxmlformats.org/officeDocument/2006/relationships/image" Target="media/image490.wmf"/><Relationship Id="rId1472" Type="http://schemas.openxmlformats.org/officeDocument/2006/relationships/image" Target="media/image595.wmf"/><Relationship Id="rId2109" Type="http://schemas.openxmlformats.org/officeDocument/2006/relationships/oleObject" Target="embeddings/oleObject1209.bin"/><Relationship Id="rId702" Type="http://schemas.openxmlformats.org/officeDocument/2006/relationships/image" Target="media/image222.wmf"/><Relationship Id="rId1125" Type="http://schemas.openxmlformats.org/officeDocument/2006/relationships/image" Target="media/image418.wmf"/><Relationship Id="rId1332" Type="http://schemas.openxmlformats.org/officeDocument/2006/relationships/image" Target="media/image524.wmf"/><Relationship Id="rId1777" Type="http://schemas.openxmlformats.org/officeDocument/2006/relationships/oleObject" Target="embeddings/oleObject1030.bin"/><Relationship Id="rId1984" Type="http://schemas.openxmlformats.org/officeDocument/2006/relationships/image" Target="media/image831.wmf"/><Relationship Id="rId69" Type="http://schemas.openxmlformats.org/officeDocument/2006/relationships/image" Target="media/image27.wmf"/><Relationship Id="rId1637" Type="http://schemas.openxmlformats.org/officeDocument/2006/relationships/oleObject" Target="embeddings/oleObject954.bin"/><Relationship Id="rId1844" Type="http://schemas.openxmlformats.org/officeDocument/2006/relationships/oleObject" Target="embeddings/oleObject1068.bin"/><Relationship Id="rId1704" Type="http://schemas.openxmlformats.org/officeDocument/2006/relationships/oleObject" Target="embeddings/oleObject989.bin"/><Relationship Id="rId285" Type="http://schemas.openxmlformats.org/officeDocument/2006/relationships/oleObject" Target="embeddings/oleObject200.bin"/><Relationship Id="rId1911" Type="http://schemas.openxmlformats.org/officeDocument/2006/relationships/oleObject" Target="embeddings/oleObject1105.bin"/><Relationship Id="rId492" Type="http://schemas.openxmlformats.org/officeDocument/2006/relationships/oleObject" Target="embeddings/oleObject345.bin"/><Relationship Id="rId797" Type="http://schemas.openxmlformats.org/officeDocument/2006/relationships/image" Target="media/image263.wmf"/><Relationship Id="rId2173" Type="http://schemas.openxmlformats.org/officeDocument/2006/relationships/oleObject" Target="embeddings/oleObject1239.bin"/><Relationship Id="rId145" Type="http://schemas.openxmlformats.org/officeDocument/2006/relationships/oleObject" Target="embeddings/oleObject90.bin"/><Relationship Id="rId352" Type="http://schemas.openxmlformats.org/officeDocument/2006/relationships/oleObject" Target="embeddings/oleObject249.bin"/><Relationship Id="rId1287" Type="http://schemas.openxmlformats.org/officeDocument/2006/relationships/image" Target="media/image501.wmf"/><Relationship Id="rId2033" Type="http://schemas.openxmlformats.org/officeDocument/2006/relationships/oleObject" Target="embeddings/oleObject1171.bin"/><Relationship Id="rId2240" Type="http://schemas.openxmlformats.org/officeDocument/2006/relationships/image" Target="media/image954.wmf"/><Relationship Id="rId212" Type="http://schemas.openxmlformats.org/officeDocument/2006/relationships/image" Target="media/image68.wmf"/><Relationship Id="rId657" Type="http://schemas.openxmlformats.org/officeDocument/2006/relationships/image" Target="media/image206.wmf"/><Relationship Id="rId864" Type="http://schemas.openxmlformats.org/officeDocument/2006/relationships/image" Target="media/image292.wmf"/><Relationship Id="rId1494" Type="http://schemas.openxmlformats.org/officeDocument/2006/relationships/image" Target="media/image606.wmf"/><Relationship Id="rId1799" Type="http://schemas.openxmlformats.org/officeDocument/2006/relationships/oleObject" Target="embeddings/oleObject1042.bin"/><Relationship Id="rId2100" Type="http://schemas.openxmlformats.org/officeDocument/2006/relationships/image" Target="media/image884.wmf"/><Relationship Id="rId517" Type="http://schemas.openxmlformats.org/officeDocument/2006/relationships/image" Target="media/image149.png"/><Relationship Id="rId724" Type="http://schemas.openxmlformats.org/officeDocument/2006/relationships/oleObject" Target="embeddings/oleObject486.bin"/><Relationship Id="rId931" Type="http://schemas.openxmlformats.org/officeDocument/2006/relationships/image" Target="media/image321.wmf"/><Relationship Id="rId1147" Type="http://schemas.openxmlformats.org/officeDocument/2006/relationships/oleObject" Target="embeddings/oleObject711.bin"/><Relationship Id="rId1354" Type="http://schemas.openxmlformats.org/officeDocument/2006/relationships/image" Target="media/image535.wmf"/><Relationship Id="rId1561" Type="http://schemas.openxmlformats.org/officeDocument/2006/relationships/oleObject" Target="embeddings/oleObject915.bin"/><Relationship Id="rId60" Type="http://schemas.openxmlformats.org/officeDocument/2006/relationships/oleObject" Target="embeddings/oleObject30.bin"/><Relationship Id="rId1007" Type="http://schemas.openxmlformats.org/officeDocument/2006/relationships/image" Target="media/image359.wmf"/><Relationship Id="rId1214" Type="http://schemas.openxmlformats.org/officeDocument/2006/relationships/oleObject" Target="embeddings/oleObject744.bin"/><Relationship Id="rId1421" Type="http://schemas.openxmlformats.org/officeDocument/2006/relationships/image" Target="media/image569.wmf"/><Relationship Id="rId1659" Type="http://schemas.openxmlformats.org/officeDocument/2006/relationships/image" Target="media/image687.wmf"/><Relationship Id="rId1866" Type="http://schemas.openxmlformats.org/officeDocument/2006/relationships/oleObject" Target="embeddings/oleObject1080.bin"/><Relationship Id="rId1519" Type="http://schemas.openxmlformats.org/officeDocument/2006/relationships/oleObject" Target="embeddings/oleObject894.bin"/><Relationship Id="rId1726" Type="http://schemas.openxmlformats.org/officeDocument/2006/relationships/oleObject" Target="embeddings/oleObject1002.bin"/><Relationship Id="rId1933" Type="http://schemas.openxmlformats.org/officeDocument/2006/relationships/oleObject" Target="embeddings/oleObject1116.bin"/><Relationship Id="rId18" Type="http://schemas.openxmlformats.org/officeDocument/2006/relationships/image" Target="media/image8.wmf"/><Relationship Id="rId2195" Type="http://schemas.microsoft.com/office/2007/relationships/hdphoto" Target="media/hdphoto8.wdp"/><Relationship Id="rId167" Type="http://schemas.openxmlformats.org/officeDocument/2006/relationships/oleObject" Target="embeddings/oleObject111.bin"/><Relationship Id="rId374" Type="http://schemas.openxmlformats.org/officeDocument/2006/relationships/oleObject" Target="embeddings/oleObject263.bin"/><Relationship Id="rId581" Type="http://schemas.openxmlformats.org/officeDocument/2006/relationships/image" Target="media/image175.wmf"/><Relationship Id="rId2055" Type="http://schemas.openxmlformats.org/officeDocument/2006/relationships/oleObject" Target="embeddings/oleObject1182.bin"/><Relationship Id="rId2262" Type="http://schemas.openxmlformats.org/officeDocument/2006/relationships/image" Target="media/image966.wmf"/><Relationship Id="rId234" Type="http://schemas.openxmlformats.org/officeDocument/2006/relationships/oleObject" Target="embeddings/oleObject152.bin"/><Relationship Id="rId679" Type="http://schemas.openxmlformats.org/officeDocument/2006/relationships/oleObject" Target="embeddings/oleObject460.bin"/><Relationship Id="rId886" Type="http://schemas.openxmlformats.org/officeDocument/2006/relationships/image" Target="media/image299.wmf"/><Relationship Id="rId2" Type="http://schemas.openxmlformats.org/officeDocument/2006/relationships/numbering" Target="numbering.xml"/><Relationship Id="rId441" Type="http://schemas.openxmlformats.org/officeDocument/2006/relationships/image" Target="media/image120.wmf"/><Relationship Id="rId539" Type="http://schemas.openxmlformats.org/officeDocument/2006/relationships/oleObject" Target="embeddings/oleObject373.bin"/><Relationship Id="rId746" Type="http://schemas.openxmlformats.org/officeDocument/2006/relationships/oleObject" Target="embeddings/oleObject498.bin"/><Relationship Id="rId1071" Type="http://schemas.openxmlformats.org/officeDocument/2006/relationships/image" Target="media/image391.wmf"/><Relationship Id="rId1169" Type="http://schemas.openxmlformats.org/officeDocument/2006/relationships/oleObject" Target="embeddings/oleObject722.bin"/><Relationship Id="rId1376" Type="http://schemas.openxmlformats.org/officeDocument/2006/relationships/oleObject" Target="embeddings/oleObject823.bin"/><Relationship Id="rId1583" Type="http://schemas.openxmlformats.org/officeDocument/2006/relationships/oleObject" Target="embeddings/oleObject926.bin"/><Relationship Id="rId2122" Type="http://schemas.openxmlformats.org/officeDocument/2006/relationships/image" Target="media/image895.wmf"/><Relationship Id="rId301" Type="http://schemas.openxmlformats.org/officeDocument/2006/relationships/oleObject" Target="embeddings/oleObject216.bin"/><Relationship Id="rId953" Type="http://schemas.openxmlformats.org/officeDocument/2006/relationships/image" Target="media/image332.wmf"/><Relationship Id="rId1029" Type="http://schemas.openxmlformats.org/officeDocument/2006/relationships/image" Target="media/image370.wmf"/><Relationship Id="rId1236" Type="http://schemas.openxmlformats.org/officeDocument/2006/relationships/image" Target="media/image475.wmf"/><Relationship Id="rId1790" Type="http://schemas.openxmlformats.org/officeDocument/2006/relationships/oleObject" Target="embeddings/oleObject1037.bin"/><Relationship Id="rId1888" Type="http://schemas.openxmlformats.org/officeDocument/2006/relationships/oleObject" Target="embeddings/oleObject1092.bin"/><Relationship Id="rId82" Type="http://schemas.openxmlformats.org/officeDocument/2006/relationships/oleObject" Target="embeddings/oleObject43.bin"/><Relationship Id="rId606" Type="http://schemas.openxmlformats.org/officeDocument/2006/relationships/oleObject" Target="embeddings/oleObject412.bin"/><Relationship Id="rId813" Type="http://schemas.openxmlformats.org/officeDocument/2006/relationships/oleObject" Target="embeddings/oleObject536.bin"/><Relationship Id="rId1443" Type="http://schemas.openxmlformats.org/officeDocument/2006/relationships/oleObject" Target="embeddings/oleObject856.bin"/><Relationship Id="rId1650" Type="http://schemas.openxmlformats.org/officeDocument/2006/relationships/oleObject" Target="embeddings/oleObject961.bin"/><Relationship Id="rId1748" Type="http://schemas.openxmlformats.org/officeDocument/2006/relationships/oleObject" Target="embeddings/oleObject1014.bin"/><Relationship Id="rId1303" Type="http://schemas.openxmlformats.org/officeDocument/2006/relationships/image" Target="media/image509.wmf"/><Relationship Id="rId1510" Type="http://schemas.openxmlformats.org/officeDocument/2006/relationships/image" Target="media/image614.wmf"/><Relationship Id="rId1955" Type="http://schemas.openxmlformats.org/officeDocument/2006/relationships/oleObject" Target="embeddings/oleObject1128.bin"/><Relationship Id="rId1608" Type="http://schemas.openxmlformats.org/officeDocument/2006/relationships/image" Target="media/image664.wmf"/><Relationship Id="rId1815" Type="http://schemas.openxmlformats.org/officeDocument/2006/relationships/oleObject" Target="embeddings/oleObject1051.bin"/><Relationship Id="rId189" Type="http://schemas.openxmlformats.org/officeDocument/2006/relationships/oleObject" Target="embeddings/oleObject124.bin"/><Relationship Id="rId396" Type="http://schemas.openxmlformats.org/officeDocument/2006/relationships/oleObject" Target="embeddings/oleObject283.bin"/><Relationship Id="rId2077" Type="http://schemas.openxmlformats.org/officeDocument/2006/relationships/oleObject" Target="embeddings/oleObject1193.bin"/><Relationship Id="rId2284" Type="http://schemas.openxmlformats.org/officeDocument/2006/relationships/image" Target="media/image977.png"/><Relationship Id="rId256" Type="http://schemas.openxmlformats.org/officeDocument/2006/relationships/oleObject" Target="embeddings/oleObject171.bin"/><Relationship Id="rId463" Type="http://schemas.openxmlformats.org/officeDocument/2006/relationships/oleObject" Target="embeddings/oleObject328.bin"/><Relationship Id="rId670" Type="http://schemas.openxmlformats.org/officeDocument/2006/relationships/oleObject" Target="embeddings/oleObject451.bin"/><Relationship Id="rId1093" Type="http://schemas.openxmlformats.org/officeDocument/2006/relationships/image" Target="media/image402.wmf"/><Relationship Id="rId2144" Type="http://schemas.openxmlformats.org/officeDocument/2006/relationships/image" Target="media/image906.wmf"/><Relationship Id="rId116" Type="http://schemas.openxmlformats.org/officeDocument/2006/relationships/image" Target="media/image46.wmf"/><Relationship Id="rId323" Type="http://schemas.openxmlformats.org/officeDocument/2006/relationships/image" Target="media/image85.wmf"/><Relationship Id="rId530" Type="http://schemas.openxmlformats.org/officeDocument/2006/relationships/oleObject" Target="embeddings/oleObject368.bin"/><Relationship Id="rId768" Type="http://schemas.openxmlformats.org/officeDocument/2006/relationships/oleObject" Target="embeddings/oleObject509.bin"/><Relationship Id="rId975" Type="http://schemas.openxmlformats.org/officeDocument/2006/relationships/image" Target="media/image343.wmf"/><Relationship Id="rId1160" Type="http://schemas.openxmlformats.org/officeDocument/2006/relationships/image" Target="media/image436.wmf"/><Relationship Id="rId1398" Type="http://schemas.openxmlformats.org/officeDocument/2006/relationships/oleObject" Target="embeddings/oleObject834.bin"/><Relationship Id="rId2004" Type="http://schemas.openxmlformats.org/officeDocument/2006/relationships/oleObject" Target="embeddings/oleObject1154.bin"/><Relationship Id="rId2211" Type="http://schemas.openxmlformats.org/officeDocument/2006/relationships/oleObject" Target="embeddings/oleObject1257.bin"/><Relationship Id="rId628" Type="http://schemas.openxmlformats.org/officeDocument/2006/relationships/image" Target="media/image196.wmf"/><Relationship Id="rId835" Type="http://schemas.openxmlformats.org/officeDocument/2006/relationships/oleObject" Target="embeddings/oleObject550.bin"/><Relationship Id="rId1258" Type="http://schemas.openxmlformats.org/officeDocument/2006/relationships/oleObject" Target="embeddings/oleObject765.bin"/><Relationship Id="rId1465" Type="http://schemas.openxmlformats.org/officeDocument/2006/relationships/oleObject" Target="embeddings/oleObject867.bin"/><Relationship Id="rId1672" Type="http://schemas.openxmlformats.org/officeDocument/2006/relationships/image" Target="media/image692.wmf"/><Relationship Id="rId1020" Type="http://schemas.openxmlformats.org/officeDocument/2006/relationships/oleObject" Target="embeddings/oleObject648.bin"/><Relationship Id="rId1118" Type="http://schemas.openxmlformats.org/officeDocument/2006/relationships/oleObject" Target="embeddings/oleObject697.bin"/><Relationship Id="rId1325" Type="http://schemas.openxmlformats.org/officeDocument/2006/relationships/oleObject" Target="embeddings/oleObject798.bin"/><Relationship Id="rId1532" Type="http://schemas.openxmlformats.org/officeDocument/2006/relationships/image" Target="media/image625.wmf"/><Relationship Id="rId1977" Type="http://schemas.openxmlformats.org/officeDocument/2006/relationships/oleObject" Target="embeddings/oleObject1139.bin"/><Relationship Id="rId902" Type="http://schemas.openxmlformats.org/officeDocument/2006/relationships/oleObject" Target="embeddings/oleObject589.bin"/><Relationship Id="rId1837" Type="http://schemas.openxmlformats.org/officeDocument/2006/relationships/image" Target="media/image765.wmf"/><Relationship Id="rId31" Type="http://schemas.openxmlformats.org/officeDocument/2006/relationships/image" Target="media/image14.png"/><Relationship Id="rId2099" Type="http://schemas.openxmlformats.org/officeDocument/2006/relationships/oleObject" Target="embeddings/oleObject1204.bin"/><Relationship Id="rId180" Type="http://schemas.openxmlformats.org/officeDocument/2006/relationships/oleObject" Target="embeddings/oleObject119.bin"/><Relationship Id="rId278" Type="http://schemas.openxmlformats.org/officeDocument/2006/relationships/oleObject" Target="embeddings/oleObject193.bin"/><Relationship Id="rId1904" Type="http://schemas.openxmlformats.org/officeDocument/2006/relationships/image" Target="media/image795.wmf"/><Relationship Id="rId485" Type="http://schemas.openxmlformats.org/officeDocument/2006/relationships/image" Target="media/image137.wmf"/><Relationship Id="rId692" Type="http://schemas.openxmlformats.org/officeDocument/2006/relationships/oleObject" Target="embeddings/oleObject469.bin"/><Relationship Id="rId2166" Type="http://schemas.openxmlformats.org/officeDocument/2006/relationships/image" Target="media/image917.wmf"/><Relationship Id="rId138" Type="http://schemas.openxmlformats.org/officeDocument/2006/relationships/oleObject" Target="embeddings/oleObject83.bin"/><Relationship Id="rId345" Type="http://schemas.openxmlformats.org/officeDocument/2006/relationships/image" Target="media/image93.wmf"/><Relationship Id="rId552" Type="http://schemas.openxmlformats.org/officeDocument/2006/relationships/oleObject" Target="embeddings/oleObject380.bin"/><Relationship Id="rId997" Type="http://schemas.openxmlformats.org/officeDocument/2006/relationships/image" Target="media/image354.wmf"/><Relationship Id="rId1182" Type="http://schemas.openxmlformats.org/officeDocument/2006/relationships/image" Target="media/image447.wmf"/><Relationship Id="rId2026" Type="http://schemas.openxmlformats.org/officeDocument/2006/relationships/oleObject" Target="embeddings/oleObject1167.bin"/><Relationship Id="rId2233" Type="http://schemas.openxmlformats.org/officeDocument/2006/relationships/oleObject" Target="embeddings/oleObject1267.bin"/><Relationship Id="rId205" Type="http://schemas.openxmlformats.org/officeDocument/2006/relationships/oleObject" Target="embeddings/oleObject134.bin"/><Relationship Id="rId412" Type="http://schemas.openxmlformats.org/officeDocument/2006/relationships/oleObject" Target="embeddings/oleObject296.bin"/><Relationship Id="rId857" Type="http://schemas.openxmlformats.org/officeDocument/2006/relationships/oleObject" Target="embeddings/oleObject562.bin"/><Relationship Id="rId1042" Type="http://schemas.openxmlformats.org/officeDocument/2006/relationships/oleObject" Target="embeddings/oleObject659.bin"/><Relationship Id="rId1487" Type="http://schemas.openxmlformats.org/officeDocument/2006/relationships/oleObject" Target="embeddings/oleObject878.bin"/><Relationship Id="rId1694" Type="http://schemas.openxmlformats.org/officeDocument/2006/relationships/image" Target="media/image703.wmf"/><Relationship Id="rId2300" Type="http://schemas.microsoft.com/office/2007/relationships/hdphoto" Target="media/hdphoto10.wdp"/><Relationship Id="rId717" Type="http://schemas.openxmlformats.org/officeDocument/2006/relationships/oleObject" Target="embeddings/oleObject483.bin"/><Relationship Id="rId924" Type="http://schemas.openxmlformats.org/officeDocument/2006/relationships/oleObject" Target="embeddings/oleObject600.bin"/><Relationship Id="rId1347" Type="http://schemas.openxmlformats.org/officeDocument/2006/relationships/oleObject" Target="embeddings/oleObject809.bin"/><Relationship Id="rId1554" Type="http://schemas.openxmlformats.org/officeDocument/2006/relationships/image" Target="media/image636.wmf"/><Relationship Id="rId1761" Type="http://schemas.openxmlformats.org/officeDocument/2006/relationships/oleObject" Target="embeddings/oleObject1022.bin"/><Relationship Id="rId1999" Type="http://schemas.openxmlformats.org/officeDocument/2006/relationships/image" Target="media/image837.wmf"/><Relationship Id="rId53" Type="http://schemas.openxmlformats.org/officeDocument/2006/relationships/oleObject" Target="embeddings/oleObject25.bin"/><Relationship Id="rId1207" Type="http://schemas.openxmlformats.org/officeDocument/2006/relationships/image" Target="media/image460.wmf"/><Relationship Id="rId1414" Type="http://schemas.openxmlformats.org/officeDocument/2006/relationships/oleObject" Target="embeddings/oleObject842.bin"/><Relationship Id="rId1621" Type="http://schemas.openxmlformats.org/officeDocument/2006/relationships/image" Target="media/image670.wmf"/><Relationship Id="rId1859" Type="http://schemas.openxmlformats.org/officeDocument/2006/relationships/image" Target="media/image774.wmf"/><Relationship Id="rId1719" Type="http://schemas.openxmlformats.org/officeDocument/2006/relationships/image" Target="media/image714.wmf"/><Relationship Id="rId1926" Type="http://schemas.openxmlformats.org/officeDocument/2006/relationships/image" Target="media/image805.wmf"/><Relationship Id="rId2090" Type="http://schemas.openxmlformats.org/officeDocument/2006/relationships/image" Target="media/image879.wmf"/><Relationship Id="rId2188" Type="http://schemas.openxmlformats.org/officeDocument/2006/relationships/image" Target="media/image928.wmf"/><Relationship Id="rId367" Type="http://schemas.openxmlformats.org/officeDocument/2006/relationships/image" Target="media/image103.wmf"/><Relationship Id="rId574" Type="http://schemas.openxmlformats.org/officeDocument/2006/relationships/oleObject" Target="embeddings/oleObject395.bin"/><Relationship Id="rId2048" Type="http://schemas.openxmlformats.org/officeDocument/2006/relationships/image" Target="media/image858.wmf"/><Relationship Id="rId2255" Type="http://schemas.openxmlformats.org/officeDocument/2006/relationships/oleObject" Target="embeddings/oleObject1277.bin"/><Relationship Id="rId227" Type="http://schemas.openxmlformats.org/officeDocument/2006/relationships/oleObject" Target="embeddings/oleObject147.bin"/><Relationship Id="rId781" Type="http://schemas.openxmlformats.org/officeDocument/2006/relationships/image" Target="media/image255.png"/><Relationship Id="rId879" Type="http://schemas.openxmlformats.org/officeDocument/2006/relationships/oleObject" Target="embeddings/oleObject575.bin"/><Relationship Id="rId434" Type="http://schemas.openxmlformats.org/officeDocument/2006/relationships/image" Target="media/image117.wmf"/><Relationship Id="rId641" Type="http://schemas.openxmlformats.org/officeDocument/2006/relationships/oleObject" Target="embeddings/oleObject433.bin"/><Relationship Id="rId739" Type="http://schemas.openxmlformats.org/officeDocument/2006/relationships/image" Target="media/image238.wmf"/><Relationship Id="rId1064" Type="http://schemas.openxmlformats.org/officeDocument/2006/relationships/oleObject" Target="embeddings/oleObject670.bin"/><Relationship Id="rId1271" Type="http://schemas.openxmlformats.org/officeDocument/2006/relationships/image" Target="media/image493.wmf"/><Relationship Id="rId1369" Type="http://schemas.openxmlformats.org/officeDocument/2006/relationships/image" Target="media/image543.wmf"/><Relationship Id="rId1576" Type="http://schemas.openxmlformats.org/officeDocument/2006/relationships/image" Target="media/image647.wmf"/><Relationship Id="rId2115" Type="http://schemas.openxmlformats.org/officeDocument/2006/relationships/oleObject" Target="embeddings/oleObject1211.bin"/><Relationship Id="rId501" Type="http://schemas.openxmlformats.org/officeDocument/2006/relationships/image" Target="media/image145.wmf"/><Relationship Id="rId946" Type="http://schemas.openxmlformats.org/officeDocument/2006/relationships/oleObject" Target="embeddings/oleObject611.bin"/><Relationship Id="rId1131" Type="http://schemas.openxmlformats.org/officeDocument/2006/relationships/image" Target="media/image421.wmf"/><Relationship Id="rId1229" Type="http://schemas.openxmlformats.org/officeDocument/2006/relationships/oleObject" Target="embeddings/oleObject751.bin"/><Relationship Id="rId1783" Type="http://schemas.microsoft.com/office/2007/relationships/hdphoto" Target="media/hdphoto2.wdp"/><Relationship Id="rId1990" Type="http://schemas.openxmlformats.org/officeDocument/2006/relationships/oleObject" Target="embeddings/oleObject1146.bin"/><Relationship Id="rId75" Type="http://schemas.openxmlformats.org/officeDocument/2006/relationships/image" Target="media/image30.wmf"/><Relationship Id="rId806" Type="http://schemas.openxmlformats.org/officeDocument/2006/relationships/image" Target="media/image267.wmf"/><Relationship Id="rId1436" Type="http://schemas.openxmlformats.org/officeDocument/2006/relationships/image" Target="media/image577.wmf"/><Relationship Id="rId1643" Type="http://schemas.openxmlformats.org/officeDocument/2006/relationships/image" Target="media/image679.wmf"/><Relationship Id="rId1850" Type="http://schemas.openxmlformats.org/officeDocument/2006/relationships/oleObject" Target="embeddings/oleObject1072.bin"/><Relationship Id="rId1503" Type="http://schemas.openxmlformats.org/officeDocument/2006/relationships/oleObject" Target="embeddings/oleObject886.bin"/><Relationship Id="rId1710" Type="http://schemas.openxmlformats.org/officeDocument/2006/relationships/oleObject" Target="embeddings/oleObject992.bin"/><Relationship Id="rId1948" Type="http://schemas.openxmlformats.org/officeDocument/2006/relationships/oleObject" Target="embeddings/oleObject1124.bin"/><Relationship Id="rId291" Type="http://schemas.openxmlformats.org/officeDocument/2006/relationships/oleObject" Target="embeddings/oleObject206.bin"/><Relationship Id="rId1808" Type="http://schemas.openxmlformats.org/officeDocument/2006/relationships/image" Target="media/image753.wmf"/><Relationship Id="rId151" Type="http://schemas.openxmlformats.org/officeDocument/2006/relationships/oleObject" Target="embeddings/oleObject95.bin"/><Relationship Id="rId389" Type="http://schemas.openxmlformats.org/officeDocument/2006/relationships/oleObject" Target="embeddings/oleObject276.bin"/><Relationship Id="rId596" Type="http://schemas.openxmlformats.org/officeDocument/2006/relationships/oleObject" Target="embeddings/oleObject407.bin"/><Relationship Id="rId2277" Type="http://schemas.openxmlformats.org/officeDocument/2006/relationships/oleObject" Target="embeddings/oleObject1288.bin"/><Relationship Id="rId249" Type="http://schemas.openxmlformats.org/officeDocument/2006/relationships/oleObject" Target="embeddings/oleObject164.bin"/><Relationship Id="rId456" Type="http://schemas.openxmlformats.org/officeDocument/2006/relationships/oleObject" Target="embeddings/oleObject322.bin"/><Relationship Id="rId663" Type="http://schemas.openxmlformats.org/officeDocument/2006/relationships/image" Target="media/image209.wmf"/><Relationship Id="rId870" Type="http://schemas.openxmlformats.org/officeDocument/2006/relationships/image" Target="media/image295.wmf"/><Relationship Id="rId1086" Type="http://schemas.openxmlformats.org/officeDocument/2006/relationships/oleObject" Target="embeddings/oleObject681.bin"/><Relationship Id="rId1293" Type="http://schemas.openxmlformats.org/officeDocument/2006/relationships/image" Target="media/image504.wmf"/><Relationship Id="rId2137" Type="http://schemas.openxmlformats.org/officeDocument/2006/relationships/oleObject" Target="embeddings/oleObject1222.bin"/><Relationship Id="rId109" Type="http://schemas.openxmlformats.org/officeDocument/2006/relationships/oleObject" Target="embeddings/oleObject61.bin"/><Relationship Id="rId316" Type="http://schemas.openxmlformats.org/officeDocument/2006/relationships/oleObject" Target="embeddings/oleObject227.bin"/><Relationship Id="rId523" Type="http://schemas.openxmlformats.org/officeDocument/2006/relationships/image" Target="media/image152.wmf"/><Relationship Id="rId968" Type="http://schemas.openxmlformats.org/officeDocument/2006/relationships/oleObject" Target="embeddings/oleObject622.bin"/><Relationship Id="rId1153" Type="http://schemas.openxmlformats.org/officeDocument/2006/relationships/oleObject" Target="embeddings/oleObject714.bin"/><Relationship Id="rId1598" Type="http://schemas.openxmlformats.org/officeDocument/2006/relationships/oleObject" Target="embeddings/oleObject933.bin"/><Relationship Id="rId2204" Type="http://schemas.openxmlformats.org/officeDocument/2006/relationships/image" Target="media/image936.wmf"/><Relationship Id="rId97" Type="http://schemas.openxmlformats.org/officeDocument/2006/relationships/oleObject" Target="embeddings/oleObject54.bin"/><Relationship Id="rId730" Type="http://schemas.openxmlformats.org/officeDocument/2006/relationships/image" Target="media/image234.wmf"/><Relationship Id="rId828" Type="http://schemas.openxmlformats.org/officeDocument/2006/relationships/oleObject" Target="embeddings/oleObject545.bin"/><Relationship Id="rId1013" Type="http://schemas.openxmlformats.org/officeDocument/2006/relationships/image" Target="media/image362.wmf"/><Relationship Id="rId1360" Type="http://schemas.openxmlformats.org/officeDocument/2006/relationships/oleObject" Target="embeddings/oleObject815.bin"/><Relationship Id="rId1458" Type="http://schemas.openxmlformats.org/officeDocument/2006/relationships/image" Target="media/image588.wmf"/><Relationship Id="rId1665" Type="http://schemas.openxmlformats.org/officeDocument/2006/relationships/image" Target="media/image689.wmf"/><Relationship Id="rId1872" Type="http://schemas.openxmlformats.org/officeDocument/2006/relationships/oleObject" Target="embeddings/oleObject1083.bin"/><Relationship Id="rId1220" Type="http://schemas.openxmlformats.org/officeDocument/2006/relationships/oleObject" Target="embeddings/oleObject747.bin"/><Relationship Id="rId1318" Type="http://schemas.openxmlformats.org/officeDocument/2006/relationships/image" Target="media/image517.wmf"/><Relationship Id="rId1525" Type="http://schemas.openxmlformats.org/officeDocument/2006/relationships/oleObject" Target="embeddings/oleObject897.bin"/><Relationship Id="rId1732" Type="http://schemas.openxmlformats.org/officeDocument/2006/relationships/oleObject" Target="embeddings/oleObject1005.bin"/><Relationship Id="rId24" Type="http://schemas.openxmlformats.org/officeDocument/2006/relationships/oleObject" Target="embeddings/oleObject7.bin"/><Relationship Id="rId2299" Type="http://schemas.openxmlformats.org/officeDocument/2006/relationships/image" Target="media/image985.png"/><Relationship Id="rId173" Type="http://schemas.openxmlformats.org/officeDocument/2006/relationships/oleObject" Target="embeddings/oleObject115.bin"/><Relationship Id="rId380" Type="http://schemas.openxmlformats.org/officeDocument/2006/relationships/oleObject" Target="embeddings/oleObject269.bin"/><Relationship Id="rId2061" Type="http://schemas.openxmlformats.org/officeDocument/2006/relationships/oleObject" Target="embeddings/oleObject1185.bin"/><Relationship Id="rId240" Type="http://schemas.openxmlformats.org/officeDocument/2006/relationships/image" Target="media/image78.wmf"/><Relationship Id="rId478" Type="http://schemas.openxmlformats.org/officeDocument/2006/relationships/oleObject" Target="embeddings/oleObject337.bin"/><Relationship Id="rId685" Type="http://schemas.openxmlformats.org/officeDocument/2006/relationships/oleObject" Target="embeddings/oleObject464.bin"/><Relationship Id="rId892" Type="http://schemas.openxmlformats.org/officeDocument/2006/relationships/image" Target="media/image302.wmf"/><Relationship Id="rId2159" Type="http://schemas.openxmlformats.org/officeDocument/2006/relationships/oleObject" Target="embeddings/oleObject1232.bin"/><Relationship Id="rId100" Type="http://schemas.openxmlformats.org/officeDocument/2006/relationships/oleObject" Target="embeddings/oleObject56.bin"/><Relationship Id="rId338" Type="http://schemas.openxmlformats.org/officeDocument/2006/relationships/oleObject" Target="embeddings/oleObject240.bin"/><Relationship Id="rId545" Type="http://schemas.openxmlformats.org/officeDocument/2006/relationships/image" Target="media/image162.wmf"/><Relationship Id="rId752" Type="http://schemas.openxmlformats.org/officeDocument/2006/relationships/oleObject" Target="embeddings/oleObject501.bin"/><Relationship Id="rId1175" Type="http://schemas.openxmlformats.org/officeDocument/2006/relationships/oleObject" Target="embeddings/oleObject725.bin"/><Relationship Id="rId1382" Type="http://schemas.openxmlformats.org/officeDocument/2006/relationships/oleObject" Target="embeddings/oleObject826.bin"/><Relationship Id="rId2019" Type="http://schemas.openxmlformats.org/officeDocument/2006/relationships/oleObject" Target="embeddings/oleObject1161.bin"/><Relationship Id="rId2226" Type="http://schemas.openxmlformats.org/officeDocument/2006/relationships/image" Target="media/image947.wmf"/><Relationship Id="rId405" Type="http://schemas.openxmlformats.org/officeDocument/2006/relationships/oleObject" Target="embeddings/oleObject292.bin"/><Relationship Id="rId612" Type="http://schemas.openxmlformats.org/officeDocument/2006/relationships/oleObject" Target="embeddings/oleObject417.bin"/><Relationship Id="rId1035" Type="http://schemas.openxmlformats.org/officeDocument/2006/relationships/image" Target="media/image373.wmf"/><Relationship Id="rId1242" Type="http://schemas.openxmlformats.org/officeDocument/2006/relationships/image" Target="media/image478.wmf"/><Relationship Id="rId1687" Type="http://schemas.openxmlformats.org/officeDocument/2006/relationships/oleObject" Target="embeddings/oleObject980.bin"/><Relationship Id="rId1894" Type="http://schemas.openxmlformats.org/officeDocument/2006/relationships/image" Target="media/image790.wmf"/><Relationship Id="rId917" Type="http://schemas.openxmlformats.org/officeDocument/2006/relationships/image" Target="media/image314.wmf"/><Relationship Id="rId1102" Type="http://schemas.openxmlformats.org/officeDocument/2006/relationships/oleObject" Target="embeddings/oleObject689.bin"/><Relationship Id="rId1547" Type="http://schemas.openxmlformats.org/officeDocument/2006/relationships/oleObject" Target="embeddings/oleObject908.bin"/><Relationship Id="rId1754" Type="http://schemas.openxmlformats.org/officeDocument/2006/relationships/image" Target="media/image729.wmf"/><Relationship Id="rId1961" Type="http://schemas.openxmlformats.org/officeDocument/2006/relationships/oleObject" Target="embeddings/oleObject1131.bin"/><Relationship Id="rId46" Type="http://schemas.openxmlformats.org/officeDocument/2006/relationships/oleObject" Target="embeddings/oleObject18.bin"/><Relationship Id="rId1407" Type="http://schemas.openxmlformats.org/officeDocument/2006/relationships/image" Target="media/image562.wmf"/><Relationship Id="rId1614" Type="http://schemas.openxmlformats.org/officeDocument/2006/relationships/oleObject" Target="embeddings/oleObject941.bin"/><Relationship Id="rId1821" Type="http://schemas.openxmlformats.org/officeDocument/2006/relationships/image" Target="media/image758.wmf"/><Relationship Id="rId195" Type="http://schemas.openxmlformats.org/officeDocument/2006/relationships/oleObject" Target="embeddings/oleObject127.bin"/><Relationship Id="rId1919" Type="http://schemas.openxmlformats.org/officeDocument/2006/relationships/oleObject" Target="embeddings/oleObject1109.bin"/><Relationship Id="rId2083" Type="http://schemas.openxmlformats.org/officeDocument/2006/relationships/oleObject" Target="embeddings/oleObject1196.bin"/><Relationship Id="rId2290" Type="http://schemas.openxmlformats.org/officeDocument/2006/relationships/oleObject" Target="embeddings/oleObject1294.bin"/><Relationship Id="rId262" Type="http://schemas.openxmlformats.org/officeDocument/2006/relationships/oleObject" Target="embeddings/oleObject177.bin"/><Relationship Id="rId567" Type="http://schemas.openxmlformats.org/officeDocument/2006/relationships/oleObject" Target="embeddings/oleObject388.bin"/><Relationship Id="rId1197" Type="http://schemas.openxmlformats.org/officeDocument/2006/relationships/image" Target="media/image455.wmf"/><Relationship Id="rId2150" Type="http://schemas.openxmlformats.org/officeDocument/2006/relationships/image" Target="media/image909.wmf"/><Relationship Id="rId2248" Type="http://schemas.openxmlformats.org/officeDocument/2006/relationships/image" Target="media/image959.wmf"/><Relationship Id="rId122" Type="http://schemas.openxmlformats.org/officeDocument/2006/relationships/image" Target="media/image47.png"/><Relationship Id="rId774" Type="http://schemas.openxmlformats.org/officeDocument/2006/relationships/oleObject" Target="embeddings/oleObject513.bin"/><Relationship Id="rId981" Type="http://schemas.openxmlformats.org/officeDocument/2006/relationships/image" Target="media/image346.wmf"/><Relationship Id="rId1057" Type="http://schemas.openxmlformats.org/officeDocument/2006/relationships/image" Target="media/image384.wmf"/><Relationship Id="rId2010" Type="http://schemas.openxmlformats.org/officeDocument/2006/relationships/oleObject" Target="embeddings/oleObject1157.bin"/><Relationship Id="rId427" Type="http://schemas.openxmlformats.org/officeDocument/2006/relationships/oleObject" Target="embeddings/oleObject305.bin"/><Relationship Id="rId634" Type="http://schemas.openxmlformats.org/officeDocument/2006/relationships/oleObject" Target="embeddings/oleObject429.bin"/><Relationship Id="rId841" Type="http://schemas.openxmlformats.org/officeDocument/2006/relationships/oleObject" Target="embeddings/oleObject554.bin"/><Relationship Id="rId1264" Type="http://schemas.openxmlformats.org/officeDocument/2006/relationships/oleObject" Target="embeddings/oleObject768.bin"/><Relationship Id="rId1471" Type="http://schemas.openxmlformats.org/officeDocument/2006/relationships/oleObject" Target="embeddings/oleObject870.bin"/><Relationship Id="rId1569" Type="http://schemas.openxmlformats.org/officeDocument/2006/relationships/oleObject" Target="embeddings/oleObject919.bin"/><Relationship Id="rId2108" Type="http://schemas.openxmlformats.org/officeDocument/2006/relationships/image" Target="media/image888.wmf"/><Relationship Id="rId701" Type="http://schemas.openxmlformats.org/officeDocument/2006/relationships/image" Target="media/image221.png"/><Relationship Id="rId939" Type="http://schemas.openxmlformats.org/officeDocument/2006/relationships/image" Target="media/image325.wmf"/><Relationship Id="rId1124" Type="http://schemas.openxmlformats.org/officeDocument/2006/relationships/oleObject" Target="embeddings/oleObject700.bin"/><Relationship Id="rId1331" Type="http://schemas.openxmlformats.org/officeDocument/2006/relationships/oleObject" Target="embeddings/oleObject801.bin"/><Relationship Id="rId1776" Type="http://schemas.openxmlformats.org/officeDocument/2006/relationships/image" Target="media/image739.wmf"/><Relationship Id="rId1983" Type="http://schemas.openxmlformats.org/officeDocument/2006/relationships/oleObject" Target="embeddings/oleObject1142.bin"/><Relationship Id="rId68" Type="http://schemas.openxmlformats.org/officeDocument/2006/relationships/oleObject" Target="embeddings/oleObject35.bin"/><Relationship Id="rId1429" Type="http://schemas.openxmlformats.org/officeDocument/2006/relationships/oleObject" Target="embeddings/oleObject849.bin"/><Relationship Id="rId1636" Type="http://schemas.openxmlformats.org/officeDocument/2006/relationships/image" Target="media/image676.wmf"/><Relationship Id="rId1843" Type="http://schemas.openxmlformats.org/officeDocument/2006/relationships/oleObject" Target="embeddings/oleObject1067.bin"/><Relationship Id="rId1703" Type="http://schemas.openxmlformats.org/officeDocument/2006/relationships/image" Target="media/image707.wmf"/><Relationship Id="rId1910" Type="http://schemas.openxmlformats.org/officeDocument/2006/relationships/image" Target="media/image797.wmf"/><Relationship Id="rId284" Type="http://schemas.openxmlformats.org/officeDocument/2006/relationships/oleObject" Target="embeddings/oleObject199.bin"/><Relationship Id="rId491" Type="http://schemas.openxmlformats.org/officeDocument/2006/relationships/image" Target="media/image140.wmf"/><Relationship Id="rId2172" Type="http://schemas.openxmlformats.org/officeDocument/2006/relationships/image" Target="media/image920.wmf"/><Relationship Id="rId144" Type="http://schemas.openxmlformats.org/officeDocument/2006/relationships/oleObject" Target="embeddings/oleObject89.bin"/><Relationship Id="rId589" Type="http://schemas.openxmlformats.org/officeDocument/2006/relationships/image" Target="media/image179.wmf"/><Relationship Id="rId796" Type="http://schemas.openxmlformats.org/officeDocument/2006/relationships/oleObject" Target="embeddings/oleObject527.bin"/><Relationship Id="rId351" Type="http://schemas.openxmlformats.org/officeDocument/2006/relationships/image" Target="media/image96.wmf"/><Relationship Id="rId449" Type="http://schemas.openxmlformats.org/officeDocument/2006/relationships/image" Target="media/image124.wmf"/><Relationship Id="rId656" Type="http://schemas.openxmlformats.org/officeDocument/2006/relationships/oleObject" Target="embeddings/oleObject444.bin"/><Relationship Id="rId863" Type="http://schemas.openxmlformats.org/officeDocument/2006/relationships/oleObject" Target="embeddings/oleObject565.bin"/><Relationship Id="rId1079" Type="http://schemas.openxmlformats.org/officeDocument/2006/relationships/image" Target="media/image395.wmf"/><Relationship Id="rId1286" Type="http://schemas.openxmlformats.org/officeDocument/2006/relationships/oleObject" Target="embeddings/oleObject779.bin"/><Relationship Id="rId1493" Type="http://schemas.openxmlformats.org/officeDocument/2006/relationships/oleObject" Target="embeddings/oleObject881.bin"/><Relationship Id="rId2032" Type="http://schemas.openxmlformats.org/officeDocument/2006/relationships/image" Target="media/image850.wmf"/><Relationship Id="rId211" Type="http://schemas.openxmlformats.org/officeDocument/2006/relationships/oleObject" Target="embeddings/oleObject137.bin"/><Relationship Id="rId309" Type="http://schemas.openxmlformats.org/officeDocument/2006/relationships/oleObject" Target="embeddings/oleObject223.bin"/><Relationship Id="rId516" Type="http://schemas.openxmlformats.org/officeDocument/2006/relationships/oleObject" Target="embeddings/oleObject361.bin"/><Relationship Id="rId1146" Type="http://schemas.openxmlformats.org/officeDocument/2006/relationships/image" Target="media/image429.wmf"/><Relationship Id="rId1798" Type="http://schemas.openxmlformats.org/officeDocument/2006/relationships/image" Target="media/image748.wmf"/><Relationship Id="rId723" Type="http://schemas.openxmlformats.org/officeDocument/2006/relationships/image" Target="media/image231.wmf"/><Relationship Id="rId930" Type="http://schemas.openxmlformats.org/officeDocument/2006/relationships/oleObject" Target="embeddings/oleObject603.bin"/><Relationship Id="rId1006" Type="http://schemas.openxmlformats.org/officeDocument/2006/relationships/oleObject" Target="embeddings/oleObject641.bin"/><Relationship Id="rId1353" Type="http://schemas.openxmlformats.org/officeDocument/2006/relationships/oleObject" Target="embeddings/oleObject812.bin"/><Relationship Id="rId1560" Type="http://schemas.openxmlformats.org/officeDocument/2006/relationships/image" Target="media/image639.wmf"/><Relationship Id="rId1658" Type="http://schemas.openxmlformats.org/officeDocument/2006/relationships/oleObject" Target="embeddings/oleObject965.bin"/><Relationship Id="rId1865" Type="http://schemas.openxmlformats.org/officeDocument/2006/relationships/image" Target="media/image777.wmf"/><Relationship Id="rId1213" Type="http://schemas.openxmlformats.org/officeDocument/2006/relationships/image" Target="media/image463.wmf"/><Relationship Id="rId1420" Type="http://schemas.openxmlformats.org/officeDocument/2006/relationships/oleObject" Target="embeddings/oleObject845.bin"/><Relationship Id="rId1518" Type="http://schemas.openxmlformats.org/officeDocument/2006/relationships/image" Target="media/image618.wmf"/><Relationship Id="rId1725" Type="http://schemas.openxmlformats.org/officeDocument/2006/relationships/image" Target="media/image716.wmf"/><Relationship Id="rId1932" Type="http://schemas.openxmlformats.org/officeDocument/2006/relationships/image" Target="media/image808.wmf"/><Relationship Id="rId17" Type="http://schemas.openxmlformats.org/officeDocument/2006/relationships/oleObject" Target="embeddings/oleObject3.bin"/><Relationship Id="rId2194" Type="http://schemas.openxmlformats.org/officeDocument/2006/relationships/image" Target="media/image931.png"/><Relationship Id="rId166" Type="http://schemas.openxmlformats.org/officeDocument/2006/relationships/oleObject" Target="embeddings/oleObject110.bin"/><Relationship Id="rId373" Type="http://schemas.openxmlformats.org/officeDocument/2006/relationships/oleObject" Target="embeddings/oleObject262.bin"/><Relationship Id="rId580" Type="http://schemas.openxmlformats.org/officeDocument/2006/relationships/oleObject" Target="embeddings/oleObject399.bin"/><Relationship Id="rId2054" Type="http://schemas.openxmlformats.org/officeDocument/2006/relationships/image" Target="media/image861.wmf"/><Relationship Id="rId2261" Type="http://schemas.openxmlformats.org/officeDocument/2006/relationships/oleObject" Target="embeddings/oleObject128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51.bin"/><Relationship Id="rId440" Type="http://schemas.openxmlformats.org/officeDocument/2006/relationships/oleObject" Target="embeddings/oleObject314.bin"/><Relationship Id="rId678" Type="http://schemas.openxmlformats.org/officeDocument/2006/relationships/oleObject" Target="embeddings/oleObject459.bin"/><Relationship Id="rId885" Type="http://schemas.openxmlformats.org/officeDocument/2006/relationships/image" Target="media/image298.png"/><Relationship Id="rId1070" Type="http://schemas.openxmlformats.org/officeDocument/2006/relationships/oleObject" Target="embeddings/oleObject673.bin"/><Relationship Id="rId2121" Type="http://schemas.openxmlformats.org/officeDocument/2006/relationships/oleObject" Target="embeddings/oleObject1214.bin"/><Relationship Id="rId300" Type="http://schemas.openxmlformats.org/officeDocument/2006/relationships/oleObject" Target="embeddings/oleObject215.bin"/><Relationship Id="rId538" Type="http://schemas.openxmlformats.org/officeDocument/2006/relationships/oleObject" Target="embeddings/oleObject372.bin"/><Relationship Id="rId745" Type="http://schemas.openxmlformats.org/officeDocument/2006/relationships/image" Target="media/image241.wmf"/><Relationship Id="rId952" Type="http://schemas.openxmlformats.org/officeDocument/2006/relationships/oleObject" Target="embeddings/oleObject614.bin"/><Relationship Id="rId1168" Type="http://schemas.openxmlformats.org/officeDocument/2006/relationships/image" Target="media/image440.wmf"/><Relationship Id="rId1375" Type="http://schemas.openxmlformats.org/officeDocument/2006/relationships/image" Target="media/image546.wmf"/><Relationship Id="rId1582" Type="http://schemas.openxmlformats.org/officeDocument/2006/relationships/image" Target="media/image650.wmf"/><Relationship Id="rId2219" Type="http://schemas.openxmlformats.org/officeDocument/2006/relationships/oleObject" Target="embeddings/oleObject1260.bin"/><Relationship Id="rId81" Type="http://schemas.openxmlformats.org/officeDocument/2006/relationships/oleObject" Target="embeddings/oleObject42.bin"/><Relationship Id="rId605" Type="http://schemas.openxmlformats.org/officeDocument/2006/relationships/image" Target="media/image187.wmf"/><Relationship Id="rId812" Type="http://schemas.openxmlformats.org/officeDocument/2006/relationships/image" Target="media/image270.wmf"/><Relationship Id="rId1028" Type="http://schemas.openxmlformats.org/officeDocument/2006/relationships/oleObject" Target="embeddings/oleObject652.bin"/><Relationship Id="rId1235" Type="http://schemas.openxmlformats.org/officeDocument/2006/relationships/oleObject" Target="embeddings/oleObject754.bin"/><Relationship Id="rId1442" Type="http://schemas.openxmlformats.org/officeDocument/2006/relationships/image" Target="media/image580.wmf"/><Relationship Id="rId1887" Type="http://schemas.openxmlformats.org/officeDocument/2006/relationships/image" Target="media/image787.wmf"/><Relationship Id="rId1302" Type="http://schemas.openxmlformats.org/officeDocument/2006/relationships/oleObject" Target="embeddings/oleObject787.bin"/><Relationship Id="rId1747" Type="http://schemas.openxmlformats.org/officeDocument/2006/relationships/oleObject" Target="embeddings/oleObject1013.bin"/><Relationship Id="rId1954" Type="http://schemas.openxmlformats.org/officeDocument/2006/relationships/image" Target="media/image817.wmf"/><Relationship Id="rId39" Type="http://schemas.openxmlformats.org/officeDocument/2006/relationships/image" Target="media/image19.wmf"/><Relationship Id="rId1607" Type="http://schemas.openxmlformats.org/officeDocument/2006/relationships/oleObject" Target="embeddings/oleObject937.bin"/><Relationship Id="rId1814" Type="http://schemas.openxmlformats.org/officeDocument/2006/relationships/image" Target="media/image755.wmf"/><Relationship Id="rId188" Type="http://schemas.openxmlformats.org/officeDocument/2006/relationships/image" Target="media/image58.wmf"/><Relationship Id="rId395" Type="http://schemas.openxmlformats.org/officeDocument/2006/relationships/oleObject" Target="embeddings/oleObject282.bin"/><Relationship Id="rId2076" Type="http://schemas.openxmlformats.org/officeDocument/2006/relationships/image" Target="media/image872.wmf"/><Relationship Id="rId2283" Type="http://schemas.openxmlformats.org/officeDocument/2006/relationships/oleObject" Target="embeddings/oleObject1291.bin"/><Relationship Id="rId255" Type="http://schemas.openxmlformats.org/officeDocument/2006/relationships/oleObject" Target="embeddings/oleObject170.bin"/><Relationship Id="rId462" Type="http://schemas.openxmlformats.org/officeDocument/2006/relationships/oleObject" Target="embeddings/oleObject327.bin"/><Relationship Id="rId1092" Type="http://schemas.openxmlformats.org/officeDocument/2006/relationships/oleObject" Target="embeddings/oleObject684.bin"/><Relationship Id="rId1397" Type="http://schemas.openxmlformats.org/officeDocument/2006/relationships/image" Target="media/image557.wmf"/><Relationship Id="rId2143" Type="http://schemas.openxmlformats.org/officeDocument/2006/relationships/oleObject" Target="embeddings/oleObject1225.bin"/><Relationship Id="rId115" Type="http://schemas.openxmlformats.org/officeDocument/2006/relationships/oleObject" Target="embeddings/oleObject63.bin"/><Relationship Id="rId322" Type="http://schemas.openxmlformats.org/officeDocument/2006/relationships/oleObject" Target="embeddings/oleObject231.bin"/><Relationship Id="rId767" Type="http://schemas.openxmlformats.org/officeDocument/2006/relationships/image" Target="media/image252.wmf"/><Relationship Id="rId974" Type="http://schemas.openxmlformats.org/officeDocument/2006/relationships/oleObject" Target="embeddings/oleObject625.bin"/><Relationship Id="rId2003" Type="http://schemas.openxmlformats.org/officeDocument/2006/relationships/image" Target="media/image839.wmf"/><Relationship Id="rId2210" Type="http://schemas.openxmlformats.org/officeDocument/2006/relationships/image" Target="media/image939.wmf"/><Relationship Id="rId627" Type="http://schemas.openxmlformats.org/officeDocument/2006/relationships/oleObject" Target="embeddings/oleObject425.bin"/><Relationship Id="rId834" Type="http://schemas.openxmlformats.org/officeDocument/2006/relationships/image" Target="media/image278.wmf"/><Relationship Id="rId1257" Type="http://schemas.openxmlformats.org/officeDocument/2006/relationships/image" Target="media/image486.wmf"/><Relationship Id="rId1464" Type="http://schemas.openxmlformats.org/officeDocument/2006/relationships/image" Target="media/image591.wmf"/><Relationship Id="rId1671" Type="http://schemas.openxmlformats.org/officeDocument/2006/relationships/oleObject" Target="embeddings/oleObject973.bin"/><Relationship Id="rId901" Type="http://schemas.openxmlformats.org/officeDocument/2006/relationships/image" Target="media/image306.wmf"/><Relationship Id="rId1117" Type="http://schemas.openxmlformats.org/officeDocument/2006/relationships/image" Target="media/image414.wmf"/><Relationship Id="rId1324" Type="http://schemas.openxmlformats.org/officeDocument/2006/relationships/image" Target="media/image520.wmf"/><Relationship Id="rId1531" Type="http://schemas.openxmlformats.org/officeDocument/2006/relationships/oleObject" Target="embeddings/oleObject900.bin"/><Relationship Id="rId1769" Type="http://schemas.openxmlformats.org/officeDocument/2006/relationships/oleObject" Target="embeddings/oleObject1026.bin"/><Relationship Id="rId1976" Type="http://schemas.openxmlformats.org/officeDocument/2006/relationships/image" Target="media/image828.wmf"/><Relationship Id="rId30" Type="http://schemas.openxmlformats.org/officeDocument/2006/relationships/oleObject" Target="embeddings/oleObject10.bin"/><Relationship Id="rId1629" Type="http://schemas.openxmlformats.org/officeDocument/2006/relationships/oleObject" Target="embeddings/oleObject950.bin"/><Relationship Id="rId1836" Type="http://schemas.openxmlformats.org/officeDocument/2006/relationships/oleObject" Target="embeddings/oleObject1063.bin"/><Relationship Id="rId1903" Type="http://schemas.openxmlformats.org/officeDocument/2006/relationships/oleObject" Target="embeddings/oleObject1100.bin"/><Relationship Id="rId2098" Type="http://schemas.openxmlformats.org/officeDocument/2006/relationships/image" Target="media/image883.wmf"/><Relationship Id="rId277" Type="http://schemas.openxmlformats.org/officeDocument/2006/relationships/oleObject" Target="embeddings/oleObject192.bin"/><Relationship Id="rId484" Type="http://schemas.openxmlformats.org/officeDocument/2006/relationships/oleObject" Target="embeddings/oleObject341.bin"/><Relationship Id="rId2165" Type="http://schemas.openxmlformats.org/officeDocument/2006/relationships/oleObject" Target="embeddings/oleObject1235.bin"/><Relationship Id="rId137" Type="http://schemas.openxmlformats.org/officeDocument/2006/relationships/oleObject" Target="embeddings/oleObject82.bin"/><Relationship Id="rId344" Type="http://schemas.openxmlformats.org/officeDocument/2006/relationships/oleObject" Target="embeddings/oleObject245.bin"/><Relationship Id="rId691" Type="http://schemas.openxmlformats.org/officeDocument/2006/relationships/image" Target="media/image216.wmf"/><Relationship Id="rId789" Type="http://schemas.openxmlformats.org/officeDocument/2006/relationships/image" Target="media/image259.wmf"/><Relationship Id="rId996" Type="http://schemas.openxmlformats.org/officeDocument/2006/relationships/oleObject" Target="embeddings/oleObject636.bin"/><Relationship Id="rId2025" Type="http://schemas.openxmlformats.org/officeDocument/2006/relationships/oleObject" Target="embeddings/oleObject1166.bin"/><Relationship Id="rId551" Type="http://schemas.openxmlformats.org/officeDocument/2006/relationships/image" Target="media/image165.wmf"/><Relationship Id="rId649" Type="http://schemas.openxmlformats.org/officeDocument/2006/relationships/oleObject" Target="embeddings/oleObject438.bin"/><Relationship Id="rId856" Type="http://schemas.openxmlformats.org/officeDocument/2006/relationships/image" Target="media/image288.wmf"/><Relationship Id="rId1181" Type="http://schemas.openxmlformats.org/officeDocument/2006/relationships/oleObject" Target="embeddings/oleObject728.bin"/><Relationship Id="rId1279" Type="http://schemas.openxmlformats.org/officeDocument/2006/relationships/image" Target="media/image497.wmf"/><Relationship Id="rId1486" Type="http://schemas.openxmlformats.org/officeDocument/2006/relationships/image" Target="media/image602.wmf"/><Relationship Id="rId2232" Type="http://schemas.openxmlformats.org/officeDocument/2006/relationships/image" Target="media/image950.wmf"/><Relationship Id="rId204" Type="http://schemas.openxmlformats.org/officeDocument/2006/relationships/image" Target="media/image64.wmf"/><Relationship Id="rId411" Type="http://schemas.openxmlformats.org/officeDocument/2006/relationships/image" Target="media/image109.wmf"/><Relationship Id="rId509" Type="http://schemas.openxmlformats.org/officeDocument/2006/relationships/oleObject" Target="embeddings/oleObject354.bin"/><Relationship Id="rId1041" Type="http://schemas.openxmlformats.org/officeDocument/2006/relationships/image" Target="media/image376.wmf"/><Relationship Id="rId1139" Type="http://schemas.openxmlformats.org/officeDocument/2006/relationships/oleObject" Target="embeddings/oleObject707.bin"/><Relationship Id="rId1346" Type="http://schemas.openxmlformats.org/officeDocument/2006/relationships/image" Target="media/image531.wmf"/><Relationship Id="rId1693" Type="http://schemas.openxmlformats.org/officeDocument/2006/relationships/oleObject" Target="embeddings/oleObject983.bin"/><Relationship Id="rId1998" Type="http://schemas.openxmlformats.org/officeDocument/2006/relationships/oleObject" Target="embeddings/oleObject1151.bin"/><Relationship Id="rId716" Type="http://schemas.openxmlformats.org/officeDocument/2006/relationships/image" Target="media/image227.wmf"/><Relationship Id="rId923" Type="http://schemas.openxmlformats.org/officeDocument/2006/relationships/image" Target="media/image317.wmf"/><Relationship Id="rId1553" Type="http://schemas.openxmlformats.org/officeDocument/2006/relationships/oleObject" Target="embeddings/oleObject911.bin"/><Relationship Id="rId1760" Type="http://schemas.openxmlformats.org/officeDocument/2006/relationships/image" Target="media/image731.wmf"/><Relationship Id="rId1858" Type="http://schemas.openxmlformats.org/officeDocument/2006/relationships/oleObject" Target="embeddings/oleObject1076.bin"/><Relationship Id="rId52" Type="http://schemas.openxmlformats.org/officeDocument/2006/relationships/oleObject" Target="embeddings/oleObject24.bin"/><Relationship Id="rId1206" Type="http://schemas.openxmlformats.org/officeDocument/2006/relationships/oleObject" Target="embeddings/oleObject740.bin"/><Relationship Id="rId1413" Type="http://schemas.openxmlformats.org/officeDocument/2006/relationships/image" Target="media/image565.wmf"/><Relationship Id="rId1620" Type="http://schemas.openxmlformats.org/officeDocument/2006/relationships/oleObject" Target="embeddings/oleObject944.bin"/><Relationship Id="rId1718" Type="http://schemas.openxmlformats.org/officeDocument/2006/relationships/oleObject" Target="embeddings/oleObject997.bin"/><Relationship Id="rId1925" Type="http://schemas.openxmlformats.org/officeDocument/2006/relationships/oleObject" Target="embeddings/oleObject1112.bin"/><Relationship Id="rId299" Type="http://schemas.openxmlformats.org/officeDocument/2006/relationships/oleObject" Target="embeddings/oleObject214.bin"/><Relationship Id="rId2187" Type="http://schemas.openxmlformats.org/officeDocument/2006/relationships/oleObject" Target="embeddings/oleObject1246.bin"/><Relationship Id="rId159" Type="http://schemas.openxmlformats.org/officeDocument/2006/relationships/oleObject" Target="embeddings/oleObject103.bin"/><Relationship Id="rId366" Type="http://schemas.openxmlformats.org/officeDocument/2006/relationships/oleObject" Target="embeddings/oleObject257.bin"/><Relationship Id="rId573" Type="http://schemas.openxmlformats.org/officeDocument/2006/relationships/oleObject" Target="embeddings/oleObject394.bin"/><Relationship Id="rId780" Type="http://schemas.openxmlformats.org/officeDocument/2006/relationships/oleObject" Target="embeddings/oleObject519.bin"/><Relationship Id="rId2047" Type="http://schemas.openxmlformats.org/officeDocument/2006/relationships/oleObject" Target="embeddings/oleObject1178.bin"/><Relationship Id="rId2254" Type="http://schemas.openxmlformats.org/officeDocument/2006/relationships/image" Target="media/image962.wmf"/><Relationship Id="rId226" Type="http://schemas.openxmlformats.org/officeDocument/2006/relationships/image" Target="media/image73.wmf"/><Relationship Id="rId433" Type="http://schemas.openxmlformats.org/officeDocument/2006/relationships/oleObject" Target="embeddings/oleObject310.bin"/><Relationship Id="rId878" Type="http://schemas.openxmlformats.org/officeDocument/2006/relationships/oleObject" Target="embeddings/oleObject574.bin"/><Relationship Id="rId1063" Type="http://schemas.openxmlformats.org/officeDocument/2006/relationships/image" Target="media/image387.wmf"/><Relationship Id="rId1270" Type="http://schemas.openxmlformats.org/officeDocument/2006/relationships/oleObject" Target="embeddings/oleObject771.bin"/><Relationship Id="rId2114" Type="http://schemas.openxmlformats.org/officeDocument/2006/relationships/image" Target="media/image891.wmf"/><Relationship Id="rId640" Type="http://schemas.openxmlformats.org/officeDocument/2006/relationships/image" Target="media/image201.wmf"/><Relationship Id="rId738" Type="http://schemas.openxmlformats.org/officeDocument/2006/relationships/oleObject" Target="embeddings/oleObject494.bin"/><Relationship Id="rId945" Type="http://schemas.openxmlformats.org/officeDocument/2006/relationships/image" Target="media/image328.wmf"/><Relationship Id="rId1368" Type="http://schemas.openxmlformats.org/officeDocument/2006/relationships/oleObject" Target="embeddings/oleObject819.bin"/><Relationship Id="rId1575" Type="http://schemas.openxmlformats.org/officeDocument/2006/relationships/oleObject" Target="embeddings/oleObject922.bin"/><Relationship Id="rId1782" Type="http://schemas.openxmlformats.org/officeDocument/2006/relationships/image" Target="media/image742.png"/><Relationship Id="rId74" Type="http://schemas.openxmlformats.org/officeDocument/2006/relationships/oleObject" Target="embeddings/oleObject38.bin"/><Relationship Id="rId500" Type="http://schemas.openxmlformats.org/officeDocument/2006/relationships/oleObject" Target="embeddings/oleObject349.bin"/><Relationship Id="rId805" Type="http://schemas.openxmlformats.org/officeDocument/2006/relationships/oleObject" Target="embeddings/oleObject532.bin"/><Relationship Id="rId1130" Type="http://schemas.openxmlformats.org/officeDocument/2006/relationships/oleObject" Target="embeddings/oleObject703.bin"/><Relationship Id="rId1228" Type="http://schemas.openxmlformats.org/officeDocument/2006/relationships/image" Target="media/image471.wmf"/><Relationship Id="rId1435" Type="http://schemas.openxmlformats.org/officeDocument/2006/relationships/oleObject" Target="embeddings/oleObject852.bin"/><Relationship Id="rId1642" Type="http://schemas.openxmlformats.org/officeDocument/2006/relationships/oleObject" Target="embeddings/oleObject957.bin"/><Relationship Id="rId1947" Type="http://schemas.openxmlformats.org/officeDocument/2006/relationships/oleObject" Target="embeddings/oleObject1123.bin"/><Relationship Id="rId1502" Type="http://schemas.openxmlformats.org/officeDocument/2006/relationships/image" Target="media/image610.wmf"/><Relationship Id="rId1807" Type="http://schemas.openxmlformats.org/officeDocument/2006/relationships/oleObject" Target="embeddings/oleObject1046.bin"/><Relationship Id="rId290" Type="http://schemas.openxmlformats.org/officeDocument/2006/relationships/oleObject" Target="embeddings/oleObject205.bin"/><Relationship Id="rId388" Type="http://schemas.openxmlformats.org/officeDocument/2006/relationships/image" Target="media/image106.wmf"/><Relationship Id="rId2069" Type="http://schemas.openxmlformats.org/officeDocument/2006/relationships/oleObject" Target="embeddings/oleObject1189.bin"/><Relationship Id="rId150" Type="http://schemas.openxmlformats.org/officeDocument/2006/relationships/oleObject" Target="embeddings/oleObject94.bin"/><Relationship Id="rId595" Type="http://schemas.openxmlformats.org/officeDocument/2006/relationships/image" Target="media/image182.wmf"/><Relationship Id="rId2276" Type="http://schemas.openxmlformats.org/officeDocument/2006/relationships/image" Target="media/image973.wmf"/><Relationship Id="rId248" Type="http://schemas.openxmlformats.org/officeDocument/2006/relationships/oleObject" Target="embeddings/oleObject163.bin"/><Relationship Id="rId455" Type="http://schemas.openxmlformats.org/officeDocument/2006/relationships/image" Target="media/image127.wmf"/><Relationship Id="rId662" Type="http://schemas.openxmlformats.org/officeDocument/2006/relationships/oleObject" Target="embeddings/oleObject447.bin"/><Relationship Id="rId1085" Type="http://schemas.openxmlformats.org/officeDocument/2006/relationships/image" Target="media/image398.wmf"/><Relationship Id="rId1292" Type="http://schemas.openxmlformats.org/officeDocument/2006/relationships/oleObject" Target="embeddings/oleObject782.bin"/><Relationship Id="rId2136" Type="http://schemas.openxmlformats.org/officeDocument/2006/relationships/image" Target="media/image902.wmf"/><Relationship Id="rId108" Type="http://schemas.openxmlformats.org/officeDocument/2006/relationships/image" Target="media/image41.wmf"/><Relationship Id="rId315" Type="http://schemas.openxmlformats.org/officeDocument/2006/relationships/oleObject" Target="embeddings/oleObject226.bin"/><Relationship Id="rId522" Type="http://schemas.openxmlformats.org/officeDocument/2006/relationships/oleObject" Target="embeddings/oleObject364.bin"/><Relationship Id="rId967" Type="http://schemas.openxmlformats.org/officeDocument/2006/relationships/image" Target="media/image339.wmf"/><Relationship Id="rId1152" Type="http://schemas.openxmlformats.org/officeDocument/2006/relationships/image" Target="media/image432.wmf"/><Relationship Id="rId1597" Type="http://schemas.openxmlformats.org/officeDocument/2006/relationships/image" Target="media/image658.wmf"/><Relationship Id="rId2203" Type="http://schemas.openxmlformats.org/officeDocument/2006/relationships/oleObject" Target="embeddings/oleObject1253.bin"/><Relationship Id="rId96" Type="http://schemas.openxmlformats.org/officeDocument/2006/relationships/image" Target="media/image36.wmf"/><Relationship Id="rId827" Type="http://schemas.openxmlformats.org/officeDocument/2006/relationships/oleObject" Target="embeddings/oleObject544.bin"/><Relationship Id="rId1012" Type="http://schemas.openxmlformats.org/officeDocument/2006/relationships/oleObject" Target="embeddings/oleObject644.bin"/><Relationship Id="rId1457" Type="http://schemas.openxmlformats.org/officeDocument/2006/relationships/oleObject" Target="embeddings/oleObject863.bin"/><Relationship Id="rId1664" Type="http://schemas.openxmlformats.org/officeDocument/2006/relationships/oleObject" Target="embeddings/oleObject969.bin"/><Relationship Id="rId1871" Type="http://schemas.openxmlformats.org/officeDocument/2006/relationships/image" Target="media/image780.wmf"/><Relationship Id="rId1317" Type="http://schemas.openxmlformats.org/officeDocument/2006/relationships/image" Target="media/image516.png"/><Relationship Id="rId1524" Type="http://schemas.openxmlformats.org/officeDocument/2006/relationships/image" Target="media/image621.wmf"/><Relationship Id="rId1731" Type="http://schemas.openxmlformats.org/officeDocument/2006/relationships/image" Target="media/image719.wmf"/><Relationship Id="rId1969" Type="http://schemas.openxmlformats.org/officeDocument/2006/relationships/oleObject" Target="embeddings/oleObject1135.bin"/><Relationship Id="rId23" Type="http://schemas.openxmlformats.org/officeDocument/2006/relationships/oleObject" Target="embeddings/oleObject6.bin"/><Relationship Id="rId1829" Type="http://schemas.openxmlformats.org/officeDocument/2006/relationships/image" Target="media/image761.wmf"/><Relationship Id="rId2298" Type="http://schemas.openxmlformats.org/officeDocument/2006/relationships/oleObject" Target="embeddings/oleObject1298.bin"/><Relationship Id="rId172" Type="http://schemas.openxmlformats.org/officeDocument/2006/relationships/image" Target="media/image51.wmf"/><Relationship Id="rId477" Type="http://schemas.openxmlformats.org/officeDocument/2006/relationships/image" Target="media/image134.wmf"/><Relationship Id="rId684" Type="http://schemas.openxmlformats.org/officeDocument/2006/relationships/image" Target="media/image214.wmf"/><Relationship Id="rId2060" Type="http://schemas.openxmlformats.org/officeDocument/2006/relationships/image" Target="media/image864.wmf"/><Relationship Id="rId2158" Type="http://schemas.openxmlformats.org/officeDocument/2006/relationships/image" Target="media/image913.wmf"/><Relationship Id="rId337" Type="http://schemas.openxmlformats.org/officeDocument/2006/relationships/oleObject" Target="embeddings/oleObject239.bin"/><Relationship Id="rId891" Type="http://schemas.openxmlformats.org/officeDocument/2006/relationships/oleObject" Target="embeddings/oleObject583.bin"/><Relationship Id="rId989" Type="http://schemas.openxmlformats.org/officeDocument/2006/relationships/image" Target="media/image350.wmf"/><Relationship Id="rId2018" Type="http://schemas.microsoft.com/office/2007/relationships/hdphoto" Target="media/hdphoto5.wdp"/><Relationship Id="rId544" Type="http://schemas.openxmlformats.org/officeDocument/2006/relationships/oleObject" Target="embeddings/oleObject376.bin"/><Relationship Id="rId751" Type="http://schemas.openxmlformats.org/officeDocument/2006/relationships/image" Target="media/image244.wmf"/><Relationship Id="rId849" Type="http://schemas.openxmlformats.org/officeDocument/2006/relationships/oleObject" Target="embeddings/oleObject558.bin"/><Relationship Id="rId1174" Type="http://schemas.openxmlformats.org/officeDocument/2006/relationships/image" Target="media/image443.wmf"/><Relationship Id="rId1381" Type="http://schemas.openxmlformats.org/officeDocument/2006/relationships/image" Target="media/image549.wmf"/><Relationship Id="rId1479" Type="http://schemas.openxmlformats.org/officeDocument/2006/relationships/oleObject" Target="embeddings/oleObject874.bin"/><Relationship Id="rId1686" Type="http://schemas.openxmlformats.org/officeDocument/2006/relationships/image" Target="media/image699.wmf"/><Relationship Id="rId2225" Type="http://schemas.openxmlformats.org/officeDocument/2006/relationships/oleObject" Target="embeddings/oleObject1263.bin"/><Relationship Id="rId404" Type="http://schemas.openxmlformats.org/officeDocument/2006/relationships/oleObject" Target="embeddings/oleObject291.bin"/><Relationship Id="rId611" Type="http://schemas.openxmlformats.org/officeDocument/2006/relationships/oleObject" Target="embeddings/oleObject416.bin"/><Relationship Id="rId1034" Type="http://schemas.openxmlformats.org/officeDocument/2006/relationships/oleObject" Target="embeddings/oleObject655.bin"/><Relationship Id="rId1241" Type="http://schemas.openxmlformats.org/officeDocument/2006/relationships/oleObject" Target="embeddings/oleObject757.bin"/><Relationship Id="rId1339" Type="http://schemas.openxmlformats.org/officeDocument/2006/relationships/oleObject" Target="embeddings/oleObject805.bin"/><Relationship Id="rId1893" Type="http://schemas.openxmlformats.org/officeDocument/2006/relationships/oleObject" Target="embeddings/oleObject1095.bin"/><Relationship Id="rId709" Type="http://schemas.openxmlformats.org/officeDocument/2006/relationships/oleObject" Target="embeddings/oleObject479.bin"/><Relationship Id="rId916" Type="http://schemas.openxmlformats.org/officeDocument/2006/relationships/oleObject" Target="embeddings/oleObject596.bin"/><Relationship Id="rId1101" Type="http://schemas.openxmlformats.org/officeDocument/2006/relationships/image" Target="media/image406.wmf"/><Relationship Id="rId1546" Type="http://schemas.openxmlformats.org/officeDocument/2006/relationships/image" Target="media/image632.wmf"/><Relationship Id="rId1753" Type="http://schemas.openxmlformats.org/officeDocument/2006/relationships/oleObject" Target="embeddings/oleObject1017.bin"/><Relationship Id="rId1960" Type="http://schemas.openxmlformats.org/officeDocument/2006/relationships/image" Target="media/image820.wmf"/><Relationship Id="rId45" Type="http://schemas.openxmlformats.org/officeDocument/2006/relationships/oleObject" Target="embeddings/oleObject17.bin"/><Relationship Id="rId1406" Type="http://schemas.openxmlformats.org/officeDocument/2006/relationships/oleObject" Target="embeddings/oleObject838.bin"/><Relationship Id="rId1613" Type="http://schemas.openxmlformats.org/officeDocument/2006/relationships/image" Target="media/image666.wmf"/><Relationship Id="rId1820" Type="http://schemas.openxmlformats.org/officeDocument/2006/relationships/oleObject" Target="embeddings/oleObject1054.bin"/><Relationship Id="rId194" Type="http://schemas.openxmlformats.org/officeDocument/2006/relationships/image" Target="media/image61.wmf"/><Relationship Id="rId1918" Type="http://schemas.openxmlformats.org/officeDocument/2006/relationships/image" Target="media/image801.wmf"/><Relationship Id="rId2082" Type="http://schemas.openxmlformats.org/officeDocument/2006/relationships/image" Target="media/image875.wmf"/><Relationship Id="rId261" Type="http://schemas.openxmlformats.org/officeDocument/2006/relationships/oleObject" Target="embeddings/oleObject176.bin"/><Relationship Id="rId499" Type="http://schemas.openxmlformats.org/officeDocument/2006/relationships/image" Target="media/image144.wmf"/><Relationship Id="rId359" Type="http://schemas.openxmlformats.org/officeDocument/2006/relationships/oleObject" Target="embeddings/oleObject253.bin"/><Relationship Id="rId566" Type="http://schemas.openxmlformats.org/officeDocument/2006/relationships/oleObject" Target="embeddings/oleObject387.bin"/><Relationship Id="rId773" Type="http://schemas.openxmlformats.org/officeDocument/2006/relationships/oleObject" Target="embeddings/oleObject512.bin"/><Relationship Id="rId1196" Type="http://schemas.openxmlformats.org/officeDocument/2006/relationships/oleObject" Target="embeddings/oleObject735.bin"/><Relationship Id="rId2247" Type="http://schemas.openxmlformats.org/officeDocument/2006/relationships/image" Target="media/image958.png"/><Relationship Id="rId121" Type="http://schemas.openxmlformats.org/officeDocument/2006/relationships/oleObject" Target="embeddings/oleObject68.bin"/><Relationship Id="rId219" Type="http://schemas.openxmlformats.org/officeDocument/2006/relationships/image" Target="media/image70.png"/><Relationship Id="rId426" Type="http://schemas.openxmlformats.org/officeDocument/2006/relationships/image" Target="media/image115.wmf"/><Relationship Id="rId633" Type="http://schemas.openxmlformats.org/officeDocument/2006/relationships/image" Target="media/image198.wmf"/><Relationship Id="rId980" Type="http://schemas.openxmlformats.org/officeDocument/2006/relationships/oleObject" Target="embeddings/oleObject628.bin"/><Relationship Id="rId1056" Type="http://schemas.openxmlformats.org/officeDocument/2006/relationships/oleObject" Target="embeddings/oleObject666.bin"/><Relationship Id="rId1263" Type="http://schemas.openxmlformats.org/officeDocument/2006/relationships/image" Target="media/image489.wmf"/><Relationship Id="rId2107" Type="http://schemas.openxmlformats.org/officeDocument/2006/relationships/oleObject" Target="embeddings/oleObject1208.bin"/><Relationship Id="rId840" Type="http://schemas.openxmlformats.org/officeDocument/2006/relationships/image" Target="media/image280.wmf"/><Relationship Id="rId938" Type="http://schemas.openxmlformats.org/officeDocument/2006/relationships/oleObject" Target="embeddings/oleObject607.bin"/><Relationship Id="rId1470" Type="http://schemas.openxmlformats.org/officeDocument/2006/relationships/image" Target="media/image594.wmf"/><Relationship Id="rId1568" Type="http://schemas.openxmlformats.org/officeDocument/2006/relationships/image" Target="media/image643.wmf"/><Relationship Id="rId1775" Type="http://schemas.openxmlformats.org/officeDocument/2006/relationships/oleObject" Target="embeddings/oleObject1029.bin"/><Relationship Id="rId67" Type="http://schemas.openxmlformats.org/officeDocument/2006/relationships/image" Target="media/image26.wmf"/><Relationship Id="rId700" Type="http://schemas.openxmlformats.org/officeDocument/2006/relationships/oleObject" Target="embeddings/oleObject473.bin"/><Relationship Id="rId1123" Type="http://schemas.openxmlformats.org/officeDocument/2006/relationships/image" Target="media/image417.wmf"/><Relationship Id="rId1330" Type="http://schemas.openxmlformats.org/officeDocument/2006/relationships/image" Target="media/image523.wmf"/><Relationship Id="rId1428" Type="http://schemas.openxmlformats.org/officeDocument/2006/relationships/image" Target="media/image573.wmf"/><Relationship Id="rId1635" Type="http://schemas.openxmlformats.org/officeDocument/2006/relationships/oleObject" Target="embeddings/oleObject953.bin"/><Relationship Id="rId1982" Type="http://schemas.openxmlformats.org/officeDocument/2006/relationships/image" Target="media/image830.wmf"/><Relationship Id="rId1842" Type="http://schemas.openxmlformats.org/officeDocument/2006/relationships/image" Target="media/image767.wmf"/><Relationship Id="rId1702" Type="http://schemas.openxmlformats.org/officeDocument/2006/relationships/oleObject" Target="embeddings/oleObject988.bin"/><Relationship Id="rId283" Type="http://schemas.openxmlformats.org/officeDocument/2006/relationships/oleObject" Target="embeddings/oleObject198.bin"/><Relationship Id="rId490" Type="http://schemas.openxmlformats.org/officeDocument/2006/relationships/oleObject" Target="embeddings/oleObject344.bin"/><Relationship Id="rId2171" Type="http://schemas.openxmlformats.org/officeDocument/2006/relationships/oleObject" Target="embeddings/oleObject1238.bin"/><Relationship Id="rId143" Type="http://schemas.openxmlformats.org/officeDocument/2006/relationships/oleObject" Target="embeddings/oleObject88.bin"/><Relationship Id="rId350" Type="http://schemas.openxmlformats.org/officeDocument/2006/relationships/oleObject" Target="embeddings/oleObject248.bin"/><Relationship Id="rId588" Type="http://schemas.openxmlformats.org/officeDocument/2006/relationships/oleObject" Target="embeddings/oleObject403.bin"/><Relationship Id="rId795" Type="http://schemas.openxmlformats.org/officeDocument/2006/relationships/image" Target="media/image262.wmf"/><Relationship Id="rId2031" Type="http://schemas.openxmlformats.org/officeDocument/2006/relationships/oleObject" Target="embeddings/oleObject1170.bin"/><Relationship Id="rId2269" Type="http://schemas.openxmlformats.org/officeDocument/2006/relationships/oleObject" Target="embeddings/oleObject1284.bin"/><Relationship Id="rId9" Type="http://schemas.openxmlformats.org/officeDocument/2006/relationships/image" Target="media/image2.png"/><Relationship Id="rId210" Type="http://schemas.openxmlformats.org/officeDocument/2006/relationships/image" Target="media/image67.wmf"/><Relationship Id="rId448" Type="http://schemas.openxmlformats.org/officeDocument/2006/relationships/oleObject" Target="embeddings/oleObject318.bin"/><Relationship Id="rId655" Type="http://schemas.openxmlformats.org/officeDocument/2006/relationships/image" Target="media/image205.wmf"/><Relationship Id="rId862" Type="http://schemas.openxmlformats.org/officeDocument/2006/relationships/image" Target="media/image291.wmf"/><Relationship Id="rId1078" Type="http://schemas.openxmlformats.org/officeDocument/2006/relationships/oleObject" Target="embeddings/oleObject677.bin"/><Relationship Id="rId1285" Type="http://schemas.openxmlformats.org/officeDocument/2006/relationships/image" Target="media/image500.wmf"/><Relationship Id="rId1492" Type="http://schemas.openxmlformats.org/officeDocument/2006/relationships/image" Target="media/image605.wmf"/><Relationship Id="rId2129" Type="http://schemas.openxmlformats.org/officeDocument/2006/relationships/oleObject" Target="embeddings/oleObject1218.bin"/><Relationship Id="rId308" Type="http://schemas.openxmlformats.org/officeDocument/2006/relationships/image" Target="media/image79.wmf"/><Relationship Id="rId515" Type="http://schemas.openxmlformats.org/officeDocument/2006/relationships/oleObject" Target="embeddings/oleObject360.bin"/><Relationship Id="rId722" Type="http://schemas.openxmlformats.org/officeDocument/2006/relationships/image" Target="media/image230.png"/><Relationship Id="rId1145" Type="http://schemas.openxmlformats.org/officeDocument/2006/relationships/oleObject" Target="embeddings/oleObject710.bin"/><Relationship Id="rId1352" Type="http://schemas.openxmlformats.org/officeDocument/2006/relationships/image" Target="media/image534.wmf"/><Relationship Id="rId1797" Type="http://schemas.openxmlformats.org/officeDocument/2006/relationships/oleObject" Target="embeddings/oleObject1041.bin"/><Relationship Id="rId89" Type="http://schemas.openxmlformats.org/officeDocument/2006/relationships/oleObject" Target="embeddings/oleObject50.bin"/><Relationship Id="rId1005" Type="http://schemas.openxmlformats.org/officeDocument/2006/relationships/image" Target="media/image358.wmf"/><Relationship Id="rId1212" Type="http://schemas.openxmlformats.org/officeDocument/2006/relationships/oleObject" Target="embeddings/oleObject743.bin"/><Relationship Id="rId1657" Type="http://schemas.openxmlformats.org/officeDocument/2006/relationships/image" Target="media/image686.wmf"/><Relationship Id="rId1864" Type="http://schemas.openxmlformats.org/officeDocument/2006/relationships/oleObject" Target="embeddings/oleObject1079.bin"/><Relationship Id="rId1517" Type="http://schemas.openxmlformats.org/officeDocument/2006/relationships/oleObject" Target="embeddings/oleObject893.bin"/><Relationship Id="rId1724" Type="http://schemas.openxmlformats.org/officeDocument/2006/relationships/oleObject" Target="embeddings/oleObject1001.bin"/><Relationship Id="rId16" Type="http://schemas.openxmlformats.org/officeDocument/2006/relationships/image" Target="media/image7.wmf"/><Relationship Id="rId1931" Type="http://schemas.openxmlformats.org/officeDocument/2006/relationships/oleObject" Target="embeddings/oleObject1115.bin"/><Relationship Id="rId2193" Type="http://schemas.openxmlformats.org/officeDocument/2006/relationships/oleObject" Target="embeddings/oleObject1249.bin"/><Relationship Id="rId165" Type="http://schemas.openxmlformats.org/officeDocument/2006/relationships/oleObject" Target="embeddings/oleObject109.bin"/><Relationship Id="rId372" Type="http://schemas.openxmlformats.org/officeDocument/2006/relationships/oleObject" Target="embeddings/oleObject261.bin"/><Relationship Id="rId677" Type="http://schemas.openxmlformats.org/officeDocument/2006/relationships/oleObject" Target="embeddings/oleObject458.bin"/><Relationship Id="rId2053" Type="http://schemas.openxmlformats.org/officeDocument/2006/relationships/oleObject" Target="embeddings/oleObject1181.bin"/><Relationship Id="rId2260" Type="http://schemas.openxmlformats.org/officeDocument/2006/relationships/image" Target="media/image965.wmf"/><Relationship Id="rId232" Type="http://schemas.openxmlformats.org/officeDocument/2006/relationships/oleObject" Target="embeddings/oleObject150.bin"/><Relationship Id="rId884" Type="http://schemas.openxmlformats.org/officeDocument/2006/relationships/oleObject" Target="embeddings/oleObject580.bin"/><Relationship Id="rId2120" Type="http://schemas.openxmlformats.org/officeDocument/2006/relationships/image" Target="media/image894.wmf"/><Relationship Id="rId537" Type="http://schemas.openxmlformats.org/officeDocument/2006/relationships/image" Target="media/image159.wmf"/><Relationship Id="rId744" Type="http://schemas.openxmlformats.org/officeDocument/2006/relationships/oleObject" Target="embeddings/oleObject497.bin"/><Relationship Id="rId951" Type="http://schemas.openxmlformats.org/officeDocument/2006/relationships/image" Target="media/image331.wmf"/><Relationship Id="rId1167" Type="http://schemas.openxmlformats.org/officeDocument/2006/relationships/oleObject" Target="embeddings/oleObject721.bin"/><Relationship Id="rId1374" Type="http://schemas.openxmlformats.org/officeDocument/2006/relationships/oleObject" Target="embeddings/oleObject822.bin"/><Relationship Id="rId1581" Type="http://schemas.openxmlformats.org/officeDocument/2006/relationships/oleObject" Target="embeddings/oleObject925.bin"/><Relationship Id="rId1679" Type="http://schemas.openxmlformats.org/officeDocument/2006/relationships/oleObject" Target="embeddings/oleObject977.bin"/><Relationship Id="rId2218" Type="http://schemas.openxmlformats.org/officeDocument/2006/relationships/image" Target="media/image943.wmf"/><Relationship Id="rId80" Type="http://schemas.openxmlformats.org/officeDocument/2006/relationships/oleObject" Target="embeddings/oleObject41.bin"/><Relationship Id="rId604" Type="http://schemas.openxmlformats.org/officeDocument/2006/relationships/oleObject" Target="embeddings/oleObject411.bin"/><Relationship Id="rId811" Type="http://schemas.openxmlformats.org/officeDocument/2006/relationships/oleObject" Target="embeddings/oleObject535.bin"/><Relationship Id="rId1027" Type="http://schemas.openxmlformats.org/officeDocument/2006/relationships/image" Target="media/image369.wmf"/><Relationship Id="rId1234" Type="http://schemas.openxmlformats.org/officeDocument/2006/relationships/image" Target="media/image474.wmf"/><Relationship Id="rId1441" Type="http://schemas.openxmlformats.org/officeDocument/2006/relationships/oleObject" Target="embeddings/oleObject855.bin"/><Relationship Id="rId1886" Type="http://schemas.openxmlformats.org/officeDocument/2006/relationships/oleObject" Target="embeddings/oleObject1091.bin"/><Relationship Id="rId909" Type="http://schemas.openxmlformats.org/officeDocument/2006/relationships/image" Target="media/image310.wmf"/><Relationship Id="rId1301" Type="http://schemas.openxmlformats.org/officeDocument/2006/relationships/image" Target="media/image508.wmf"/><Relationship Id="rId1539" Type="http://schemas.openxmlformats.org/officeDocument/2006/relationships/oleObject" Target="embeddings/oleObject904.bin"/><Relationship Id="rId1746" Type="http://schemas.openxmlformats.org/officeDocument/2006/relationships/image" Target="media/image726.wmf"/><Relationship Id="rId1953" Type="http://schemas.openxmlformats.org/officeDocument/2006/relationships/oleObject" Target="embeddings/oleObject1127.bin"/><Relationship Id="rId38" Type="http://schemas.openxmlformats.org/officeDocument/2006/relationships/oleObject" Target="embeddings/oleObject13.bin"/><Relationship Id="rId1606" Type="http://schemas.openxmlformats.org/officeDocument/2006/relationships/image" Target="media/image663.wmf"/><Relationship Id="rId1813" Type="http://schemas.openxmlformats.org/officeDocument/2006/relationships/oleObject" Target="embeddings/oleObject1050.bin"/><Relationship Id="rId187" Type="http://schemas.openxmlformats.org/officeDocument/2006/relationships/oleObject" Target="embeddings/oleObject123.bin"/><Relationship Id="rId394" Type="http://schemas.openxmlformats.org/officeDocument/2006/relationships/oleObject" Target="embeddings/oleObject281.bin"/><Relationship Id="rId2075" Type="http://schemas.openxmlformats.org/officeDocument/2006/relationships/oleObject" Target="embeddings/oleObject1192.bin"/><Relationship Id="rId2282" Type="http://schemas.openxmlformats.org/officeDocument/2006/relationships/image" Target="media/image976.wmf"/><Relationship Id="rId254" Type="http://schemas.openxmlformats.org/officeDocument/2006/relationships/oleObject" Target="embeddings/oleObject169.bin"/><Relationship Id="rId699" Type="http://schemas.openxmlformats.org/officeDocument/2006/relationships/image" Target="media/image220.wmf"/><Relationship Id="rId1091" Type="http://schemas.openxmlformats.org/officeDocument/2006/relationships/image" Target="media/image401.wmf"/><Relationship Id="rId114" Type="http://schemas.openxmlformats.org/officeDocument/2006/relationships/image" Target="media/image45.wmf"/><Relationship Id="rId461" Type="http://schemas.openxmlformats.org/officeDocument/2006/relationships/oleObject" Target="embeddings/oleObject326.bin"/><Relationship Id="rId559" Type="http://schemas.openxmlformats.org/officeDocument/2006/relationships/image" Target="media/image169.wmf"/><Relationship Id="rId766" Type="http://schemas.openxmlformats.org/officeDocument/2006/relationships/oleObject" Target="embeddings/oleObject508.bin"/><Relationship Id="rId1189" Type="http://schemas.openxmlformats.org/officeDocument/2006/relationships/oleObject" Target="embeddings/oleObject732.bin"/><Relationship Id="rId1396" Type="http://schemas.openxmlformats.org/officeDocument/2006/relationships/oleObject" Target="embeddings/oleObject833.bin"/><Relationship Id="rId2142" Type="http://schemas.openxmlformats.org/officeDocument/2006/relationships/image" Target="media/image905.wmf"/><Relationship Id="rId321" Type="http://schemas.openxmlformats.org/officeDocument/2006/relationships/image" Target="media/image84.wmf"/><Relationship Id="rId419" Type="http://schemas.openxmlformats.org/officeDocument/2006/relationships/oleObject" Target="embeddings/oleObject301.bin"/><Relationship Id="rId626" Type="http://schemas.openxmlformats.org/officeDocument/2006/relationships/image" Target="media/image195.wmf"/><Relationship Id="rId973" Type="http://schemas.openxmlformats.org/officeDocument/2006/relationships/image" Target="media/image342.wmf"/><Relationship Id="rId1049" Type="http://schemas.openxmlformats.org/officeDocument/2006/relationships/image" Target="media/image380.wmf"/><Relationship Id="rId1256" Type="http://schemas.openxmlformats.org/officeDocument/2006/relationships/oleObject" Target="embeddings/oleObject764.bin"/><Relationship Id="rId2002" Type="http://schemas.openxmlformats.org/officeDocument/2006/relationships/oleObject" Target="embeddings/oleObject1153.bin"/><Relationship Id="rId833" Type="http://schemas.openxmlformats.org/officeDocument/2006/relationships/image" Target="media/image277.png"/><Relationship Id="rId1116" Type="http://schemas.openxmlformats.org/officeDocument/2006/relationships/oleObject" Target="embeddings/oleObject696.bin"/><Relationship Id="rId1463" Type="http://schemas.openxmlformats.org/officeDocument/2006/relationships/oleObject" Target="embeddings/oleObject866.bin"/><Relationship Id="rId1670" Type="http://schemas.openxmlformats.org/officeDocument/2006/relationships/image" Target="media/image691.wmf"/><Relationship Id="rId1768" Type="http://schemas.openxmlformats.org/officeDocument/2006/relationships/image" Target="media/image735.wmf"/><Relationship Id="rId900" Type="http://schemas.openxmlformats.org/officeDocument/2006/relationships/oleObject" Target="embeddings/oleObject588.bin"/><Relationship Id="rId1323" Type="http://schemas.openxmlformats.org/officeDocument/2006/relationships/oleObject" Target="embeddings/oleObject797.bin"/><Relationship Id="rId1530" Type="http://schemas.openxmlformats.org/officeDocument/2006/relationships/image" Target="media/image624.wmf"/><Relationship Id="rId1628" Type="http://schemas.openxmlformats.org/officeDocument/2006/relationships/oleObject" Target="embeddings/oleObject949.bin"/><Relationship Id="rId1975" Type="http://schemas.openxmlformats.org/officeDocument/2006/relationships/oleObject" Target="embeddings/oleObject1138.bin"/><Relationship Id="rId1835" Type="http://schemas.openxmlformats.org/officeDocument/2006/relationships/image" Target="media/image764.wmf"/><Relationship Id="rId1902" Type="http://schemas.openxmlformats.org/officeDocument/2006/relationships/image" Target="media/image794.wmf"/><Relationship Id="rId2097" Type="http://schemas.openxmlformats.org/officeDocument/2006/relationships/oleObject" Target="embeddings/oleObject1203.bin"/><Relationship Id="rId276" Type="http://schemas.openxmlformats.org/officeDocument/2006/relationships/oleObject" Target="embeddings/oleObject191.bin"/><Relationship Id="rId483" Type="http://schemas.openxmlformats.org/officeDocument/2006/relationships/image" Target="media/image136.wmf"/><Relationship Id="rId690" Type="http://schemas.openxmlformats.org/officeDocument/2006/relationships/oleObject" Target="embeddings/oleObject468.bin"/><Relationship Id="rId2164" Type="http://schemas.openxmlformats.org/officeDocument/2006/relationships/image" Target="media/image916.wmf"/><Relationship Id="rId136" Type="http://schemas.openxmlformats.org/officeDocument/2006/relationships/oleObject" Target="embeddings/oleObject81.bin"/><Relationship Id="rId343" Type="http://schemas.openxmlformats.org/officeDocument/2006/relationships/image" Target="media/image92.png"/><Relationship Id="rId550" Type="http://schemas.openxmlformats.org/officeDocument/2006/relationships/oleObject" Target="embeddings/oleObject379.bin"/><Relationship Id="rId788" Type="http://schemas.openxmlformats.org/officeDocument/2006/relationships/oleObject" Target="embeddings/oleObject523.bin"/><Relationship Id="rId995" Type="http://schemas.openxmlformats.org/officeDocument/2006/relationships/image" Target="media/image353.wmf"/><Relationship Id="rId1180" Type="http://schemas.openxmlformats.org/officeDocument/2006/relationships/image" Target="media/image446.wmf"/><Relationship Id="rId2024" Type="http://schemas.openxmlformats.org/officeDocument/2006/relationships/image" Target="media/image847.wmf"/><Relationship Id="rId2231" Type="http://schemas.openxmlformats.org/officeDocument/2006/relationships/oleObject" Target="embeddings/oleObject1266.bin"/><Relationship Id="rId203" Type="http://schemas.openxmlformats.org/officeDocument/2006/relationships/oleObject" Target="embeddings/oleObject133.bin"/><Relationship Id="rId648" Type="http://schemas.openxmlformats.org/officeDocument/2006/relationships/oleObject" Target="embeddings/oleObject437.bin"/><Relationship Id="rId855" Type="http://schemas.openxmlformats.org/officeDocument/2006/relationships/oleObject" Target="embeddings/oleObject561.bin"/><Relationship Id="rId1040" Type="http://schemas.openxmlformats.org/officeDocument/2006/relationships/oleObject" Target="embeddings/oleObject658.bin"/><Relationship Id="rId1278" Type="http://schemas.openxmlformats.org/officeDocument/2006/relationships/oleObject" Target="embeddings/oleObject775.bin"/><Relationship Id="rId1485" Type="http://schemas.openxmlformats.org/officeDocument/2006/relationships/oleObject" Target="embeddings/oleObject877.bin"/><Relationship Id="rId1692" Type="http://schemas.openxmlformats.org/officeDocument/2006/relationships/image" Target="media/image702.wmf"/><Relationship Id="rId410" Type="http://schemas.openxmlformats.org/officeDocument/2006/relationships/oleObject" Target="embeddings/oleObject295.bin"/><Relationship Id="rId508" Type="http://schemas.openxmlformats.org/officeDocument/2006/relationships/oleObject" Target="embeddings/oleObject353.bin"/><Relationship Id="rId715" Type="http://schemas.openxmlformats.org/officeDocument/2006/relationships/oleObject" Target="embeddings/oleObject482.bin"/><Relationship Id="rId922" Type="http://schemas.openxmlformats.org/officeDocument/2006/relationships/oleObject" Target="embeddings/oleObject599.bin"/><Relationship Id="rId1138" Type="http://schemas.openxmlformats.org/officeDocument/2006/relationships/image" Target="media/image425.wmf"/><Relationship Id="rId1345" Type="http://schemas.openxmlformats.org/officeDocument/2006/relationships/oleObject" Target="embeddings/oleObject808.bin"/><Relationship Id="rId1552" Type="http://schemas.openxmlformats.org/officeDocument/2006/relationships/image" Target="media/image635.wmf"/><Relationship Id="rId1997" Type="http://schemas.openxmlformats.org/officeDocument/2006/relationships/image" Target="media/image836.wmf"/><Relationship Id="rId1205" Type="http://schemas.openxmlformats.org/officeDocument/2006/relationships/image" Target="media/image459.wmf"/><Relationship Id="rId1857" Type="http://schemas.openxmlformats.org/officeDocument/2006/relationships/image" Target="media/image773.wmf"/><Relationship Id="rId51" Type="http://schemas.openxmlformats.org/officeDocument/2006/relationships/oleObject" Target="embeddings/oleObject23.bin"/><Relationship Id="rId1412" Type="http://schemas.openxmlformats.org/officeDocument/2006/relationships/oleObject" Target="embeddings/oleObject841.bin"/><Relationship Id="rId1717" Type="http://schemas.openxmlformats.org/officeDocument/2006/relationships/oleObject" Target="embeddings/oleObject996.bin"/><Relationship Id="rId1924" Type="http://schemas.openxmlformats.org/officeDocument/2006/relationships/image" Target="media/image804.wmf"/><Relationship Id="rId298" Type="http://schemas.openxmlformats.org/officeDocument/2006/relationships/oleObject" Target="embeddings/oleObject213.bin"/><Relationship Id="rId158" Type="http://schemas.openxmlformats.org/officeDocument/2006/relationships/oleObject" Target="embeddings/oleObject102.bin"/><Relationship Id="rId2186" Type="http://schemas.openxmlformats.org/officeDocument/2006/relationships/image" Target="media/image927.wmf"/><Relationship Id="rId365" Type="http://schemas.openxmlformats.org/officeDocument/2006/relationships/image" Target="media/image102.wmf"/><Relationship Id="rId572" Type="http://schemas.openxmlformats.org/officeDocument/2006/relationships/oleObject" Target="embeddings/oleObject393.bin"/><Relationship Id="rId2046" Type="http://schemas.openxmlformats.org/officeDocument/2006/relationships/image" Target="media/image857.wmf"/><Relationship Id="rId2253" Type="http://schemas.openxmlformats.org/officeDocument/2006/relationships/oleObject" Target="embeddings/oleObject1276.bin"/><Relationship Id="rId225" Type="http://schemas.openxmlformats.org/officeDocument/2006/relationships/oleObject" Target="embeddings/oleObject146.bin"/><Relationship Id="rId432" Type="http://schemas.openxmlformats.org/officeDocument/2006/relationships/oleObject" Target="embeddings/oleObject309.bin"/><Relationship Id="rId877" Type="http://schemas.openxmlformats.org/officeDocument/2006/relationships/oleObject" Target="embeddings/oleObject573.bin"/><Relationship Id="rId1062" Type="http://schemas.openxmlformats.org/officeDocument/2006/relationships/oleObject" Target="embeddings/oleObject669.bin"/><Relationship Id="rId2113" Type="http://schemas.microsoft.com/office/2007/relationships/hdphoto" Target="media/hdphoto6.wdp"/><Relationship Id="rId737" Type="http://schemas.openxmlformats.org/officeDocument/2006/relationships/oleObject" Target="embeddings/oleObject493.bin"/><Relationship Id="rId944" Type="http://schemas.openxmlformats.org/officeDocument/2006/relationships/oleObject" Target="embeddings/oleObject610.bin"/><Relationship Id="rId1367" Type="http://schemas.openxmlformats.org/officeDocument/2006/relationships/image" Target="media/image542.wmf"/><Relationship Id="rId1574" Type="http://schemas.openxmlformats.org/officeDocument/2006/relationships/image" Target="media/image646.wmf"/><Relationship Id="rId1781" Type="http://schemas.openxmlformats.org/officeDocument/2006/relationships/oleObject" Target="embeddings/oleObject1032.bin"/><Relationship Id="rId73" Type="http://schemas.openxmlformats.org/officeDocument/2006/relationships/image" Target="media/image29.wmf"/><Relationship Id="rId804" Type="http://schemas.openxmlformats.org/officeDocument/2006/relationships/image" Target="media/image266.wmf"/><Relationship Id="rId1227" Type="http://schemas.openxmlformats.org/officeDocument/2006/relationships/image" Target="media/image470.emf"/><Relationship Id="rId1434" Type="http://schemas.openxmlformats.org/officeDocument/2006/relationships/image" Target="media/image576.wmf"/><Relationship Id="rId1641" Type="http://schemas.openxmlformats.org/officeDocument/2006/relationships/image" Target="media/image678.wmf"/><Relationship Id="rId1879" Type="http://schemas.openxmlformats.org/officeDocument/2006/relationships/oleObject" Target="embeddings/oleObject1087.bin"/><Relationship Id="rId1501" Type="http://schemas.openxmlformats.org/officeDocument/2006/relationships/oleObject" Target="embeddings/oleObject885.bin"/><Relationship Id="rId1739" Type="http://schemas.openxmlformats.org/officeDocument/2006/relationships/image" Target="media/image723.wmf"/><Relationship Id="rId1946" Type="http://schemas.openxmlformats.org/officeDocument/2006/relationships/image" Target="media/image814.wmf"/><Relationship Id="rId1806" Type="http://schemas.openxmlformats.org/officeDocument/2006/relationships/image" Target="media/image752.wmf"/><Relationship Id="rId387" Type="http://schemas.openxmlformats.org/officeDocument/2006/relationships/oleObject" Target="embeddings/oleObject275.bin"/><Relationship Id="rId594" Type="http://schemas.openxmlformats.org/officeDocument/2006/relationships/oleObject" Target="embeddings/oleObject406.bin"/><Relationship Id="rId2068" Type="http://schemas.openxmlformats.org/officeDocument/2006/relationships/image" Target="media/image868.wmf"/><Relationship Id="rId2275" Type="http://schemas.openxmlformats.org/officeDocument/2006/relationships/oleObject" Target="embeddings/oleObject1287.bin"/><Relationship Id="rId247" Type="http://schemas.openxmlformats.org/officeDocument/2006/relationships/oleObject" Target="embeddings/oleObject162.bin"/><Relationship Id="rId899" Type="http://schemas.openxmlformats.org/officeDocument/2006/relationships/image" Target="media/image305.wmf"/><Relationship Id="rId1084" Type="http://schemas.openxmlformats.org/officeDocument/2006/relationships/oleObject" Target="embeddings/oleObject680.bin"/><Relationship Id="rId107" Type="http://schemas.openxmlformats.org/officeDocument/2006/relationships/oleObject" Target="embeddings/oleObject60.bin"/><Relationship Id="rId454" Type="http://schemas.openxmlformats.org/officeDocument/2006/relationships/oleObject" Target="embeddings/oleObject321.bin"/><Relationship Id="rId661" Type="http://schemas.openxmlformats.org/officeDocument/2006/relationships/image" Target="media/image208.wmf"/><Relationship Id="rId759" Type="http://schemas.openxmlformats.org/officeDocument/2006/relationships/image" Target="media/image248.wmf"/><Relationship Id="rId966" Type="http://schemas.openxmlformats.org/officeDocument/2006/relationships/oleObject" Target="embeddings/oleObject621.bin"/><Relationship Id="rId1291" Type="http://schemas.openxmlformats.org/officeDocument/2006/relationships/image" Target="media/image503.wmf"/><Relationship Id="rId1389" Type="http://schemas.openxmlformats.org/officeDocument/2006/relationships/image" Target="media/image553.wmf"/><Relationship Id="rId1596" Type="http://schemas.openxmlformats.org/officeDocument/2006/relationships/oleObject" Target="embeddings/oleObject932.bin"/><Relationship Id="rId2135" Type="http://schemas.openxmlformats.org/officeDocument/2006/relationships/oleObject" Target="embeddings/oleObject1221.bin"/><Relationship Id="rId314" Type="http://schemas.openxmlformats.org/officeDocument/2006/relationships/image" Target="media/image82.wmf"/><Relationship Id="rId521" Type="http://schemas.openxmlformats.org/officeDocument/2006/relationships/image" Target="media/image151.wmf"/><Relationship Id="rId619" Type="http://schemas.openxmlformats.org/officeDocument/2006/relationships/image" Target="media/image192.wmf"/><Relationship Id="rId1151" Type="http://schemas.openxmlformats.org/officeDocument/2006/relationships/oleObject" Target="embeddings/oleObject713.bin"/><Relationship Id="rId1249" Type="http://schemas.openxmlformats.org/officeDocument/2006/relationships/image" Target="media/image482.wmf"/><Relationship Id="rId2202" Type="http://schemas.openxmlformats.org/officeDocument/2006/relationships/image" Target="media/image935.wmf"/><Relationship Id="rId95" Type="http://schemas.openxmlformats.org/officeDocument/2006/relationships/oleObject" Target="embeddings/oleObject53.bin"/><Relationship Id="rId826" Type="http://schemas.openxmlformats.org/officeDocument/2006/relationships/oleObject" Target="embeddings/oleObject543.bin"/><Relationship Id="rId1011" Type="http://schemas.openxmlformats.org/officeDocument/2006/relationships/image" Target="media/image361.wmf"/><Relationship Id="rId1109" Type="http://schemas.openxmlformats.org/officeDocument/2006/relationships/image" Target="media/image410.wmf"/><Relationship Id="rId1456" Type="http://schemas.openxmlformats.org/officeDocument/2006/relationships/image" Target="media/image587.wmf"/><Relationship Id="rId1663" Type="http://schemas.openxmlformats.org/officeDocument/2006/relationships/oleObject" Target="embeddings/oleObject968.bin"/><Relationship Id="rId1870" Type="http://schemas.openxmlformats.org/officeDocument/2006/relationships/oleObject" Target="embeddings/oleObject1082.bin"/><Relationship Id="rId1968" Type="http://schemas.openxmlformats.org/officeDocument/2006/relationships/image" Target="media/image824.wmf"/><Relationship Id="rId1316" Type="http://schemas.openxmlformats.org/officeDocument/2006/relationships/oleObject" Target="embeddings/oleObject794.bin"/><Relationship Id="rId1523" Type="http://schemas.openxmlformats.org/officeDocument/2006/relationships/oleObject" Target="embeddings/oleObject896.bin"/><Relationship Id="rId1730" Type="http://schemas.openxmlformats.org/officeDocument/2006/relationships/oleObject" Target="embeddings/oleObject1004.bin"/><Relationship Id="rId22" Type="http://schemas.openxmlformats.org/officeDocument/2006/relationships/image" Target="media/image10.wmf"/><Relationship Id="rId1828" Type="http://schemas.openxmlformats.org/officeDocument/2006/relationships/oleObject" Target="embeddings/oleObject1059.bin"/><Relationship Id="rId171" Type="http://schemas.openxmlformats.org/officeDocument/2006/relationships/image" Target="media/image50.png"/><Relationship Id="rId2297" Type="http://schemas.openxmlformats.org/officeDocument/2006/relationships/image" Target="media/image984.wmf"/><Relationship Id="rId269" Type="http://schemas.openxmlformats.org/officeDocument/2006/relationships/oleObject" Target="embeddings/oleObject184.bin"/><Relationship Id="rId476" Type="http://schemas.openxmlformats.org/officeDocument/2006/relationships/oleObject" Target="embeddings/oleObject336.bin"/><Relationship Id="rId683" Type="http://schemas.openxmlformats.org/officeDocument/2006/relationships/oleObject" Target="embeddings/oleObject463.bin"/><Relationship Id="rId890" Type="http://schemas.openxmlformats.org/officeDocument/2006/relationships/image" Target="media/image301.wmf"/><Relationship Id="rId2157" Type="http://schemas.openxmlformats.org/officeDocument/2006/relationships/oleObject" Target="embeddings/oleObject1231.bin"/><Relationship Id="rId129" Type="http://schemas.openxmlformats.org/officeDocument/2006/relationships/oleObject" Target="embeddings/oleObject74.bin"/><Relationship Id="rId336" Type="http://schemas.openxmlformats.org/officeDocument/2006/relationships/oleObject" Target="embeddings/oleObject238.bin"/><Relationship Id="rId543" Type="http://schemas.openxmlformats.org/officeDocument/2006/relationships/image" Target="media/image161.wmf"/><Relationship Id="rId988" Type="http://schemas.openxmlformats.org/officeDocument/2006/relationships/oleObject" Target="embeddings/oleObject632.bin"/><Relationship Id="rId1173" Type="http://schemas.openxmlformats.org/officeDocument/2006/relationships/oleObject" Target="embeddings/oleObject724.bin"/><Relationship Id="rId1380" Type="http://schemas.openxmlformats.org/officeDocument/2006/relationships/oleObject" Target="embeddings/oleObject825.bin"/><Relationship Id="rId2017" Type="http://schemas.openxmlformats.org/officeDocument/2006/relationships/image" Target="media/image846.png"/><Relationship Id="rId2224" Type="http://schemas.openxmlformats.org/officeDocument/2006/relationships/image" Target="media/image946.wmf"/><Relationship Id="rId403" Type="http://schemas.openxmlformats.org/officeDocument/2006/relationships/oleObject" Target="embeddings/oleObject290.bin"/><Relationship Id="rId750" Type="http://schemas.openxmlformats.org/officeDocument/2006/relationships/oleObject" Target="embeddings/oleObject500.bin"/><Relationship Id="rId848" Type="http://schemas.openxmlformats.org/officeDocument/2006/relationships/image" Target="media/image284.wmf"/><Relationship Id="rId1033" Type="http://schemas.openxmlformats.org/officeDocument/2006/relationships/image" Target="media/image372.wmf"/><Relationship Id="rId1478" Type="http://schemas.openxmlformats.org/officeDocument/2006/relationships/image" Target="media/image598.wmf"/><Relationship Id="rId1685" Type="http://schemas.openxmlformats.org/officeDocument/2006/relationships/oleObject" Target="embeddings/oleObject979.bin"/><Relationship Id="rId1892" Type="http://schemas.openxmlformats.org/officeDocument/2006/relationships/image" Target="media/image789.wmf"/><Relationship Id="rId610" Type="http://schemas.openxmlformats.org/officeDocument/2006/relationships/oleObject" Target="embeddings/oleObject415.bin"/><Relationship Id="rId708" Type="http://schemas.openxmlformats.org/officeDocument/2006/relationships/oleObject" Target="embeddings/oleObject478.bin"/><Relationship Id="rId915" Type="http://schemas.openxmlformats.org/officeDocument/2006/relationships/image" Target="media/image313.wmf"/><Relationship Id="rId1240" Type="http://schemas.openxmlformats.org/officeDocument/2006/relationships/image" Target="media/image477.wmf"/><Relationship Id="rId1338" Type="http://schemas.openxmlformats.org/officeDocument/2006/relationships/image" Target="media/image527.wmf"/><Relationship Id="rId1545" Type="http://schemas.openxmlformats.org/officeDocument/2006/relationships/oleObject" Target="embeddings/oleObject907.bin"/><Relationship Id="rId1100" Type="http://schemas.openxmlformats.org/officeDocument/2006/relationships/oleObject" Target="embeddings/oleObject688.bin"/><Relationship Id="rId1405" Type="http://schemas.openxmlformats.org/officeDocument/2006/relationships/image" Target="media/image561.wmf"/><Relationship Id="rId1752" Type="http://schemas.openxmlformats.org/officeDocument/2006/relationships/oleObject" Target="embeddings/oleObject1016.bin"/><Relationship Id="rId44" Type="http://schemas.openxmlformats.org/officeDocument/2006/relationships/oleObject" Target="embeddings/oleObject16.bin"/><Relationship Id="rId1612" Type="http://schemas.openxmlformats.org/officeDocument/2006/relationships/oleObject" Target="embeddings/oleObject940.bin"/><Relationship Id="rId1917" Type="http://schemas.openxmlformats.org/officeDocument/2006/relationships/oleObject" Target="embeddings/oleObject1108.bin"/><Relationship Id="rId193" Type="http://schemas.openxmlformats.org/officeDocument/2006/relationships/oleObject" Target="embeddings/oleObject126.bin"/><Relationship Id="rId498" Type="http://schemas.openxmlformats.org/officeDocument/2006/relationships/oleObject" Target="embeddings/oleObject348.bin"/><Relationship Id="rId2081" Type="http://schemas.openxmlformats.org/officeDocument/2006/relationships/oleObject" Target="embeddings/oleObject1195.bin"/><Relationship Id="rId2179" Type="http://schemas.openxmlformats.org/officeDocument/2006/relationships/oleObject" Target="embeddings/oleObject1242.bin"/><Relationship Id="rId260" Type="http://schemas.openxmlformats.org/officeDocument/2006/relationships/oleObject" Target="embeddings/oleObject175.bin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252.bin"/><Relationship Id="rId565" Type="http://schemas.openxmlformats.org/officeDocument/2006/relationships/image" Target="media/image172.wmf"/><Relationship Id="rId772" Type="http://schemas.openxmlformats.org/officeDocument/2006/relationships/oleObject" Target="embeddings/oleObject511.bin"/><Relationship Id="rId1195" Type="http://schemas.openxmlformats.org/officeDocument/2006/relationships/image" Target="media/image454.wmf"/><Relationship Id="rId2039" Type="http://schemas.openxmlformats.org/officeDocument/2006/relationships/oleObject" Target="embeddings/oleObject1174.bin"/><Relationship Id="rId2246" Type="http://schemas.openxmlformats.org/officeDocument/2006/relationships/image" Target="media/image957.png"/><Relationship Id="rId218" Type="http://schemas.openxmlformats.org/officeDocument/2006/relationships/oleObject" Target="embeddings/oleObject142.bin"/><Relationship Id="rId425" Type="http://schemas.openxmlformats.org/officeDocument/2006/relationships/oleObject" Target="embeddings/oleObject304.bin"/><Relationship Id="rId632" Type="http://schemas.openxmlformats.org/officeDocument/2006/relationships/oleObject" Target="embeddings/oleObject428.bin"/><Relationship Id="rId1055" Type="http://schemas.openxmlformats.org/officeDocument/2006/relationships/image" Target="media/image383.wmf"/><Relationship Id="rId1262" Type="http://schemas.openxmlformats.org/officeDocument/2006/relationships/oleObject" Target="embeddings/oleObject767.bin"/><Relationship Id="rId2106" Type="http://schemas.openxmlformats.org/officeDocument/2006/relationships/image" Target="media/image887.wmf"/><Relationship Id="rId937" Type="http://schemas.openxmlformats.org/officeDocument/2006/relationships/image" Target="media/image324.wmf"/><Relationship Id="rId1122" Type="http://schemas.openxmlformats.org/officeDocument/2006/relationships/oleObject" Target="embeddings/oleObject699.bin"/><Relationship Id="rId1567" Type="http://schemas.openxmlformats.org/officeDocument/2006/relationships/oleObject" Target="embeddings/oleObject918.bin"/><Relationship Id="rId1774" Type="http://schemas.openxmlformats.org/officeDocument/2006/relationships/image" Target="media/image738.wmf"/><Relationship Id="rId1981" Type="http://schemas.openxmlformats.org/officeDocument/2006/relationships/oleObject" Target="embeddings/oleObject1141.bin"/><Relationship Id="rId66" Type="http://schemas.openxmlformats.org/officeDocument/2006/relationships/oleObject" Target="embeddings/oleObject34.bin"/><Relationship Id="rId1427" Type="http://schemas.openxmlformats.org/officeDocument/2006/relationships/oleObject" Target="embeddings/oleObject848.bin"/><Relationship Id="rId1634" Type="http://schemas.openxmlformats.org/officeDocument/2006/relationships/image" Target="media/image675.wmf"/><Relationship Id="rId1841" Type="http://schemas.openxmlformats.org/officeDocument/2006/relationships/oleObject" Target="embeddings/oleObject1066.bin"/><Relationship Id="rId1939" Type="http://schemas.openxmlformats.org/officeDocument/2006/relationships/image" Target="media/image811.wmf"/><Relationship Id="rId1701" Type="http://schemas.openxmlformats.org/officeDocument/2006/relationships/image" Target="media/image706.wmf"/><Relationship Id="rId282" Type="http://schemas.openxmlformats.org/officeDocument/2006/relationships/oleObject" Target="embeddings/oleObject197.bin"/><Relationship Id="rId587" Type="http://schemas.openxmlformats.org/officeDocument/2006/relationships/image" Target="media/image178.wmf"/><Relationship Id="rId2170" Type="http://schemas.openxmlformats.org/officeDocument/2006/relationships/image" Target="media/image919.wmf"/><Relationship Id="rId2268" Type="http://schemas.openxmlformats.org/officeDocument/2006/relationships/image" Target="media/image969.wmf"/><Relationship Id="rId8" Type="http://schemas.openxmlformats.org/officeDocument/2006/relationships/image" Target="media/image1.png"/><Relationship Id="rId142" Type="http://schemas.openxmlformats.org/officeDocument/2006/relationships/oleObject" Target="embeddings/oleObject87.bin"/><Relationship Id="rId447" Type="http://schemas.openxmlformats.org/officeDocument/2006/relationships/image" Target="media/image123.wmf"/><Relationship Id="rId794" Type="http://schemas.openxmlformats.org/officeDocument/2006/relationships/oleObject" Target="embeddings/oleObject526.bin"/><Relationship Id="rId1077" Type="http://schemas.openxmlformats.org/officeDocument/2006/relationships/image" Target="media/image394.wmf"/><Relationship Id="rId2030" Type="http://schemas.openxmlformats.org/officeDocument/2006/relationships/oleObject" Target="embeddings/oleObject1169.bin"/><Relationship Id="rId2128" Type="http://schemas.openxmlformats.org/officeDocument/2006/relationships/image" Target="media/image898.wmf"/><Relationship Id="rId654" Type="http://schemas.openxmlformats.org/officeDocument/2006/relationships/oleObject" Target="embeddings/oleObject443.bin"/><Relationship Id="rId861" Type="http://schemas.openxmlformats.org/officeDocument/2006/relationships/oleObject" Target="embeddings/oleObject564.bin"/><Relationship Id="rId959" Type="http://schemas.openxmlformats.org/officeDocument/2006/relationships/image" Target="media/image335.wmf"/><Relationship Id="rId1284" Type="http://schemas.openxmlformats.org/officeDocument/2006/relationships/oleObject" Target="embeddings/oleObject778.bin"/><Relationship Id="rId1491" Type="http://schemas.openxmlformats.org/officeDocument/2006/relationships/oleObject" Target="embeddings/oleObject880.bin"/><Relationship Id="rId1589" Type="http://schemas.openxmlformats.org/officeDocument/2006/relationships/oleObject" Target="embeddings/oleObject929.bin"/><Relationship Id="rId307" Type="http://schemas.openxmlformats.org/officeDocument/2006/relationships/oleObject" Target="embeddings/oleObject222.bin"/><Relationship Id="rId514" Type="http://schemas.openxmlformats.org/officeDocument/2006/relationships/oleObject" Target="embeddings/oleObject359.bin"/><Relationship Id="rId721" Type="http://schemas.openxmlformats.org/officeDocument/2006/relationships/oleObject" Target="embeddings/oleObject485.bin"/><Relationship Id="rId1144" Type="http://schemas.openxmlformats.org/officeDocument/2006/relationships/image" Target="media/image428.wmf"/><Relationship Id="rId1351" Type="http://schemas.openxmlformats.org/officeDocument/2006/relationships/oleObject" Target="embeddings/oleObject811.bin"/><Relationship Id="rId1449" Type="http://schemas.openxmlformats.org/officeDocument/2006/relationships/oleObject" Target="embeddings/oleObject859.bin"/><Relationship Id="rId1796" Type="http://schemas.openxmlformats.org/officeDocument/2006/relationships/image" Target="media/image747.wmf"/><Relationship Id="rId88" Type="http://schemas.openxmlformats.org/officeDocument/2006/relationships/oleObject" Target="embeddings/oleObject49.bin"/><Relationship Id="rId819" Type="http://schemas.openxmlformats.org/officeDocument/2006/relationships/oleObject" Target="embeddings/oleObject539.bin"/><Relationship Id="rId1004" Type="http://schemas.openxmlformats.org/officeDocument/2006/relationships/oleObject" Target="embeddings/oleObject640.bin"/><Relationship Id="rId1211" Type="http://schemas.openxmlformats.org/officeDocument/2006/relationships/image" Target="media/image462.wmf"/><Relationship Id="rId1656" Type="http://schemas.openxmlformats.org/officeDocument/2006/relationships/oleObject" Target="embeddings/oleObject964.bin"/><Relationship Id="rId1863" Type="http://schemas.openxmlformats.org/officeDocument/2006/relationships/image" Target="media/image776.wmf"/><Relationship Id="rId1309" Type="http://schemas.openxmlformats.org/officeDocument/2006/relationships/image" Target="media/image512.wmf"/><Relationship Id="rId1516" Type="http://schemas.openxmlformats.org/officeDocument/2006/relationships/image" Target="media/image617.wmf"/><Relationship Id="rId1723" Type="http://schemas.openxmlformats.org/officeDocument/2006/relationships/oleObject" Target="embeddings/oleObject1000.bin"/><Relationship Id="rId1930" Type="http://schemas.openxmlformats.org/officeDocument/2006/relationships/image" Target="media/image807.wmf"/><Relationship Id="rId15" Type="http://schemas.openxmlformats.org/officeDocument/2006/relationships/oleObject" Target="embeddings/oleObject2.bin"/><Relationship Id="rId2192" Type="http://schemas.openxmlformats.org/officeDocument/2006/relationships/image" Target="media/image930.wmf"/><Relationship Id="rId164" Type="http://schemas.openxmlformats.org/officeDocument/2006/relationships/oleObject" Target="embeddings/oleObject108.bin"/><Relationship Id="rId371" Type="http://schemas.openxmlformats.org/officeDocument/2006/relationships/oleObject" Target="embeddings/oleObject260.bin"/><Relationship Id="rId2052" Type="http://schemas.openxmlformats.org/officeDocument/2006/relationships/image" Target="media/image860.wmf"/><Relationship Id="rId469" Type="http://schemas.openxmlformats.org/officeDocument/2006/relationships/image" Target="media/image131.wmf"/><Relationship Id="rId676" Type="http://schemas.openxmlformats.org/officeDocument/2006/relationships/oleObject" Target="embeddings/oleObject457.bin"/><Relationship Id="rId883" Type="http://schemas.openxmlformats.org/officeDocument/2006/relationships/oleObject" Target="embeddings/oleObject579.bin"/><Relationship Id="rId1099" Type="http://schemas.openxmlformats.org/officeDocument/2006/relationships/image" Target="media/image405.wmf"/><Relationship Id="rId231" Type="http://schemas.openxmlformats.org/officeDocument/2006/relationships/oleObject" Target="embeddings/oleObject149.bin"/><Relationship Id="rId329" Type="http://schemas.openxmlformats.org/officeDocument/2006/relationships/image" Target="media/image88.wmf"/><Relationship Id="rId536" Type="http://schemas.openxmlformats.org/officeDocument/2006/relationships/oleObject" Target="embeddings/oleObject371.bin"/><Relationship Id="rId1166" Type="http://schemas.openxmlformats.org/officeDocument/2006/relationships/image" Target="media/image439.wmf"/><Relationship Id="rId1373" Type="http://schemas.openxmlformats.org/officeDocument/2006/relationships/image" Target="media/image545.wmf"/><Relationship Id="rId2217" Type="http://schemas.microsoft.com/office/2007/relationships/hdphoto" Target="media/hdphoto9.wdp"/><Relationship Id="rId743" Type="http://schemas.openxmlformats.org/officeDocument/2006/relationships/image" Target="media/image240.wmf"/><Relationship Id="rId950" Type="http://schemas.openxmlformats.org/officeDocument/2006/relationships/oleObject" Target="embeddings/oleObject613.bin"/><Relationship Id="rId1026" Type="http://schemas.openxmlformats.org/officeDocument/2006/relationships/oleObject" Target="embeddings/oleObject651.bin"/><Relationship Id="rId1580" Type="http://schemas.openxmlformats.org/officeDocument/2006/relationships/image" Target="media/image649.wmf"/><Relationship Id="rId1678" Type="http://schemas.openxmlformats.org/officeDocument/2006/relationships/image" Target="media/image695.wmf"/><Relationship Id="rId1885" Type="http://schemas.openxmlformats.org/officeDocument/2006/relationships/image" Target="media/image786.wmf"/><Relationship Id="rId603" Type="http://schemas.openxmlformats.org/officeDocument/2006/relationships/image" Target="media/image186.wmf"/><Relationship Id="rId810" Type="http://schemas.openxmlformats.org/officeDocument/2006/relationships/image" Target="media/image269.wmf"/><Relationship Id="rId908" Type="http://schemas.openxmlformats.org/officeDocument/2006/relationships/oleObject" Target="embeddings/oleObject592.bin"/><Relationship Id="rId1233" Type="http://schemas.openxmlformats.org/officeDocument/2006/relationships/oleObject" Target="embeddings/oleObject753.bin"/><Relationship Id="rId1440" Type="http://schemas.openxmlformats.org/officeDocument/2006/relationships/image" Target="media/image579.wmf"/><Relationship Id="rId1538" Type="http://schemas.openxmlformats.org/officeDocument/2006/relationships/image" Target="media/image628.wmf"/><Relationship Id="rId1300" Type="http://schemas.openxmlformats.org/officeDocument/2006/relationships/oleObject" Target="embeddings/oleObject786.bin"/><Relationship Id="rId1745" Type="http://schemas.openxmlformats.org/officeDocument/2006/relationships/oleObject" Target="embeddings/oleObject1012.bin"/><Relationship Id="rId1952" Type="http://schemas.openxmlformats.org/officeDocument/2006/relationships/oleObject" Target="embeddings/oleObject1126.bin"/><Relationship Id="rId37" Type="http://schemas.openxmlformats.org/officeDocument/2006/relationships/image" Target="media/image18.wmf"/><Relationship Id="rId1605" Type="http://schemas.openxmlformats.org/officeDocument/2006/relationships/oleObject" Target="embeddings/oleObject936.bin"/><Relationship Id="rId1812" Type="http://schemas.openxmlformats.org/officeDocument/2006/relationships/oleObject" Target="embeddings/oleObject1049.bin"/><Relationship Id="rId186" Type="http://schemas.openxmlformats.org/officeDocument/2006/relationships/oleObject" Target="embeddings/oleObject122.bin"/><Relationship Id="rId393" Type="http://schemas.openxmlformats.org/officeDocument/2006/relationships/oleObject" Target="embeddings/oleObject280.bin"/><Relationship Id="rId2074" Type="http://schemas.openxmlformats.org/officeDocument/2006/relationships/image" Target="media/image871.wmf"/><Relationship Id="rId2281" Type="http://schemas.openxmlformats.org/officeDocument/2006/relationships/oleObject" Target="embeddings/oleObject1290.bin"/><Relationship Id="rId253" Type="http://schemas.openxmlformats.org/officeDocument/2006/relationships/oleObject" Target="embeddings/oleObject168.bin"/><Relationship Id="rId460" Type="http://schemas.openxmlformats.org/officeDocument/2006/relationships/oleObject" Target="embeddings/oleObject325.bin"/><Relationship Id="rId698" Type="http://schemas.openxmlformats.org/officeDocument/2006/relationships/oleObject" Target="embeddings/oleObject472.bin"/><Relationship Id="rId1090" Type="http://schemas.openxmlformats.org/officeDocument/2006/relationships/oleObject" Target="embeddings/oleObject683.bin"/><Relationship Id="rId2141" Type="http://schemas.openxmlformats.org/officeDocument/2006/relationships/oleObject" Target="embeddings/oleObject1224.bin"/><Relationship Id="rId113" Type="http://schemas.openxmlformats.org/officeDocument/2006/relationships/image" Target="media/image44.png"/><Relationship Id="rId320" Type="http://schemas.openxmlformats.org/officeDocument/2006/relationships/image" Target="media/image83.png"/><Relationship Id="rId558" Type="http://schemas.openxmlformats.org/officeDocument/2006/relationships/oleObject" Target="embeddings/oleObject383.bin"/><Relationship Id="rId765" Type="http://schemas.openxmlformats.org/officeDocument/2006/relationships/image" Target="media/image251.wmf"/><Relationship Id="rId972" Type="http://schemas.openxmlformats.org/officeDocument/2006/relationships/oleObject" Target="embeddings/oleObject624.bin"/><Relationship Id="rId1188" Type="http://schemas.openxmlformats.org/officeDocument/2006/relationships/image" Target="media/image450.wmf"/><Relationship Id="rId1395" Type="http://schemas.openxmlformats.org/officeDocument/2006/relationships/image" Target="media/image556.wmf"/><Relationship Id="rId2001" Type="http://schemas.openxmlformats.org/officeDocument/2006/relationships/image" Target="media/image838.wmf"/><Relationship Id="rId2239" Type="http://schemas.openxmlformats.org/officeDocument/2006/relationships/oleObject" Target="embeddings/oleObject1270.bin"/><Relationship Id="rId418" Type="http://schemas.openxmlformats.org/officeDocument/2006/relationships/image" Target="media/image111.wmf"/><Relationship Id="rId625" Type="http://schemas.openxmlformats.org/officeDocument/2006/relationships/oleObject" Target="embeddings/oleObject424.bin"/><Relationship Id="rId832" Type="http://schemas.openxmlformats.org/officeDocument/2006/relationships/oleObject" Target="embeddings/oleObject549.bin"/><Relationship Id="rId1048" Type="http://schemas.openxmlformats.org/officeDocument/2006/relationships/oleObject" Target="embeddings/oleObject662.bin"/><Relationship Id="rId1255" Type="http://schemas.openxmlformats.org/officeDocument/2006/relationships/image" Target="media/image485.wmf"/><Relationship Id="rId1462" Type="http://schemas.openxmlformats.org/officeDocument/2006/relationships/image" Target="media/image590.wmf"/><Relationship Id="rId1115" Type="http://schemas.openxmlformats.org/officeDocument/2006/relationships/image" Target="media/image413.wmf"/><Relationship Id="rId1322" Type="http://schemas.openxmlformats.org/officeDocument/2006/relationships/image" Target="media/image519.wmf"/><Relationship Id="rId1767" Type="http://schemas.openxmlformats.org/officeDocument/2006/relationships/oleObject" Target="embeddings/oleObject1025.bin"/><Relationship Id="rId1974" Type="http://schemas.openxmlformats.org/officeDocument/2006/relationships/image" Target="media/image827.wmf"/><Relationship Id="rId59" Type="http://schemas.openxmlformats.org/officeDocument/2006/relationships/oleObject" Target="embeddings/oleObject29.bin"/><Relationship Id="rId1627" Type="http://schemas.openxmlformats.org/officeDocument/2006/relationships/image" Target="media/image672.wmf"/><Relationship Id="rId1834" Type="http://schemas.openxmlformats.org/officeDocument/2006/relationships/oleObject" Target="embeddings/oleObject1062.bin"/><Relationship Id="rId2096" Type="http://schemas.openxmlformats.org/officeDocument/2006/relationships/image" Target="media/image882.wmf"/><Relationship Id="rId1901" Type="http://schemas.openxmlformats.org/officeDocument/2006/relationships/oleObject" Target="embeddings/oleObject1099.bin"/><Relationship Id="rId275" Type="http://schemas.openxmlformats.org/officeDocument/2006/relationships/oleObject" Target="embeddings/oleObject190.bin"/><Relationship Id="rId482" Type="http://schemas.openxmlformats.org/officeDocument/2006/relationships/oleObject" Target="embeddings/oleObject340.bin"/><Relationship Id="rId2163" Type="http://schemas.openxmlformats.org/officeDocument/2006/relationships/oleObject" Target="embeddings/oleObject1234.bin"/><Relationship Id="rId135" Type="http://schemas.openxmlformats.org/officeDocument/2006/relationships/oleObject" Target="embeddings/oleObject80.bin"/><Relationship Id="rId342" Type="http://schemas.openxmlformats.org/officeDocument/2006/relationships/oleObject" Target="embeddings/oleObject244.bin"/><Relationship Id="rId787" Type="http://schemas.openxmlformats.org/officeDocument/2006/relationships/image" Target="media/image258.wmf"/><Relationship Id="rId994" Type="http://schemas.openxmlformats.org/officeDocument/2006/relationships/oleObject" Target="embeddings/oleObject635.bin"/><Relationship Id="rId2023" Type="http://schemas.openxmlformats.org/officeDocument/2006/relationships/oleObject" Target="embeddings/oleObject1165.bin"/><Relationship Id="rId2230" Type="http://schemas.openxmlformats.org/officeDocument/2006/relationships/image" Target="media/image949.wmf"/><Relationship Id="rId202" Type="http://schemas.openxmlformats.org/officeDocument/2006/relationships/oleObject" Target="embeddings/oleObject132.bin"/><Relationship Id="rId647" Type="http://schemas.openxmlformats.org/officeDocument/2006/relationships/oleObject" Target="embeddings/oleObject436.bin"/><Relationship Id="rId854" Type="http://schemas.openxmlformats.org/officeDocument/2006/relationships/image" Target="media/image287.wmf"/><Relationship Id="rId1277" Type="http://schemas.openxmlformats.org/officeDocument/2006/relationships/image" Target="media/image496.wmf"/><Relationship Id="rId1484" Type="http://schemas.openxmlformats.org/officeDocument/2006/relationships/image" Target="media/image601.wmf"/><Relationship Id="rId1691" Type="http://schemas.openxmlformats.org/officeDocument/2006/relationships/oleObject" Target="embeddings/oleObject982.bin"/><Relationship Id="rId507" Type="http://schemas.openxmlformats.org/officeDocument/2006/relationships/image" Target="media/image148.wmf"/><Relationship Id="rId714" Type="http://schemas.openxmlformats.org/officeDocument/2006/relationships/image" Target="media/image226.wmf"/><Relationship Id="rId921" Type="http://schemas.openxmlformats.org/officeDocument/2006/relationships/image" Target="media/image316.wmf"/><Relationship Id="rId1137" Type="http://schemas.openxmlformats.org/officeDocument/2006/relationships/oleObject" Target="embeddings/oleObject706.bin"/><Relationship Id="rId1344" Type="http://schemas.openxmlformats.org/officeDocument/2006/relationships/image" Target="media/image530.wmf"/><Relationship Id="rId1551" Type="http://schemas.openxmlformats.org/officeDocument/2006/relationships/oleObject" Target="embeddings/oleObject910.bin"/><Relationship Id="rId1789" Type="http://schemas.openxmlformats.org/officeDocument/2006/relationships/oleObject" Target="embeddings/oleObject1036.bin"/><Relationship Id="rId1996" Type="http://schemas.openxmlformats.org/officeDocument/2006/relationships/oleObject" Target="embeddings/oleObject1150.bin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739.bin"/><Relationship Id="rId1411" Type="http://schemas.openxmlformats.org/officeDocument/2006/relationships/image" Target="media/image564.wmf"/><Relationship Id="rId1649" Type="http://schemas.openxmlformats.org/officeDocument/2006/relationships/image" Target="media/image682.wmf"/><Relationship Id="rId1856" Type="http://schemas.openxmlformats.org/officeDocument/2006/relationships/oleObject" Target="embeddings/oleObject1075.bin"/><Relationship Id="rId1509" Type="http://schemas.openxmlformats.org/officeDocument/2006/relationships/oleObject" Target="embeddings/oleObject889.bin"/><Relationship Id="rId1716" Type="http://schemas.openxmlformats.org/officeDocument/2006/relationships/image" Target="media/image713.wmf"/><Relationship Id="rId1923" Type="http://schemas.openxmlformats.org/officeDocument/2006/relationships/oleObject" Target="embeddings/oleObject1111.bin"/><Relationship Id="rId297" Type="http://schemas.openxmlformats.org/officeDocument/2006/relationships/oleObject" Target="embeddings/oleObject212.bin"/><Relationship Id="rId2185" Type="http://schemas.openxmlformats.org/officeDocument/2006/relationships/oleObject" Target="embeddings/oleObject1245.bin"/><Relationship Id="rId157" Type="http://schemas.openxmlformats.org/officeDocument/2006/relationships/oleObject" Target="embeddings/oleObject101.bin"/><Relationship Id="rId364" Type="http://schemas.openxmlformats.org/officeDocument/2006/relationships/oleObject" Target="embeddings/oleObject256.bin"/><Relationship Id="rId2045" Type="http://schemas.openxmlformats.org/officeDocument/2006/relationships/oleObject" Target="embeddings/oleObject1177.bin"/><Relationship Id="rId571" Type="http://schemas.openxmlformats.org/officeDocument/2006/relationships/oleObject" Target="embeddings/oleObject392.bin"/><Relationship Id="rId669" Type="http://schemas.openxmlformats.org/officeDocument/2006/relationships/image" Target="media/image212.wmf"/><Relationship Id="rId876" Type="http://schemas.openxmlformats.org/officeDocument/2006/relationships/oleObject" Target="embeddings/oleObject572.bin"/><Relationship Id="rId1299" Type="http://schemas.openxmlformats.org/officeDocument/2006/relationships/image" Target="media/image507.wmf"/><Relationship Id="rId2252" Type="http://schemas.openxmlformats.org/officeDocument/2006/relationships/image" Target="media/image961.wmf"/><Relationship Id="rId224" Type="http://schemas.openxmlformats.org/officeDocument/2006/relationships/image" Target="media/image72.wmf"/><Relationship Id="rId431" Type="http://schemas.openxmlformats.org/officeDocument/2006/relationships/oleObject" Target="embeddings/oleObject308.bin"/><Relationship Id="rId529" Type="http://schemas.openxmlformats.org/officeDocument/2006/relationships/image" Target="media/image155.wmf"/><Relationship Id="rId736" Type="http://schemas.openxmlformats.org/officeDocument/2006/relationships/image" Target="media/image237.wmf"/><Relationship Id="rId1061" Type="http://schemas.openxmlformats.org/officeDocument/2006/relationships/image" Target="media/image386.wmf"/><Relationship Id="rId1159" Type="http://schemas.openxmlformats.org/officeDocument/2006/relationships/oleObject" Target="embeddings/oleObject717.bin"/><Relationship Id="rId1366" Type="http://schemas.openxmlformats.org/officeDocument/2006/relationships/oleObject" Target="embeddings/oleObject818.bin"/><Relationship Id="rId2112" Type="http://schemas.openxmlformats.org/officeDocument/2006/relationships/image" Target="media/image890.png"/><Relationship Id="rId943" Type="http://schemas.openxmlformats.org/officeDocument/2006/relationships/image" Target="media/image327.wmf"/><Relationship Id="rId1019" Type="http://schemas.openxmlformats.org/officeDocument/2006/relationships/image" Target="media/image365.wmf"/><Relationship Id="rId1573" Type="http://schemas.openxmlformats.org/officeDocument/2006/relationships/oleObject" Target="embeddings/oleObject921.bin"/><Relationship Id="rId1780" Type="http://schemas.openxmlformats.org/officeDocument/2006/relationships/image" Target="media/image741.wmf"/><Relationship Id="rId1878" Type="http://schemas.openxmlformats.org/officeDocument/2006/relationships/image" Target="media/image783.wmf"/><Relationship Id="rId72" Type="http://schemas.openxmlformats.org/officeDocument/2006/relationships/oleObject" Target="embeddings/oleObject37.bin"/><Relationship Id="rId803" Type="http://schemas.openxmlformats.org/officeDocument/2006/relationships/oleObject" Target="embeddings/oleObject531.bin"/><Relationship Id="rId1226" Type="http://schemas.openxmlformats.org/officeDocument/2006/relationships/oleObject" Target="embeddings/oleObject750.bin"/><Relationship Id="rId1433" Type="http://schemas.openxmlformats.org/officeDocument/2006/relationships/oleObject" Target="embeddings/oleObject851.bin"/><Relationship Id="rId1640" Type="http://schemas.openxmlformats.org/officeDocument/2006/relationships/oleObject" Target="embeddings/oleObject956.bin"/><Relationship Id="rId1738" Type="http://schemas.openxmlformats.org/officeDocument/2006/relationships/oleObject" Target="embeddings/oleObject1008.bin"/><Relationship Id="rId1500" Type="http://schemas.openxmlformats.org/officeDocument/2006/relationships/image" Target="media/image609.wmf"/><Relationship Id="rId1945" Type="http://schemas.openxmlformats.org/officeDocument/2006/relationships/oleObject" Target="embeddings/oleObject1122.bin"/><Relationship Id="rId1805" Type="http://schemas.openxmlformats.org/officeDocument/2006/relationships/oleObject" Target="embeddings/oleObject1045.bin"/><Relationship Id="rId179" Type="http://schemas.openxmlformats.org/officeDocument/2006/relationships/oleObject" Target="embeddings/oleObject118.bin"/><Relationship Id="rId386" Type="http://schemas.openxmlformats.org/officeDocument/2006/relationships/oleObject" Target="embeddings/oleObject274.bin"/><Relationship Id="rId593" Type="http://schemas.openxmlformats.org/officeDocument/2006/relationships/image" Target="media/image181.wmf"/><Relationship Id="rId2067" Type="http://schemas.openxmlformats.org/officeDocument/2006/relationships/oleObject" Target="embeddings/oleObject1188.bin"/><Relationship Id="rId2274" Type="http://schemas.openxmlformats.org/officeDocument/2006/relationships/image" Target="media/image972.wmf"/><Relationship Id="rId246" Type="http://schemas.openxmlformats.org/officeDocument/2006/relationships/oleObject" Target="embeddings/oleObject161.bin"/><Relationship Id="rId453" Type="http://schemas.openxmlformats.org/officeDocument/2006/relationships/image" Target="media/image126.wmf"/><Relationship Id="rId660" Type="http://schemas.openxmlformats.org/officeDocument/2006/relationships/oleObject" Target="embeddings/oleObject446.bin"/><Relationship Id="rId898" Type="http://schemas.openxmlformats.org/officeDocument/2006/relationships/oleObject" Target="embeddings/oleObject587.bin"/><Relationship Id="rId1083" Type="http://schemas.openxmlformats.org/officeDocument/2006/relationships/image" Target="media/image397.wmf"/><Relationship Id="rId1290" Type="http://schemas.openxmlformats.org/officeDocument/2006/relationships/oleObject" Target="embeddings/oleObject781.bin"/><Relationship Id="rId2134" Type="http://schemas.openxmlformats.org/officeDocument/2006/relationships/image" Target="media/image901.wmf"/><Relationship Id="rId106" Type="http://schemas.openxmlformats.org/officeDocument/2006/relationships/image" Target="media/image40.wmf"/><Relationship Id="rId313" Type="http://schemas.openxmlformats.org/officeDocument/2006/relationships/oleObject" Target="embeddings/oleObject225.bin"/><Relationship Id="rId758" Type="http://schemas.openxmlformats.org/officeDocument/2006/relationships/oleObject" Target="embeddings/oleObject504.bin"/><Relationship Id="rId965" Type="http://schemas.openxmlformats.org/officeDocument/2006/relationships/image" Target="media/image338.wmf"/><Relationship Id="rId1150" Type="http://schemas.openxmlformats.org/officeDocument/2006/relationships/image" Target="media/image431.wmf"/><Relationship Id="rId1388" Type="http://schemas.openxmlformats.org/officeDocument/2006/relationships/oleObject" Target="embeddings/oleObject829.bin"/><Relationship Id="rId1595" Type="http://schemas.openxmlformats.org/officeDocument/2006/relationships/image" Target="media/image657.wmf"/><Relationship Id="rId94" Type="http://schemas.openxmlformats.org/officeDocument/2006/relationships/image" Target="media/image35.wmf"/><Relationship Id="rId520" Type="http://schemas.openxmlformats.org/officeDocument/2006/relationships/oleObject" Target="embeddings/oleObject363.bin"/><Relationship Id="rId618" Type="http://schemas.openxmlformats.org/officeDocument/2006/relationships/oleObject" Target="embeddings/oleObject420.bin"/><Relationship Id="rId825" Type="http://schemas.openxmlformats.org/officeDocument/2006/relationships/oleObject" Target="embeddings/oleObject542.bin"/><Relationship Id="rId1248" Type="http://schemas.openxmlformats.org/officeDocument/2006/relationships/image" Target="media/image481.png"/><Relationship Id="rId1455" Type="http://schemas.openxmlformats.org/officeDocument/2006/relationships/oleObject" Target="embeddings/oleObject862.bin"/><Relationship Id="rId1662" Type="http://schemas.openxmlformats.org/officeDocument/2006/relationships/image" Target="media/image688.wmf"/><Relationship Id="rId2201" Type="http://schemas.openxmlformats.org/officeDocument/2006/relationships/oleObject" Target="embeddings/oleObject1252.bin"/><Relationship Id="rId1010" Type="http://schemas.openxmlformats.org/officeDocument/2006/relationships/oleObject" Target="embeddings/oleObject643.bin"/><Relationship Id="rId1108" Type="http://schemas.openxmlformats.org/officeDocument/2006/relationships/oleObject" Target="embeddings/oleObject692.bin"/><Relationship Id="rId1315" Type="http://schemas.openxmlformats.org/officeDocument/2006/relationships/image" Target="media/image515.wmf"/><Relationship Id="rId1967" Type="http://schemas.openxmlformats.org/officeDocument/2006/relationships/oleObject" Target="embeddings/oleObject1134.bin"/><Relationship Id="rId1522" Type="http://schemas.openxmlformats.org/officeDocument/2006/relationships/image" Target="media/image620.wmf"/><Relationship Id="rId21" Type="http://schemas.openxmlformats.org/officeDocument/2006/relationships/oleObject" Target="embeddings/oleObject5.bin"/><Relationship Id="rId2089" Type="http://schemas.openxmlformats.org/officeDocument/2006/relationships/oleObject" Target="embeddings/oleObject1199.bin"/><Relationship Id="rId2296" Type="http://schemas.openxmlformats.org/officeDocument/2006/relationships/oleObject" Target="embeddings/oleObject1297.bin"/><Relationship Id="rId268" Type="http://schemas.openxmlformats.org/officeDocument/2006/relationships/oleObject" Target="embeddings/oleObject183.bin"/><Relationship Id="rId475" Type="http://schemas.openxmlformats.org/officeDocument/2006/relationships/oleObject" Target="embeddings/oleObject335.bin"/><Relationship Id="rId682" Type="http://schemas.openxmlformats.org/officeDocument/2006/relationships/image" Target="media/image213.wmf"/><Relationship Id="rId2156" Type="http://schemas.openxmlformats.org/officeDocument/2006/relationships/image" Target="media/image912.wmf"/><Relationship Id="rId128" Type="http://schemas.openxmlformats.org/officeDocument/2006/relationships/oleObject" Target="embeddings/oleObject73.bin"/><Relationship Id="rId335" Type="http://schemas.openxmlformats.org/officeDocument/2006/relationships/image" Target="media/image91.wmf"/><Relationship Id="rId542" Type="http://schemas.openxmlformats.org/officeDocument/2006/relationships/oleObject" Target="embeddings/oleObject375.bin"/><Relationship Id="rId1172" Type="http://schemas.openxmlformats.org/officeDocument/2006/relationships/image" Target="media/image442.wmf"/><Relationship Id="rId2016" Type="http://schemas.openxmlformats.org/officeDocument/2006/relationships/oleObject" Target="embeddings/oleObject1160.bin"/><Relationship Id="rId2223" Type="http://schemas.openxmlformats.org/officeDocument/2006/relationships/oleObject" Target="embeddings/oleObject1262.bin"/><Relationship Id="rId402" Type="http://schemas.openxmlformats.org/officeDocument/2006/relationships/oleObject" Target="embeddings/oleObject289.bin"/><Relationship Id="rId1032" Type="http://schemas.openxmlformats.org/officeDocument/2006/relationships/oleObject" Target="embeddings/oleObject654.bin"/><Relationship Id="rId1989" Type="http://schemas.openxmlformats.org/officeDocument/2006/relationships/image" Target="media/image833.wmf"/><Relationship Id="rId1849" Type="http://schemas.openxmlformats.org/officeDocument/2006/relationships/oleObject" Target="embeddings/oleObject1071.bin"/><Relationship Id="rId192" Type="http://schemas.openxmlformats.org/officeDocument/2006/relationships/image" Target="media/image60.wmf"/><Relationship Id="rId1709" Type="http://schemas.openxmlformats.org/officeDocument/2006/relationships/image" Target="media/image710.wmf"/><Relationship Id="rId1916" Type="http://schemas.openxmlformats.org/officeDocument/2006/relationships/image" Target="media/image800.wmf"/><Relationship Id="rId2080" Type="http://schemas.openxmlformats.org/officeDocument/2006/relationships/image" Target="media/image874.wmf"/><Relationship Id="rId869" Type="http://schemas.openxmlformats.org/officeDocument/2006/relationships/oleObject" Target="embeddings/oleObject568.bin"/><Relationship Id="rId1499" Type="http://schemas.openxmlformats.org/officeDocument/2006/relationships/oleObject" Target="embeddings/oleObject884.bin"/><Relationship Id="rId729" Type="http://schemas.openxmlformats.org/officeDocument/2006/relationships/oleObject" Target="embeddings/oleObject489.bin"/><Relationship Id="rId1359" Type="http://schemas.openxmlformats.org/officeDocument/2006/relationships/image" Target="media/image538.wmf"/><Relationship Id="rId936" Type="http://schemas.openxmlformats.org/officeDocument/2006/relationships/oleObject" Target="embeddings/oleObject606.bin"/><Relationship Id="rId1219" Type="http://schemas.openxmlformats.org/officeDocument/2006/relationships/image" Target="media/image466.wmf"/><Relationship Id="rId1566" Type="http://schemas.openxmlformats.org/officeDocument/2006/relationships/image" Target="media/image642.wmf"/><Relationship Id="rId1773" Type="http://schemas.openxmlformats.org/officeDocument/2006/relationships/oleObject" Target="embeddings/oleObject1028.bin"/><Relationship Id="rId1980" Type="http://schemas.openxmlformats.org/officeDocument/2006/relationships/oleObject" Target="embeddings/oleObject1140.bin"/><Relationship Id="rId65" Type="http://schemas.openxmlformats.org/officeDocument/2006/relationships/image" Target="media/image25.wmf"/><Relationship Id="rId1426" Type="http://schemas.openxmlformats.org/officeDocument/2006/relationships/image" Target="media/image572.wmf"/><Relationship Id="rId1633" Type="http://schemas.openxmlformats.org/officeDocument/2006/relationships/oleObject" Target="embeddings/oleObject952.bin"/><Relationship Id="rId1840" Type="http://schemas.openxmlformats.org/officeDocument/2006/relationships/oleObject" Target="embeddings/oleObject1065.bin"/><Relationship Id="rId1700" Type="http://schemas.openxmlformats.org/officeDocument/2006/relationships/oleObject" Target="embeddings/oleObject987.bin"/><Relationship Id="rId379" Type="http://schemas.openxmlformats.org/officeDocument/2006/relationships/oleObject" Target="embeddings/oleObject268.bin"/><Relationship Id="rId586" Type="http://schemas.openxmlformats.org/officeDocument/2006/relationships/oleObject" Target="embeddings/oleObject402.bin"/><Relationship Id="rId793" Type="http://schemas.openxmlformats.org/officeDocument/2006/relationships/image" Target="media/image261.wmf"/><Relationship Id="rId2267" Type="http://schemas.openxmlformats.org/officeDocument/2006/relationships/oleObject" Target="embeddings/oleObject1283.bin"/><Relationship Id="rId239" Type="http://schemas.openxmlformats.org/officeDocument/2006/relationships/oleObject" Target="embeddings/oleObject155.bin"/><Relationship Id="rId446" Type="http://schemas.openxmlformats.org/officeDocument/2006/relationships/oleObject" Target="embeddings/oleObject317.bin"/><Relationship Id="rId653" Type="http://schemas.openxmlformats.org/officeDocument/2006/relationships/oleObject" Target="embeddings/oleObject442.bin"/><Relationship Id="rId1076" Type="http://schemas.openxmlformats.org/officeDocument/2006/relationships/oleObject" Target="embeddings/oleObject676.bin"/><Relationship Id="rId1283" Type="http://schemas.openxmlformats.org/officeDocument/2006/relationships/image" Target="media/image499.wmf"/><Relationship Id="rId1490" Type="http://schemas.openxmlformats.org/officeDocument/2006/relationships/image" Target="media/image604.wmf"/><Relationship Id="rId2127" Type="http://schemas.openxmlformats.org/officeDocument/2006/relationships/oleObject" Target="embeddings/oleObject1217.bin"/><Relationship Id="rId306" Type="http://schemas.openxmlformats.org/officeDocument/2006/relationships/oleObject" Target="embeddings/oleObject221.bin"/><Relationship Id="rId860" Type="http://schemas.openxmlformats.org/officeDocument/2006/relationships/image" Target="media/image290.wmf"/><Relationship Id="rId1143" Type="http://schemas.openxmlformats.org/officeDocument/2006/relationships/oleObject" Target="embeddings/oleObject709.bin"/><Relationship Id="rId513" Type="http://schemas.openxmlformats.org/officeDocument/2006/relationships/oleObject" Target="embeddings/oleObject358.bin"/><Relationship Id="rId720" Type="http://schemas.openxmlformats.org/officeDocument/2006/relationships/image" Target="media/image229.wmf"/><Relationship Id="rId1350" Type="http://schemas.openxmlformats.org/officeDocument/2006/relationships/image" Target="media/image533.wmf"/><Relationship Id="rId1003" Type="http://schemas.openxmlformats.org/officeDocument/2006/relationships/image" Target="media/image357.wmf"/><Relationship Id="rId1210" Type="http://schemas.openxmlformats.org/officeDocument/2006/relationships/oleObject" Target="embeddings/oleObject742.bin"/><Relationship Id="rId2191" Type="http://schemas.openxmlformats.org/officeDocument/2006/relationships/oleObject" Target="embeddings/oleObject1248.bin"/><Relationship Id="rId163" Type="http://schemas.openxmlformats.org/officeDocument/2006/relationships/oleObject" Target="embeddings/oleObject107.bin"/><Relationship Id="rId370" Type="http://schemas.openxmlformats.org/officeDocument/2006/relationships/oleObject" Target="embeddings/oleObject259.bin"/><Relationship Id="rId2051" Type="http://schemas.openxmlformats.org/officeDocument/2006/relationships/oleObject" Target="embeddings/oleObject1180.bin"/><Relationship Id="rId230" Type="http://schemas.openxmlformats.org/officeDocument/2006/relationships/image" Target="media/image75.wmf"/><Relationship Id="rId1677" Type="http://schemas.openxmlformats.org/officeDocument/2006/relationships/oleObject" Target="embeddings/oleObject976.bin"/><Relationship Id="rId1884" Type="http://schemas.openxmlformats.org/officeDocument/2006/relationships/oleObject" Target="embeddings/oleObject1090.bin"/><Relationship Id="rId907" Type="http://schemas.openxmlformats.org/officeDocument/2006/relationships/image" Target="media/image309.wmf"/><Relationship Id="rId1537" Type="http://schemas.openxmlformats.org/officeDocument/2006/relationships/oleObject" Target="embeddings/oleObject903.bin"/><Relationship Id="rId1744" Type="http://schemas.openxmlformats.org/officeDocument/2006/relationships/oleObject" Target="embeddings/oleObject1011.bin"/><Relationship Id="rId1951" Type="http://schemas.openxmlformats.org/officeDocument/2006/relationships/image" Target="media/image816.wmf"/><Relationship Id="rId36" Type="http://schemas.openxmlformats.org/officeDocument/2006/relationships/oleObject" Target="embeddings/oleObject12.bin"/><Relationship Id="rId1604" Type="http://schemas.openxmlformats.org/officeDocument/2006/relationships/image" Target="media/image662.wmf"/><Relationship Id="rId1811" Type="http://schemas.openxmlformats.org/officeDocument/2006/relationships/oleObject" Target="embeddings/oleObject1048.bin"/><Relationship Id="rId697" Type="http://schemas.openxmlformats.org/officeDocument/2006/relationships/image" Target="media/image219.wmf"/><Relationship Id="rId1187" Type="http://schemas.openxmlformats.org/officeDocument/2006/relationships/oleObject" Target="embeddings/oleObject731.bin"/><Relationship Id="rId557" Type="http://schemas.openxmlformats.org/officeDocument/2006/relationships/image" Target="media/image168.wmf"/><Relationship Id="rId764" Type="http://schemas.openxmlformats.org/officeDocument/2006/relationships/oleObject" Target="embeddings/oleObject507.bin"/><Relationship Id="rId971" Type="http://schemas.openxmlformats.org/officeDocument/2006/relationships/image" Target="media/image341.wmf"/><Relationship Id="rId1394" Type="http://schemas.openxmlformats.org/officeDocument/2006/relationships/oleObject" Target="embeddings/oleObject832.bin"/><Relationship Id="rId2238" Type="http://schemas.openxmlformats.org/officeDocument/2006/relationships/image" Target="media/image953.wmf"/><Relationship Id="rId417" Type="http://schemas.openxmlformats.org/officeDocument/2006/relationships/oleObject" Target="embeddings/oleObject300.bin"/><Relationship Id="rId624" Type="http://schemas.openxmlformats.org/officeDocument/2006/relationships/image" Target="media/image194.wmf"/><Relationship Id="rId831" Type="http://schemas.openxmlformats.org/officeDocument/2006/relationships/oleObject" Target="embeddings/oleObject548.bin"/><Relationship Id="rId1047" Type="http://schemas.openxmlformats.org/officeDocument/2006/relationships/image" Target="media/image379.wmf"/><Relationship Id="rId1254" Type="http://schemas.openxmlformats.org/officeDocument/2006/relationships/oleObject" Target="embeddings/oleObject763.bin"/><Relationship Id="rId1461" Type="http://schemas.openxmlformats.org/officeDocument/2006/relationships/oleObject" Target="embeddings/oleObject865.bin"/><Relationship Id="rId1114" Type="http://schemas.openxmlformats.org/officeDocument/2006/relationships/oleObject" Target="embeddings/oleObject695.bin"/><Relationship Id="rId1321" Type="http://schemas.openxmlformats.org/officeDocument/2006/relationships/oleObject" Target="embeddings/oleObject796.bin"/><Relationship Id="rId2095" Type="http://schemas.openxmlformats.org/officeDocument/2006/relationships/oleObject" Target="embeddings/oleObject1202.bin"/><Relationship Id="rId274" Type="http://schemas.openxmlformats.org/officeDocument/2006/relationships/oleObject" Target="embeddings/oleObject189.bin"/><Relationship Id="rId481" Type="http://schemas.openxmlformats.org/officeDocument/2006/relationships/oleObject" Target="embeddings/oleObject339.bin"/><Relationship Id="rId2162" Type="http://schemas.openxmlformats.org/officeDocument/2006/relationships/image" Target="media/image915.wmf"/><Relationship Id="rId134" Type="http://schemas.openxmlformats.org/officeDocument/2006/relationships/oleObject" Target="embeddings/oleObject79.bin"/><Relationship Id="rId341" Type="http://schemas.openxmlformats.org/officeDocument/2006/relationships/oleObject" Target="embeddings/oleObject243.bin"/><Relationship Id="rId2022" Type="http://schemas.openxmlformats.org/officeDocument/2006/relationships/oleObject" Target="embeddings/oleObject1164.bin"/><Relationship Id="rId201" Type="http://schemas.openxmlformats.org/officeDocument/2006/relationships/image" Target="media/image63.wmf"/><Relationship Id="rId1788" Type="http://schemas.openxmlformats.org/officeDocument/2006/relationships/image" Target="media/image744.wmf"/><Relationship Id="rId1995" Type="http://schemas.openxmlformats.org/officeDocument/2006/relationships/image" Target="media/image835.wmf"/><Relationship Id="rId1648" Type="http://schemas.openxmlformats.org/officeDocument/2006/relationships/oleObject" Target="embeddings/oleObject960.bin"/><Relationship Id="rId1508" Type="http://schemas.openxmlformats.org/officeDocument/2006/relationships/image" Target="media/image613.wmf"/><Relationship Id="rId1855" Type="http://schemas.openxmlformats.org/officeDocument/2006/relationships/image" Target="media/image772.wmf"/><Relationship Id="rId1715" Type="http://schemas.openxmlformats.org/officeDocument/2006/relationships/oleObject" Target="embeddings/oleObject995.bin"/><Relationship Id="rId1922" Type="http://schemas.openxmlformats.org/officeDocument/2006/relationships/image" Target="media/image803.wmf"/><Relationship Id="rId668" Type="http://schemas.openxmlformats.org/officeDocument/2006/relationships/oleObject" Target="embeddings/oleObject450.bin"/><Relationship Id="rId875" Type="http://schemas.openxmlformats.org/officeDocument/2006/relationships/oleObject" Target="embeddings/oleObject571.bin"/><Relationship Id="rId1298" Type="http://schemas.openxmlformats.org/officeDocument/2006/relationships/oleObject" Target="embeddings/oleObject785.bin"/><Relationship Id="rId528" Type="http://schemas.openxmlformats.org/officeDocument/2006/relationships/oleObject" Target="embeddings/oleObject367.bin"/><Relationship Id="rId735" Type="http://schemas.openxmlformats.org/officeDocument/2006/relationships/oleObject" Target="embeddings/oleObject492.bin"/><Relationship Id="rId942" Type="http://schemas.openxmlformats.org/officeDocument/2006/relationships/oleObject" Target="embeddings/oleObject609.bin"/><Relationship Id="rId1158" Type="http://schemas.openxmlformats.org/officeDocument/2006/relationships/image" Target="media/image435.wmf"/><Relationship Id="rId1365" Type="http://schemas.openxmlformats.org/officeDocument/2006/relationships/image" Target="media/image541.wmf"/><Relationship Id="rId1572" Type="http://schemas.openxmlformats.org/officeDocument/2006/relationships/image" Target="media/image645.wmf"/><Relationship Id="rId2209" Type="http://schemas.openxmlformats.org/officeDocument/2006/relationships/oleObject" Target="embeddings/oleObject1256.bin"/><Relationship Id="rId1018" Type="http://schemas.openxmlformats.org/officeDocument/2006/relationships/oleObject" Target="embeddings/oleObject647.bin"/><Relationship Id="rId1225" Type="http://schemas.openxmlformats.org/officeDocument/2006/relationships/image" Target="media/image469.wmf"/><Relationship Id="rId1432" Type="http://schemas.openxmlformats.org/officeDocument/2006/relationships/image" Target="media/image575.wmf"/><Relationship Id="rId71" Type="http://schemas.openxmlformats.org/officeDocument/2006/relationships/image" Target="media/image28.wmf"/><Relationship Id="rId802" Type="http://schemas.openxmlformats.org/officeDocument/2006/relationships/image" Target="media/image265.wmf"/><Relationship Id="rId178" Type="http://schemas.openxmlformats.org/officeDocument/2006/relationships/image" Target="media/image54.png"/><Relationship Id="rId385" Type="http://schemas.openxmlformats.org/officeDocument/2006/relationships/oleObject" Target="embeddings/oleObject273.bin"/><Relationship Id="rId592" Type="http://schemas.openxmlformats.org/officeDocument/2006/relationships/oleObject" Target="embeddings/oleObject405.bin"/><Relationship Id="rId2066" Type="http://schemas.openxmlformats.org/officeDocument/2006/relationships/image" Target="media/image867.wmf"/><Relationship Id="rId2273" Type="http://schemas.openxmlformats.org/officeDocument/2006/relationships/oleObject" Target="embeddings/oleObject1286.bin"/><Relationship Id="rId245" Type="http://schemas.openxmlformats.org/officeDocument/2006/relationships/oleObject" Target="embeddings/oleObject160.bin"/><Relationship Id="rId452" Type="http://schemas.openxmlformats.org/officeDocument/2006/relationships/oleObject" Target="embeddings/oleObject320.bin"/><Relationship Id="rId1082" Type="http://schemas.openxmlformats.org/officeDocument/2006/relationships/oleObject" Target="embeddings/oleObject679.bin"/><Relationship Id="rId2133" Type="http://schemas.openxmlformats.org/officeDocument/2006/relationships/oleObject" Target="embeddings/oleObject1220.bin"/><Relationship Id="rId105" Type="http://schemas.openxmlformats.org/officeDocument/2006/relationships/oleObject" Target="embeddings/oleObject59.bin"/><Relationship Id="rId312" Type="http://schemas.openxmlformats.org/officeDocument/2006/relationships/image" Target="media/image81.wmf"/><Relationship Id="rId2200" Type="http://schemas.openxmlformats.org/officeDocument/2006/relationships/image" Target="media/image934.wmf"/><Relationship Id="rId1899" Type="http://schemas.openxmlformats.org/officeDocument/2006/relationships/oleObject" Target="embeddings/oleObject1098.bin"/><Relationship Id="rId1759" Type="http://schemas.openxmlformats.org/officeDocument/2006/relationships/oleObject" Target="embeddings/oleObject1021.bin"/><Relationship Id="rId1966" Type="http://schemas.openxmlformats.org/officeDocument/2006/relationships/image" Target="media/image823.wmf"/><Relationship Id="rId1619" Type="http://schemas.openxmlformats.org/officeDocument/2006/relationships/image" Target="media/image669.wmf"/><Relationship Id="rId1826" Type="http://schemas.openxmlformats.org/officeDocument/2006/relationships/oleObject" Target="embeddings/oleObject1058.bin"/><Relationship Id="rId779" Type="http://schemas.openxmlformats.org/officeDocument/2006/relationships/oleObject" Target="embeddings/oleObject518.bin"/><Relationship Id="rId986" Type="http://schemas.openxmlformats.org/officeDocument/2006/relationships/oleObject" Target="embeddings/oleObject631.bin"/><Relationship Id="rId639" Type="http://schemas.openxmlformats.org/officeDocument/2006/relationships/oleObject" Target="embeddings/oleObject432.bin"/><Relationship Id="rId1269" Type="http://schemas.openxmlformats.org/officeDocument/2006/relationships/image" Target="media/image492.wmf"/><Relationship Id="rId1476" Type="http://schemas.openxmlformats.org/officeDocument/2006/relationships/image" Target="media/image597.wmf"/><Relationship Id="rId846" Type="http://schemas.openxmlformats.org/officeDocument/2006/relationships/image" Target="media/image283.wmf"/><Relationship Id="rId1129" Type="http://schemas.openxmlformats.org/officeDocument/2006/relationships/image" Target="media/image420.wmf"/><Relationship Id="rId1683" Type="http://schemas.microsoft.com/office/2007/relationships/hdphoto" Target="media/hdphoto1.wdp"/><Relationship Id="rId1890" Type="http://schemas.openxmlformats.org/officeDocument/2006/relationships/oleObject" Target="embeddings/oleObject1093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987.png"/><Relationship Id="rId1" Type="http://schemas.openxmlformats.org/officeDocument/2006/relationships/image" Target="media/image98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6D24C1-3D9E-4920-8E92-BF2BF3D7D4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5614</Words>
  <Characters>32000</Characters>
  <Application>Microsoft Office Word</Application>
  <DocSecurity>0</DocSecurity>
  <Lines>266</Lines>
  <Paragraphs>7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6</vt:i4>
      </vt:variant>
    </vt:vector>
  </HeadingPairs>
  <TitlesOfParts>
    <vt:vector size="7" baseType="lpstr">
      <vt:lpstr/>
      <vt:lpstr>1. Tổng của hai vectơ</vt:lpstr>
      <vt:lpstr>2. Hiệu của hai vectơ</vt:lpstr>
      <vt:lpstr>    ( Dạng 1. Liên quan tổng vectơ</vt:lpstr>
      <vt:lpstr>    ( Dạng 2. Hiệu hai vectơ – vectơ đối</vt:lpstr>
      <vt:lpstr>    ( Dạng 3. Chứng minh đẳng thức vectơ</vt:lpstr>
      <vt:lpstr>    ( Dạng 4. Độ dài vectơ</vt:lpstr>
    </vt:vector>
  </TitlesOfParts>
  <Company/>
  <LinksUpToDate>false</LinksUpToDate>
  <CharactersWithSpaces>37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6-13T04:07:00Z</cp:lastPrinted>
  <dcterms:created xsi:type="dcterms:W3CDTF">2024-08-14T13:58:00Z</dcterms:created>
  <dcterms:modified xsi:type="dcterms:W3CDTF">2024-11-09T1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